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ABFA0AD" w14:textId="77777777" w:rsidR="001E72A6" w:rsidRDefault="001E72A6" w:rsidP="001E72A6">
      <w:pPr>
        <w:pStyle w:val="1"/>
      </w:pPr>
      <w:r>
        <w:t>浦东新区</w:t>
      </w:r>
      <w:r>
        <w:t>2025</w:t>
      </w:r>
      <w:r>
        <w:t>学年度第一学期期末教学质量检测</w:t>
      </w:r>
    </w:p>
    <w:p w14:paraId="4483BDED" w14:textId="77777777" w:rsidR="001E72A6" w:rsidRDefault="001E72A6" w:rsidP="001E72A6">
      <w:pPr>
        <w:pStyle w:val="1"/>
      </w:pPr>
      <w:r>
        <w:t>高三物理</w:t>
      </w:r>
      <w:commentRangeStart w:id="0"/>
      <w:r>
        <w:t>试卷</w:t>
      </w:r>
      <w:commentRangeEnd w:id="0"/>
      <w:r w:rsidR="00457B56">
        <w:rPr>
          <w:rStyle w:val="ae"/>
          <w:sz w:val="32"/>
          <w:szCs w:val="44"/>
        </w:rPr>
        <w:commentReference w:id="0"/>
      </w:r>
    </w:p>
    <w:p w14:paraId="0D1A05F7" w14:textId="77777777" w:rsidR="001E72A6" w:rsidRDefault="001E72A6" w:rsidP="001E72A6">
      <w:pPr>
        <w:rPr>
          <w:sz w:val="18"/>
          <w:szCs w:val="18"/>
        </w:rPr>
      </w:pPr>
      <w:r>
        <w:rPr>
          <w:sz w:val="18"/>
          <w:szCs w:val="18"/>
        </w:rPr>
        <w:t>特别提示：</w:t>
      </w:r>
    </w:p>
    <w:p w14:paraId="3A63988B" w14:textId="77777777" w:rsidR="001E72A6" w:rsidRDefault="001E72A6" w:rsidP="001E72A6">
      <w:pPr>
        <w:rPr>
          <w:sz w:val="18"/>
          <w:szCs w:val="18"/>
        </w:rPr>
      </w:pPr>
      <w:r>
        <w:rPr>
          <w:sz w:val="18"/>
          <w:szCs w:val="18"/>
        </w:rPr>
        <w:t>1</w:t>
      </w:r>
      <w:r>
        <w:rPr>
          <w:sz w:val="18"/>
          <w:szCs w:val="18"/>
        </w:rPr>
        <w:t>．</w:t>
      </w:r>
      <w:r>
        <w:rPr>
          <w:rFonts w:hint="eastAsia"/>
          <w:spacing w:val="-2"/>
          <w:sz w:val="18"/>
          <w:szCs w:val="18"/>
        </w:rPr>
        <w:t>本试卷标注“多选”的试题，每小题应选两个及以上的选项，但不可全选；未特别标注的选择类试题，</w:t>
      </w:r>
      <w:r>
        <w:rPr>
          <w:rFonts w:hint="eastAsia"/>
          <w:sz w:val="18"/>
          <w:szCs w:val="18"/>
        </w:rPr>
        <w:t>每小题只能选一个选项。</w:t>
      </w:r>
    </w:p>
    <w:p w14:paraId="19DFCEBC" w14:textId="77777777" w:rsidR="001E72A6" w:rsidRDefault="001E72A6" w:rsidP="001E72A6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>．</w:t>
      </w:r>
      <w:r>
        <w:rPr>
          <w:rFonts w:hint="eastAsia"/>
          <w:sz w:val="18"/>
          <w:szCs w:val="18"/>
        </w:rPr>
        <w:t>本试卷标注“计算”“论证”的试题，在列式计算、逻辑推理以及回答问题过程中，须给出必要的图示、文字说明、公式、演算等。</w:t>
      </w:r>
    </w:p>
    <w:p w14:paraId="3A0ACBA7" w14:textId="77777777" w:rsidR="001E72A6" w:rsidRDefault="001E72A6" w:rsidP="001E72A6">
      <w:pPr>
        <w:rPr>
          <w:sz w:val="18"/>
          <w:szCs w:val="18"/>
        </w:rPr>
      </w:pPr>
      <w:r>
        <w:rPr>
          <w:sz w:val="18"/>
          <w:szCs w:val="18"/>
        </w:rPr>
        <w:t>3</w:t>
      </w:r>
      <w:r>
        <w:rPr>
          <w:sz w:val="18"/>
          <w:szCs w:val="18"/>
        </w:rPr>
        <w:t>．除特殊说明</w:t>
      </w:r>
      <w:r>
        <w:rPr>
          <w:rFonts w:hint="eastAsia"/>
          <w:sz w:val="18"/>
          <w:szCs w:val="18"/>
        </w:rPr>
        <w:t>外</w:t>
      </w:r>
      <w:r>
        <w:rPr>
          <w:sz w:val="18"/>
          <w:szCs w:val="18"/>
        </w:rPr>
        <w:t>，本卷所用重力加速度</w:t>
      </w:r>
      <w:r>
        <w:rPr>
          <w:i/>
          <w:iCs/>
          <w:sz w:val="18"/>
          <w:szCs w:val="18"/>
        </w:rPr>
        <w:t>g</w:t>
      </w:r>
      <w:r>
        <w:rPr>
          <w:sz w:val="18"/>
          <w:szCs w:val="18"/>
        </w:rPr>
        <w:t>大小均取</w:t>
      </w:r>
      <w:r>
        <w:rPr>
          <w:sz w:val="18"/>
          <w:szCs w:val="18"/>
        </w:rPr>
        <w:t>9.8 m/s</w:t>
      </w:r>
      <w:r>
        <w:rPr>
          <w:sz w:val="18"/>
          <w:szCs w:val="18"/>
          <w:vertAlign w:val="superscript"/>
        </w:rPr>
        <w:t>2</w:t>
      </w:r>
      <w:r>
        <w:rPr>
          <w:sz w:val="18"/>
          <w:szCs w:val="18"/>
        </w:rPr>
        <w:t>。</w:t>
      </w:r>
    </w:p>
    <w:p w14:paraId="4B3398D7" w14:textId="77777777" w:rsidR="001E72A6" w:rsidRDefault="001E72A6" w:rsidP="001E72A6">
      <w:pPr>
        <w:pStyle w:val="2"/>
      </w:pPr>
      <w:r>
        <w:t>一</w:t>
      </w:r>
      <w:r>
        <w:rPr>
          <w:bCs/>
        </w:rPr>
        <w:t xml:space="preserve">  </w:t>
      </w:r>
      <w:r>
        <w:t>实验</w:t>
      </w:r>
    </w:p>
    <w:p w14:paraId="157B3B69" w14:textId="77777777" w:rsidR="001E72A6" w:rsidRDefault="001E72A6" w:rsidP="001E72A6">
      <w:pPr>
        <w:pStyle w:val="af"/>
      </w:pPr>
      <w:r>
        <w:t>实验是人类认识物质世界的宏观性质与微观结构的重要手段之一，也是物理学研究的重要</w:t>
      </w:r>
      <w:commentRangeStart w:id="1"/>
      <w:r>
        <w:t>方法</w:t>
      </w:r>
      <w:commentRangeEnd w:id="1"/>
      <w:r w:rsidR="00840DCF">
        <w:rPr>
          <w:rStyle w:val="ae"/>
          <w:szCs w:val="44"/>
        </w:rPr>
        <w:commentReference w:id="1"/>
      </w:r>
      <w:r>
        <w:t>。</w:t>
      </w:r>
    </w:p>
    <w:p w14:paraId="7844C96A" w14:textId="77777777" w:rsidR="001E72A6" w:rsidRDefault="001E72A6" w:rsidP="001E72A6">
      <w:pPr>
        <w:rPr>
          <w:rFonts w:eastAsiaTheme="minorEastAsia"/>
          <w:szCs w:val="21"/>
        </w:rPr>
      </w:pPr>
    </w:p>
    <w:p w14:paraId="33A2F3AD" w14:textId="11800B79" w:rsidR="001E72A6" w:rsidRDefault="001E72A6" w:rsidP="001E72A6">
      <w:pPr>
        <w:rPr>
          <w:rFonts w:eastAsiaTheme="minorEastAsia"/>
          <w:szCs w:val="21"/>
        </w:rPr>
      </w:pPr>
      <w:r>
        <w:rPr>
          <w:rFonts w:eastAsiaTheme="minorEastAsia"/>
          <w:szCs w:val="21"/>
        </w:rPr>
        <w:t>1</w:t>
      </w:r>
      <w:r>
        <w:rPr>
          <w:rFonts w:eastAsiaTheme="minorEastAsia"/>
          <w:szCs w:val="21"/>
        </w:rPr>
        <w:t>．伽利略斜面理想实验的</w:t>
      </w:r>
      <w:r>
        <w:rPr>
          <w:rFonts w:eastAsiaTheme="minorEastAsia" w:hint="eastAsia"/>
          <w:szCs w:val="21"/>
        </w:rPr>
        <w:t>直接</w:t>
      </w:r>
      <w:r>
        <w:rPr>
          <w:rFonts w:eastAsiaTheme="minorEastAsia"/>
          <w:szCs w:val="21"/>
        </w:rPr>
        <w:t>结论是</w:t>
      </w:r>
      <w:r>
        <w:rPr>
          <w:rFonts w:cs="宋体" w:hint="eastAsia"/>
          <w:szCs w:val="21"/>
        </w:rPr>
        <w:t>_______</w:t>
      </w:r>
      <w:r>
        <w:rPr>
          <w:rFonts w:eastAsiaTheme="minorEastAsia" w:hint="eastAsia"/>
        </w:rPr>
        <w:t>。</w:t>
      </w:r>
    </w:p>
    <w:p w14:paraId="0D6B0719" w14:textId="5C29EBD5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A</w:t>
      </w:r>
      <w:r>
        <w:rPr>
          <w:rFonts w:eastAsiaTheme="minorEastAsia"/>
        </w:rPr>
        <w:t>．一切物体都有惯性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/>
        </w:rPr>
        <w:tab/>
        <w:t>B</w:t>
      </w:r>
      <w:r>
        <w:rPr>
          <w:rFonts w:eastAsiaTheme="minorEastAsia"/>
        </w:rPr>
        <w:t>．力是维持物体运动的原因</w:t>
      </w:r>
    </w:p>
    <w:p w14:paraId="5DFBF5FD" w14:textId="19DA512D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C</w:t>
      </w:r>
      <w:r>
        <w:rPr>
          <w:rFonts w:eastAsiaTheme="minorEastAsia"/>
        </w:rPr>
        <w:t>．力不是维持物体运动的原因</w:t>
      </w:r>
      <w:r>
        <w:rPr>
          <w:rFonts w:eastAsiaTheme="minorEastAsia"/>
        </w:rPr>
        <w:tab/>
      </w:r>
      <w:r>
        <w:rPr>
          <w:rFonts w:eastAsiaTheme="minorEastAsia" w:hint="eastAsia"/>
          <w:sz w:val="15"/>
        </w:rPr>
        <w:tab/>
      </w:r>
      <w:r>
        <w:rPr>
          <w:rFonts w:eastAsiaTheme="minorEastAsia"/>
          <w:sz w:val="15"/>
        </w:rPr>
        <w:tab/>
      </w:r>
      <w:r>
        <w:rPr>
          <w:rFonts w:eastAsiaTheme="minorEastAsia"/>
        </w:rPr>
        <w:t>D</w:t>
      </w:r>
      <w:r>
        <w:rPr>
          <w:rFonts w:eastAsiaTheme="minorEastAsia"/>
        </w:rPr>
        <w:t>．力是改变</w:t>
      </w:r>
      <w:r>
        <w:rPr>
          <w:rFonts w:eastAsiaTheme="minorEastAsia" w:hint="eastAsia"/>
        </w:rPr>
        <w:t>物体</w:t>
      </w:r>
      <w:r>
        <w:rPr>
          <w:rFonts w:eastAsiaTheme="minorEastAsia"/>
        </w:rPr>
        <w:t>运动状态的原因</w:t>
      </w:r>
    </w:p>
    <w:p w14:paraId="6C177D2C" w14:textId="276E6BD0" w:rsidR="001E72A6" w:rsidRDefault="00AA4A67" w:rsidP="001E72A6">
      <w:pPr>
        <w:rPr>
          <w:rFonts w:eastAsiaTheme="minor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 wp14:anchorId="107572B8" wp14:editId="3F47C32A">
                <wp:simplePos x="0" y="0"/>
                <wp:positionH relativeFrom="margin">
                  <wp:align>right</wp:align>
                </wp:positionH>
                <wp:positionV relativeFrom="paragraph">
                  <wp:posOffset>165100</wp:posOffset>
                </wp:positionV>
                <wp:extent cx="1004570" cy="1361440"/>
                <wp:effectExtent l="0" t="0" r="0" b="10160"/>
                <wp:wrapSquare wrapText="bothSides"/>
                <wp:docPr id="31822317" name="组合 4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4570" cy="1361440"/>
                          <a:chOff x="0" y="0"/>
                          <a:chExt cx="1195508" cy="1619588"/>
                        </a:xfrm>
                      </wpg:grpSpPr>
                      <wpg:grpSp>
                        <wpg:cNvPr id="1846658004" name="组合 1846658004"/>
                        <wpg:cNvGrpSpPr/>
                        <wpg:grpSpPr>
                          <a:xfrm>
                            <a:off x="0" y="0"/>
                            <a:ext cx="586266" cy="1617226"/>
                            <a:chOff x="0" y="29392"/>
                            <a:chExt cx="586525" cy="1617345"/>
                          </a:xfrm>
                        </wpg:grpSpPr>
                        <wps:wsp>
                          <wps:cNvPr id="1337455725" name="文本框 66"/>
                          <wps:cNvSpPr txBox="1"/>
                          <wps:spPr>
                            <a:xfrm>
                              <a:off x="394971" y="374013"/>
                              <a:ext cx="191554" cy="235704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64925A4" w14:textId="77777777" w:rsidR="00AA4A67" w:rsidRPr="00BA2C2C" w:rsidRDefault="00AA4A67" w:rsidP="00AA4A67">
                                <w:pPr>
                                  <w:rPr>
                                    <w:rFonts w:eastAsiaTheme="minorEastAsia" w:cs="Times New Roman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Theme="minorEastAsia" w:cs="Times New Roman" w:hint="eastAsia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 w:rsidRPr="00BA2C2C">
                                  <w:rPr>
                                    <w:rFonts w:eastAsiaTheme="minorEastAsia" w:cs="Times New Roman"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wrap="none" lIns="36000" tIns="0" rIns="36000" bIns="0" rtlCol="0">
                            <a:spAutoFit/>
                          </wps:bodyPr>
                        </wps:wsp>
                        <wpg:grpSp>
                          <wpg:cNvPr id="1550821239" name="组合 1550821239"/>
                          <wpg:cNvGrpSpPr/>
                          <wpg:grpSpPr>
                            <a:xfrm>
                              <a:off x="0" y="29392"/>
                              <a:ext cx="394970" cy="1617345"/>
                              <a:chOff x="0" y="0"/>
                              <a:chExt cx="395695" cy="1617953"/>
                            </a:xfrm>
                          </wpg:grpSpPr>
                          <wpg:grpSp>
                            <wpg:cNvPr id="850770846" name="组合 850770846"/>
                            <wpg:cNvGrpSpPr/>
                            <wpg:grpSpPr>
                              <a:xfrm>
                                <a:off x="0" y="0"/>
                                <a:ext cx="395695" cy="1617953"/>
                                <a:chOff x="782310" y="0"/>
                                <a:chExt cx="395695" cy="1617953"/>
                              </a:xfrm>
                            </wpg:grpSpPr>
                            <wpg:grpSp>
                              <wpg:cNvPr id="1132478584" name="组合 1132478584"/>
                              <wpg:cNvGrpSpPr/>
                              <wpg:grpSpPr>
                                <a:xfrm>
                                  <a:off x="782310" y="0"/>
                                  <a:ext cx="395695" cy="1617953"/>
                                  <a:chOff x="783897" y="-826882"/>
                                  <a:chExt cx="396498" cy="1619290"/>
                                </a:xfrm>
                              </wpg:grpSpPr>
                              <wpg:grpSp>
                                <wpg:cNvPr id="854737908" name="组合 854737908"/>
                                <wpg:cNvGrpSpPr/>
                                <wpg:grpSpPr>
                                  <a:xfrm>
                                    <a:off x="783897" y="-826882"/>
                                    <a:ext cx="373509" cy="1619290"/>
                                    <a:chOff x="783897" y="-826882"/>
                                    <a:chExt cx="373509" cy="1619290"/>
                                  </a:xfrm>
                                </wpg:grpSpPr>
                                <wps:wsp>
                                  <wps:cNvPr id="2045408576" name="矩形 2045408576"/>
                                  <wps:cNvSpPr/>
                                  <wps:spPr>
                                    <a:xfrm>
                                      <a:off x="838702" y="-826882"/>
                                      <a:ext cx="19050" cy="157162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516230800" name="矩形 516230800"/>
                                  <wps:cNvSpPr/>
                                  <wps:spPr>
                                    <a:xfrm>
                                      <a:off x="1090626" y="-716527"/>
                                      <a:ext cx="66780" cy="12409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594709807" name="梯形 1594709807"/>
                                  <wps:cNvSpPr/>
                                  <wps:spPr>
                                    <a:xfrm>
                                      <a:off x="804446" y="746689"/>
                                      <a:ext cx="350520" cy="45719"/>
                                    </a:xfrm>
                                    <a:prstGeom prst="trapezoid">
                                      <a:avLst>
                                        <a:gd name="adj" fmla="val 50714"/>
                                      </a:avLst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514723403" name="矩形 1514723403"/>
                                  <wps:cNvSpPr/>
                                  <wps:spPr>
                                    <a:xfrm rot="5400000">
                                      <a:off x="922010" y="-898574"/>
                                      <a:ext cx="19050" cy="295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364146288" name="矩形 1364146288"/>
                                  <wps:cNvSpPr/>
                                  <wps:spPr>
                                    <a:xfrm rot="5400000">
                                      <a:off x="815836" y="-776241"/>
                                      <a:ext cx="64709" cy="457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913266117" name="直接连接符 913266117"/>
                                <wps:cNvCnPr/>
                                <wps:spPr>
                                  <a:xfrm>
                                    <a:off x="1092087" y="-684121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0759392" name="直接连接符 2020759392"/>
                                <wps:cNvCnPr/>
                                <wps:spPr>
                                  <a:xfrm>
                                    <a:off x="1026384" y="-735331"/>
                                    <a:ext cx="0" cy="953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58765730" name="直接连接符 1258765730"/>
                                <wps:cNvCnPr/>
                                <wps:spPr>
                                  <a:xfrm>
                                    <a:off x="1091896" y="-642819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11932431" name="直接连接符 1011932431"/>
                                <wps:cNvCnPr/>
                                <wps:spPr>
                                  <a:xfrm>
                                    <a:off x="1091896" y="-601517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37340667" name="直接连接符 837340667"/>
                                <wps:cNvCnPr/>
                                <wps:spPr>
                                  <a:xfrm>
                                    <a:off x="1091896" y="-560215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65842898" name="直接连接符 965842898"/>
                                <wps:cNvCnPr/>
                                <wps:spPr>
                                  <a:xfrm>
                                    <a:off x="1095710" y="-516372"/>
                                    <a:ext cx="38162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28989211" name="直接连接符 1528989211"/>
                                <wps:cNvCnPr/>
                                <wps:spPr>
                                  <a:xfrm>
                                    <a:off x="1092087" y="-477404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87004024" name="直接连接符 1387004024"/>
                                <wps:cNvCnPr/>
                                <wps:spPr>
                                  <a:xfrm>
                                    <a:off x="1092087" y="-436103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65124968" name="直接连接符 1465124968"/>
                                <wps:cNvCnPr/>
                                <wps:spPr>
                                  <a:xfrm>
                                    <a:off x="1092087" y="-394801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11364635" name="直接连接符 1111364635"/>
                                <wps:cNvCnPr/>
                                <wps:spPr>
                                  <a:xfrm>
                                    <a:off x="1091896" y="-351592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60882335" name="直接连接符 1760882335"/>
                                <wps:cNvCnPr/>
                                <wps:spPr>
                                  <a:xfrm>
                                    <a:off x="1091895" y="-312197"/>
                                    <a:ext cx="38162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54041798" name="直接连接符 1254041798"/>
                                <wps:cNvCnPr/>
                                <wps:spPr>
                                  <a:xfrm>
                                    <a:off x="1091896" y="-270895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6346812" name="直接连接符 126346812"/>
                                <wps:cNvCnPr/>
                                <wps:spPr>
                                  <a:xfrm>
                                    <a:off x="1091896" y="-229593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78063756" name="直接连接符 1078063756"/>
                                <wps:cNvCnPr/>
                                <wps:spPr>
                                  <a:xfrm>
                                    <a:off x="1092087" y="-188291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6889540" name="直接连接符 376889540"/>
                                <wps:cNvCnPr/>
                                <wps:spPr>
                                  <a:xfrm>
                                    <a:off x="1091899" y="-146989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44409066" name="直接连接符 1444409066"/>
                                <wps:cNvCnPr/>
                                <wps:spPr>
                                  <a:xfrm>
                                    <a:off x="1091898" y="-105688"/>
                                    <a:ext cx="38162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81550252" name="直接连接符 1781550252"/>
                                <wps:cNvCnPr/>
                                <wps:spPr>
                                  <a:xfrm>
                                    <a:off x="1091899" y="-64386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195631" name="直接连接符 67195631"/>
                                <wps:cNvCnPr/>
                                <wps:spPr>
                                  <a:xfrm>
                                    <a:off x="1091899" y="-23084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9730817" name="直接连接符 109730817"/>
                                <wps:cNvCnPr/>
                                <wps:spPr>
                                  <a:xfrm>
                                    <a:off x="1091896" y="18218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49252983" name="直接连接符 1249252983"/>
                                <wps:cNvCnPr/>
                                <wps:spPr>
                                  <a:xfrm>
                                    <a:off x="1091896" y="59520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4087463" name="直接连接符 444087463"/>
                                <wps:cNvCnPr/>
                                <wps:spPr>
                                  <a:xfrm>
                                    <a:off x="1092086" y="101129"/>
                                    <a:ext cx="38162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7583874" name="直接连接符 207583874"/>
                                <wps:cNvCnPr/>
                                <wps:spPr>
                                  <a:xfrm>
                                    <a:off x="1091896" y="142431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60195039" name="直接连接符 960195039"/>
                                <wps:cNvCnPr/>
                                <wps:spPr>
                                  <a:xfrm>
                                    <a:off x="1091896" y="183733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35862161" name="直接连接符 1935862161"/>
                                <wps:cNvCnPr/>
                                <wps:spPr>
                                  <a:xfrm>
                                    <a:off x="1092087" y="225035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1852361" name="直接连接符 381852361"/>
                                <wps:cNvCnPr/>
                                <wps:spPr>
                                  <a:xfrm>
                                    <a:off x="1091899" y="266336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4715292" name="直接连接符 664715292"/>
                                <wps:cNvCnPr/>
                                <wps:spPr>
                                  <a:xfrm>
                                    <a:off x="1091895" y="307638"/>
                                    <a:ext cx="38162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52556660" name="直接连接符 552556660"/>
                                <wps:cNvCnPr/>
                                <wps:spPr>
                                  <a:xfrm>
                                    <a:off x="1092087" y="348940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71313489" name="直接连接符 1371313489"/>
                                <wps:cNvCnPr/>
                                <wps:spPr>
                                  <a:xfrm>
                                    <a:off x="1091896" y="390242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02986920" name="直接连接符 1202986920"/>
                                <wps:cNvCnPr/>
                                <wps:spPr>
                                  <a:xfrm>
                                    <a:off x="1091896" y="431544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49439715" name="直接连接符 1149439715"/>
                                <wps:cNvCnPr/>
                                <wps:spPr>
                                  <a:xfrm>
                                    <a:off x="1092087" y="472846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83432104" name="直接连接符 1483432104"/>
                                <wps:cNvCnPr/>
                                <wps:spPr>
                                  <a:xfrm flipH="1">
                                    <a:off x="1021341" y="-352498"/>
                                    <a:ext cx="1590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13445074" name="直接连接符 1413445074"/>
                                <wps:cNvCnPr/>
                                <wps:spPr>
                                  <a:xfrm>
                                    <a:off x="1028293" y="-388641"/>
                                    <a:ext cx="0" cy="953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674019649" name="组合 1674019649"/>
                              <wpg:cNvGrpSpPr/>
                              <wpg:grpSpPr>
                                <a:xfrm>
                                  <a:off x="1007745" y="53341"/>
                                  <a:ext cx="53340" cy="422910"/>
                                  <a:chOff x="0" y="-13335"/>
                                  <a:chExt cx="53340" cy="422910"/>
                                </a:xfrm>
                              </wpg:grpSpPr>
                              <wpg:grpSp>
                                <wpg:cNvPr id="1341816931" name="组合 6"/>
                                <wpg:cNvGrpSpPr/>
                                <wpg:grpSpPr>
                                  <a:xfrm>
                                    <a:off x="0" y="32385"/>
                                    <a:ext cx="53340" cy="337208"/>
                                    <a:chOff x="0" y="0"/>
                                    <a:chExt cx="215424" cy="1614623"/>
                                  </a:xfrm>
                                </wpg:grpSpPr>
                                <wps:wsp>
                                  <wps:cNvPr id="1397202783" name="Freeform 157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0" y="0"/>
                                      <a:ext cx="215424" cy="973961"/>
                                    </a:xfrm>
                                    <a:custGeom>
                                      <a:avLst/>
                                      <a:gdLst>
                                        <a:gd name="T0" fmla="*/ 1000 w 2000"/>
                                        <a:gd name="T1" fmla="*/ 10 h 4864"/>
                                        <a:gd name="T2" fmla="*/ 1707 w 2000"/>
                                        <a:gd name="T3" fmla="*/ 190 h 4864"/>
                                        <a:gd name="T4" fmla="*/ 2000 w 2000"/>
                                        <a:gd name="T5" fmla="*/ 510 h 4864"/>
                                        <a:gd name="T6" fmla="*/ 1707 w 2000"/>
                                        <a:gd name="T7" fmla="*/ 830 h 4864"/>
                                        <a:gd name="T8" fmla="*/ 1000 w 2000"/>
                                        <a:gd name="T9" fmla="*/ 1010 h 4864"/>
                                        <a:gd name="T10" fmla="*/ 293 w 2000"/>
                                        <a:gd name="T11" fmla="*/ 990 h 4864"/>
                                        <a:gd name="T12" fmla="*/ 0 w 2000"/>
                                        <a:gd name="T13" fmla="*/ 830 h 4864"/>
                                        <a:gd name="T14" fmla="*/ 293 w 2000"/>
                                        <a:gd name="T15" fmla="*/ 670 h 4864"/>
                                        <a:gd name="T16" fmla="*/ 1000 w 2000"/>
                                        <a:gd name="T17" fmla="*/ 650 h 4864"/>
                                        <a:gd name="T18" fmla="*/ 1707 w 2000"/>
                                        <a:gd name="T19" fmla="*/ 830 h 4864"/>
                                        <a:gd name="T20" fmla="*/ 2000 w 2000"/>
                                        <a:gd name="T21" fmla="*/ 1150 h 4864"/>
                                        <a:gd name="T22" fmla="*/ 1707 w 2000"/>
                                        <a:gd name="T23" fmla="*/ 1470 h 4864"/>
                                        <a:gd name="T24" fmla="*/ 1000 w 2000"/>
                                        <a:gd name="T25" fmla="*/ 1650 h 4864"/>
                                        <a:gd name="T26" fmla="*/ 293 w 2000"/>
                                        <a:gd name="T27" fmla="*/ 1630 h 4864"/>
                                        <a:gd name="T28" fmla="*/ 0 w 2000"/>
                                        <a:gd name="T29" fmla="*/ 1470 h 4864"/>
                                        <a:gd name="T30" fmla="*/ 293 w 2000"/>
                                        <a:gd name="T31" fmla="*/ 1310 h 4864"/>
                                        <a:gd name="T32" fmla="*/ 1000 w 2000"/>
                                        <a:gd name="T33" fmla="*/ 1290 h 4864"/>
                                        <a:gd name="T34" fmla="*/ 1707 w 2000"/>
                                        <a:gd name="T35" fmla="*/ 1470 h 4864"/>
                                        <a:gd name="T36" fmla="*/ 2000 w 2000"/>
                                        <a:gd name="T37" fmla="*/ 1790 h 4864"/>
                                        <a:gd name="T38" fmla="*/ 1707 w 2000"/>
                                        <a:gd name="T39" fmla="*/ 2110 h 4864"/>
                                        <a:gd name="T40" fmla="*/ 1000 w 2000"/>
                                        <a:gd name="T41" fmla="*/ 2290 h 4864"/>
                                        <a:gd name="T42" fmla="*/ 293 w 2000"/>
                                        <a:gd name="T43" fmla="*/ 2270 h 4864"/>
                                        <a:gd name="T44" fmla="*/ 0 w 2000"/>
                                        <a:gd name="T45" fmla="*/ 2110 h 4864"/>
                                        <a:gd name="T46" fmla="*/ 293 w 2000"/>
                                        <a:gd name="T47" fmla="*/ 1950 h 4864"/>
                                        <a:gd name="T48" fmla="*/ 1000 w 2000"/>
                                        <a:gd name="T49" fmla="*/ 1930 h 4864"/>
                                        <a:gd name="T50" fmla="*/ 1707 w 2000"/>
                                        <a:gd name="T51" fmla="*/ 2110 h 4864"/>
                                        <a:gd name="T52" fmla="*/ 2000 w 2000"/>
                                        <a:gd name="T53" fmla="*/ 2430 h 4864"/>
                                        <a:gd name="T54" fmla="*/ 1707 w 2000"/>
                                        <a:gd name="T55" fmla="*/ 2750 h 4864"/>
                                        <a:gd name="T56" fmla="*/ 1000 w 2000"/>
                                        <a:gd name="T57" fmla="*/ 2930 h 4864"/>
                                        <a:gd name="T58" fmla="*/ 293 w 2000"/>
                                        <a:gd name="T59" fmla="*/ 2910 h 4864"/>
                                        <a:gd name="T60" fmla="*/ 0 w 2000"/>
                                        <a:gd name="T61" fmla="*/ 2750 h 4864"/>
                                        <a:gd name="T62" fmla="*/ 293 w 2000"/>
                                        <a:gd name="T63" fmla="*/ 2590 h 4864"/>
                                        <a:gd name="T64" fmla="*/ 1000 w 2000"/>
                                        <a:gd name="T65" fmla="*/ 2570 h 4864"/>
                                        <a:gd name="T66" fmla="*/ 1707 w 2000"/>
                                        <a:gd name="T67" fmla="*/ 2750 h 4864"/>
                                        <a:gd name="T68" fmla="*/ 2000 w 2000"/>
                                        <a:gd name="T69" fmla="*/ 3070 h 4864"/>
                                        <a:gd name="T70" fmla="*/ 1707 w 2000"/>
                                        <a:gd name="T71" fmla="*/ 3390 h 4864"/>
                                        <a:gd name="T72" fmla="*/ 1000 w 2000"/>
                                        <a:gd name="T73" fmla="*/ 3570 h 4864"/>
                                        <a:gd name="T74" fmla="*/ 293 w 2000"/>
                                        <a:gd name="T75" fmla="*/ 3550 h 4864"/>
                                        <a:gd name="T76" fmla="*/ 0 w 2000"/>
                                        <a:gd name="T77" fmla="*/ 3390 h 4864"/>
                                        <a:gd name="T78" fmla="*/ 293 w 2000"/>
                                        <a:gd name="T79" fmla="*/ 3230 h 4864"/>
                                        <a:gd name="T80" fmla="*/ 1000 w 2000"/>
                                        <a:gd name="T81" fmla="*/ 3210 h 4864"/>
                                        <a:gd name="T82" fmla="*/ 1707 w 2000"/>
                                        <a:gd name="T83" fmla="*/ 3390 h 4864"/>
                                        <a:gd name="T84" fmla="*/ 2000 w 2000"/>
                                        <a:gd name="T85" fmla="*/ 3710 h 4864"/>
                                        <a:gd name="T86" fmla="*/ 1707 w 2000"/>
                                        <a:gd name="T87" fmla="*/ 4030 h 4864"/>
                                        <a:gd name="T88" fmla="*/ 1000 w 2000"/>
                                        <a:gd name="T89" fmla="*/ 4210 h 4864"/>
                                        <a:gd name="T90" fmla="*/ 293 w 2000"/>
                                        <a:gd name="T91" fmla="*/ 4190 h 4864"/>
                                        <a:gd name="T92" fmla="*/ 0 w 2000"/>
                                        <a:gd name="T93" fmla="*/ 4030 h 4864"/>
                                        <a:gd name="T94" fmla="*/ 293 w 2000"/>
                                        <a:gd name="T95" fmla="*/ 3870 h 4864"/>
                                        <a:gd name="T96" fmla="*/ 1000 w 2000"/>
                                        <a:gd name="T97" fmla="*/ 3850 h 4864"/>
                                        <a:gd name="T98" fmla="*/ 1707 w 2000"/>
                                        <a:gd name="T99" fmla="*/ 4030 h 4864"/>
                                        <a:gd name="T100" fmla="*/ 2000 w 2000"/>
                                        <a:gd name="T101" fmla="*/ 4350 h 4864"/>
                                        <a:gd name="T102" fmla="*/ 1707 w 2000"/>
                                        <a:gd name="T103" fmla="*/ 4670 h 4864"/>
                                        <a:gd name="T104" fmla="*/ 1000 w 2000"/>
                                        <a:gd name="T105" fmla="*/ 4850 h 486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  <a:cxn ang="0">
                                          <a:pos x="T92" y="T93"/>
                                        </a:cxn>
                                        <a:cxn ang="0">
                                          <a:pos x="T94" y="T95"/>
                                        </a:cxn>
                                        <a:cxn ang="0">
                                          <a:pos x="T96" y="T97"/>
                                        </a:cxn>
                                        <a:cxn ang="0">
                                          <a:pos x="T98" y="T99"/>
                                        </a:cxn>
                                        <a:cxn ang="0">
                                          <a:pos x="T100" y="T101"/>
                                        </a:cxn>
                                        <a:cxn ang="0">
                                          <a:pos x="T102" y="T103"/>
                                        </a:cxn>
                                        <a:cxn ang="0">
                                          <a:pos x="T104" y="T105"/>
                                        </a:cxn>
                                      </a:cxnLst>
                                      <a:rect l="0" t="0" r="r" b="b"/>
                                      <a:pathLst>
                                        <a:path w="2000" h="4864">
                                          <a:moveTo>
                                            <a:pt x="617" y="16"/>
                                          </a:moveTo>
                                          <a:cubicBezTo>
                                            <a:pt x="744" y="8"/>
                                            <a:pt x="872" y="0"/>
                                            <a:pt x="1000" y="10"/>
                                          </a:cubicBezTo>
                                          <a:cubicBezTo>
                                            <a:pt x="1128" y="20"/>
                                            <a:pt x="1265" y="46"/>
                                            <a:pt x="1383" y="76"/>
                                          </a:cubicBezTo>
                                          <a:cubicBezTo>
                                            <a:pt x="1501" y="106"/>
                                            <a:pt x="1617" y="146"/>
                                            <a:pt x="1707" y="190"/>
                                          </a:cubicBezTo>
                                          <a:cubicBezTo>
                                            <a:pt x="1797" y="234"/>
                                            <a:pt x="1875" y="287"/>
                                            <a:pt x="1924" y="340"/>
                                          </a:cubicBezTo>
                                          <a:cubicBezTo>
                                            <a:pt x="1973" y="393"/>
                                            <a:pt x="2000" y="453"/>
                                            <a:pt x="2000" y="510"/>
                                          </a:cubicBezTo>
                                          <a:cubicBezTo>
                                            <a:pt x="2000" y="567"/>
                                            <a:pt x="1973" y="627"/>
                                            <a:pt x="1924" y="680"/>
                                          </a:cubicBezTo>
                                          <a:cubicBezTo>
                                            <a:pt x="1875" y="733"/>
                                            <a:pt x="1797" y="786"/>
                                            <a:pt x="1707" y="830"/>
                                          </a:cubicBezTo>
                                          <a:cubicBezTo>
                                            <a:pt x="1617" y="874"/>
                                            <a:pt x="1501" y="914"/>
                                            <a:pt x="1383" y="944"/>
                                          </a:cubicBezTo>
                                          <a:cubicBezTo>
                                            <a:pt x="1265" y="974"/>
                                            <a:pt x="1128" y="997"/>
                                            <a:pt x="1000" y="1010"/>
                                          </a:cubicBezTo>
                                          <a:cubicBezTo>
                                            <a:pt x="872" y="1023"/>
                                            <a:pt x="735" y="1027"/>
                                            <a:pt x="617" y="1024"/>
                                          </a:cubicBezTo>
                                          <a:cubicBezTo>
                                            <a:pt x="499" y="1021"/>
                                            <a:pt x="383" y="1007"/>
                                            <a:pt x="293" y="990"/>
                                          </a:cubicBezTo>
                                          <a:cubicBezTo>
                                            <a:pt x="203" y="973"/>
                                            <a:pt x="125" y="947"/>
                                            <a:pt x="76" y="920"/>
                                          </a:cubicBezTo>
                                          <a:cubicBezTo>
                                            <a:pt x="27" y="893"/>
                                            <a:pt x="0" y="860"/>
                                            <a:pt x="0" y="830"/>
                                          </a:cubicBezTo>
                                          <a:cubicBezTo>
                                            <a:pt x="0" y="800"/>
                                            <a:pt x="27" y="767"/>
                                            <a:pt x="76" y="740"/>
                                          </a:cubicBezTo>
                                          <a:cubicBezTo>
                                            <a:pt x="125" y="713"/>
                                            <a:pt x="203" y="687"/>
                                            <a:pt x="293" y="670"/>
                                          </a:cubicBezTo>
                                          <a:cubicBezTo>
                                            <a:pt x="383" y="653"/>
                                            <a:pt x="499" y="639"/>
                                            <a:pt x="617" y="636"/>
                                          </a:cubicBezTo>
                                          <a:cubicBezTo>
                                            <a:pt x="735" y="633"/>
                                            <a:pt x="872" y="637"/>
                                            <a:pt x="1000" y="650"/>
                                          </a:cubicBezTo>
                                          <a:cubicBezTo>
                                            <a:pt x="1128" y="663"/>
                                            <a:pt x="1265" y="686"/>
                                            <a:pt x="1383" y="716"/>
                                          </a:cubicBezTo>
                                          <a:cubicBezTo>
                                            <a:pt x="1501" y="746"/>
                                            <a:pt x="1617" y="786"/>
                                            <a:pt x="1707" y="830"/>
                                          </a:cubicBezTo>
                                          <a:cubicBezTo>
                                            <a:pt x="1797" y="874"/>
                                            <a:pt x="1875" y="927"/>
                                            <a:pt x="1924" y="980"/>
                                          </a:cubicBezTo>
                                          <a:cubicBezTo>
                                            <a:pt x="1973" y="1033"/>
                                            <a:pt x="2000" y="1093"/>
                                            <a:pt x="2000" y="1150"/>
                                          </a:cubicBezTo>
                                          <a:cubicBezTo>
                                            <a:pt x="2000" y="1207"/>
                                            <a:pt x="1973" y="1267"/>
                                            <a:pt x="1924" y="1320"/>
                                          </a:cubicBezTo>
                                          <a:cubicBezTo>
                                            <a:pt x="1875" y="1373"/>
                                            <a:pt x="1797" y="1426"/>
                                            <a:pt x="1707" y="1470"/>
                                          </a:cubicBezTo>
                                          <a:cubicBezTo>
                                            <a:pt x="1617" y="1514"/>
                                            <a:pt x="1501" y="1554"/>
                                            <a:pt x="1383" y="1584"/>
                                          </a:cubicBezTo>
                                          <a:cubicBezTo>
                                            <a:pt x="1265" y="1614"/>
                                            <a:pt x="1128" y="1637"/>
                                            <a:pt x="1000" y="1650"/>
                                          </a:cubicBezTo>
                                          <a:cubicBezTo>
                                            <a:pt x="872" y="1663"/>
                                            <a:pt x="735" y="1667"/>
                                            <a:pt x="617" y="1664"/>
                                          </a:cubicBezTo>
                                          <a:cubicBezTo>
                                            <a:pt x="499" y="1661"/>
                                            <a:pt x="383" y="1647"/>
                                            <a:pt x="293" y="1630"/>
                                          </a:cubicBezTo>
                                          <a:cubicBezTo>
                                            <a:pt x="203" y="1613"/>
                                            <a:pt x="125" y="1587"/>
                                            <a:pt x="76" y="1560"/>
                                          </a:cubicBezTo>
                                          <a:cubicBezTo>
                                            <a:pt x="27" y="1533"/>
                                            <a:pt x="0" y="1500"/>
                                            <a:pt x="0" y="1470"/>
                                          </a:cubicBezTo>
                                          <a:cubicBezTo>
                                            <a:pt x="0" y="1440"/>
                                            <a:pt x="27" y="1407"/>
                                            <a:pt x="76" y="1380"/>
                                          </a:cubicBezTo>
                                          <a:cubicBezTo>
                                            <a:pt x="125" y="1353"/>
                                            <a:pt x="203" y="1327"/>
                                            <a:pt x="293" y="1310"/>
                                          </a:cubicBezTo>
                                          <a:cubicBezTo>
                                            <a:pt x="383" y="1293"/>
                                            <a:pt x="499" y="1279"/>
                                            <a:pt x="617" y="1276"/>
                                          </a:cubicBezTo>
                                          <a:cubicBezTo>
                                            <a:pt x="735" y="1273"/>
                                            <a:pt x="872" y="1277"/>
                                            <a:pt x="1000" y="1290"/>
                                          </a:cubicBezTo>
                                          <a:cubicBezTo>
                                            <a:pt x="1128" y="1303"/>
                                            <a:pt x="1265" y="1326"/>
                                            <a:pt x="1383" y="1356"/>
                                          </a:cubicBezTo>
                                          <a:cubicBezTo>
                                            <a:pt x="1501" y="1386"/>
                                            <a:pt x="1617" y="1426"/>
                                            <a:pt x="1707" y="1470"/>
                                          </a:cubicBezTo>
                                          <a:cubicBezTo>
                                            <a:pt x="1797" y="1514"/>
                                            <a:pt x="1875" y="1567"/>
                                            <a:pt x="1924" y="1620"/>
                                          </a:cubicBezTo>
                                          <a:cubicBezTo>
                                            <a:pt x="1973" y="1673"/>
                                            <a:pt x="2000" y="1733"/>
                                            <a:pt x="2000" y="1790"/>
                                          </a:cubicBezTo>
                                          <a:cubicBezTo>
                                            <a:pt x="2000" y="1847"/>
                                            <a:pt x="1973" y="1907"/>
                                            <a:pt x="1924" y="1960"/>
                                          </a:cubicBezTo>
                                          <a:cubicBezTo>
                                            <a:pt x="1875" y="2013"/>
                                            <a:pt x="1797" y="2066"/>
                                            <a:pt x="1707" y="2110"/>
                                          </a:cubicBezTo>
                                          <a:cubicBezTo>
                                            <a:pt x="1617" y="2154"/>
                                            <a:pt x="1501" y="2194"/>
                                            <a:pt x="1383" y="2224"/>
                                          </a:cubicBezTo>
                                          <a:cubicBezTo>
                                            <a:pt x="1265" y="2254"/>
                                            <a:pt x="1128" y="2277"/>
                                            <a:pt x="1000" y="2290"/>
                                          </a:cubicBezTo>
                                          <a:cubicBezTo>
                                            <a:pt x="872" y="2303"/>
                                            <a:pt x="735" y="2307"/>
                                            <a:pt x="617" y="2304"/>
                                          </a:cubicBezTo>
                                          <a:cubicBezTo>
                                            <a:pt x="499" y="2301"/>
                                            <a:pt x="383" y="2287"/>
                                            <a:pt x="293" y="2270"/>
                                          </a:cubicBezTo>
                                          <a:cubicBezTo>
                                            <a:pt x="203" y="2253"/>
                                            <a:pt x="125" y="2227"/>
                                            <a:pt x="76" y="2200"/>
                                          </a:cubicBezTo>
                                          <a:cubicBezTo>
                                            <a:pt x="27" y="2173"/>
                                            <a:pt x="0" y="2140"/>
                                            <a:pt x="0" y="2110"/>
                                          </a:cubicBezTo>
                                          <a:cubicBezTo>
                                            <a:pt x="0" y="2080"/>
                                            <a:pt x="27" y="2047"/>
                                            <a:pt x="76" y="2020"/>
                                          </a:cubicBezTo>
                                          <a:cubicBezTo>
                                            <a:pt x="125" y="1993"/>
                                            <a:pt x="203" y="1967"/>
                                            <a:pt x="293" y="1950"/>
                                          </a:cubicBezTo>
                                          <a:cubicBezTo>
                                            <a:pt x="383" y="1933"/>
                                            <a:pt x="499" y="1919"/>
                                            <a:pt x="617" y="1916"/>
                                          </a:cubicBezTo>
                                          <a:cubicBezTo>
                                            <a:pt x="735" y="1913"/>
                                            <a:pt x="872" y="1917"/>
                                            <a:pt x="1000" y="1930"/>
                                          </a:cubicBezTo>
                                          <a:cubicBezTo>
                                            <a:pt x="1128" y="1943"/>
                                            <a:pt x="1265" y="1966"/>
                                            <a:pt x="1383" y="1996"/>
                                          </a:cubicBezTo>
                                          <a:cubicBezTo>
                                            <a:pt x="1501" y="2026"/>
                                            <a:pt x="1617" y="2066"/>
                                            <a:pt x="1707" y="2110"/>
                                          </a:cubicBezTo>
                                          <a:cubicBezTo>
                                            <a:pt x="1797" y="2154"/>
                                            <a:pt x="1875" y="2207"/>
                                            <a:pt x="1924" y="2260"/>
                                          </a:cubicBezTo>
                                          <a:cubicBezTo>
                                            <a:pt x="1973" y="2313"/>
                                            <a:pt x="2000" y="2373"/>
                                            <a:pt x="2000" y="2430"/>
                                          </a:cubicBezTo>
                                          <a:cubicBezTo>
                                            <a:pt x="2000" y="2487"/>
                                            <a:pt x="1973" y="2547"/>
                                            <a:pt x="1924" y="2600"/>
                                          </a:cubicBezTo>
                                          <a:cubicBezTo>
                                            <a:pt x="1875" y="2653"/>
                                            <a:pt x="1797" y="2706"/>
                                            <a:pt x="1707" y="2750"/>
                                          </a:cubicBezTo>
                                          <a:cubicBezTo>
                                            <a:pt x="1617" y="2794"/>
                                            <a:pt x="1501" y="2834"/>
                                            <a:pt x="1383" y="2864"/>
                                          </a:cubicBezTo>
                                          <a:cubicBezTo>
                                            <a:pt x="1265" y="2894"/>
                                            <a:pt x="1128" y="2917"/>
                                            <a:pt x="1000" y="2930"/>
                                          </a:cubicBezTo>
                                          <a:cubicBezTo>
                                            <a:pt x="872" y="2943"/>
                                            <a:pt x="735" y="2947"/>
                                            <a:pt x="617" y="2944"/>
                                          </a:cubicBezTo>
                                          <a:cubicBezTo>
                                            <a:pt x="499" y="2941"/>
                                            <a:pt x="383" y="2927"/>
                                            <a:pt x="293" y="2910"/>
                                          </a:cubicBezTo>
                                          <a:cubicBezTo>
                                            <a:pt x="203" y="2893"/>
                                            <a:pt x="125" y="2867"/>
                                            <a:pt x="76" y="2840"/>
                                          </a:cubicBezTo>
                                          <a:cubicBezTo>
                                            <a:pt x="27" y="2813"/>
                                            <a:pt x="0" y="2780"/>
                                            <a:pt x="0" y="2750"/>
                                          </a:cubicBezTo>
                                          <a:cubicBezTo>
                                            <a:pt x="0" y="2720"/>
                                            <a:pt x="27" y="2687"/>
                                            <a:pt x="76" y="2660"/>
                                          </a:cubicBezTo>
                                          <a:cubicBezTo>
                                            <a:pt x="125" y="2633"/>
                                            <a:pt x="203" y="2607"/>
                                            <a:pt x="293" y="2590"/>
                                          </a:cubicBezTo>
                                          <a:cubicBezTo>
                                            <a:pt x="383" y="2573"/>
                                            <a:pt x="499" y="2559"/>
                                            <a:pt x="617" y="2556"/>
                                          </a:cubicBezTo>
                                          <a:cubicBezTo>
                                            <a:pt x="735" y="2553"/>
                                            <a:pt x="872" y="2557"/>
                                            <a:pt x="1000" y="2570"/>
                                          </a:cubicBezTo>
                                          <a:cubicBezTo>
                                            <a:pt x="1128" y="2583"/>
                                            <a:pt x="1265" y="2606"/>
                                            <a:pt x="1383" y="2636"/>
                                          </a:cubicBezTo>
                                          <a:cubicBezTo>
                                            <a:pt x="1501" y="2666"/>
                                            <a:pt x="1617" y="2706"/>
                                            <a:pt x="1707" y="2750"/>
                                          </a:cubicBezTo>
                                          <a:cubicBezTo>
                                            <a:pt x="1797" y="2794"/>
                                            <a:pt x="1875" y="2847"/>
                                            <a:pt x="1924" y="2900"/>
                                          </a:cubicBezTo>
                                          <a:cubicBezTo>
                                            <a:pt x="1973" y="2953"/>
                                            <a:pt x="2000" y="3013"/>
                                            <a:pt x="2000" y="3070"/>
                                          </a:cubicBezTo>
                                          <a:cubicBezTo>
                                            <a:pt x="2000" y="3127"/>
                                            <a:pt x="1973" y="3187"/>
                                            <a:pt x="1924" y="3240"/>
                                          </a:cubicBezTo>
                                          <a:cubicBezTo>
                                            <a:pt x="1875" y="3293"/>
                                            <a:pt x="1797" y="3346"/>
                                            <a:pt x="1707" y="3390"/>
                                          </a:cubicBezTo>
                                          <a:cubicBezTo>
                                            <a:pt x="1617" y="3434"/>
                                            <a:pt x="1501" y="3474"/>
                                            <a:pt x="1383" y="3504"/>
                                          </a:cubicBezTo>
                                          <a:cubicBezTo>
                                            <a:pt x="1265" y="3534"/>
                                            <a:pt x="1128" y="3557"/>
                                            <a:pt x="1000" y="3570"/>
                                          </a:cubicBezTo>
                                          <a:cubicBezTo>
                                            <a:pt x="872" y="3583"/>
                                            <a:pt x="735" y="3587"/>
                                            <a:pt x="617" y="3584"/>
                                          </a:cubicBezTo>
                                          <a:cubicBezTo>
                                            <a:pt x="499" y="3581"/>
                                            <a:pt x="383" y="3567"/>
                                            <a:pt x="293" y="3550"/>
                                          </a:cubicBezTo>
                                          <a:cubicBezTo>
                                            <a:pt x="203" y="3533"/>
                                            <a:pt x="125" y="3507"/>
                                            <a:pt x="76" y="3480"/>
                                          </a:cubicBezTo>
                                          <a:cubicBezTo>
                                            <a:pt x="27" y="3453"/>
                                            <a:pt x="0" y="3420"/>
                                            <a:pt x="0" y="3390"/>
                                          </a:cubicBezTo>
                                          <a:cubicBezTo>
                                            <a:pt x="0" y="3360"/>
                                            <a:pt x="27" y="3327"/>
                                            <a:pt x="76" y="3300"/>
                                          </a:cubicBezTo>
                                          <a:cubicBezTo>
                                            <a:pt x="125" y="3273"/>
                                            <a:pt x="203" y="3247"/>
                                            <a:pt x="293" y="3230"/>
                                          </a:cubicBezTo>
                                          <a:cubicBezTo>
                                            <a:pt x="383" y="3213"/>
                                            <a:pt x="499" y="3199"/>
                                            <a:pt x="617" y="3196"/>
                                          </a:cubicBezTo>
                                          <a:cubicBezTo>
                                            <a:pt x="735" y="3193"/>
                                            <a:pt x="872" y="3197"/>
                                            <a:pt x="1000" y="3210"/>
                                          </a:cubicBezTo>
                                          <a:cubicBezTo>
                                            <a:pt x="1128" y="3223"/>
                                            <a:pt x="1265" y="3246"/>
                                            <a:pt x="1383" y="3276"/>
                                          </a:cubicBezTo>
                                          <a:cubicBezTo>
                                            <a:pt x="1501" y="3306"/>
                                            <a:pt x="1617" y="3346"/>
                                            <a:pt x="1707" y="3390"/>
                                          </a:cubicBezTo>
                                          <a:cubicBezTo>
                                            <a:pt x="1797" y="3434"/>
                                            <a:pt x="1875" y="3487"/>
                                            <a:pt x="1924" y="3540"/>
                                          </a:cubicBezTo>
                                          <a:cubicBezTo>
                                            <a:pt x="1973" y="3593"/>
                                            <a:pt x="2000" y="3653"/>
                                            <a:pt x="2000" y="3710"/>
                                          </a:cubicBezTo>
                                          <a:cubicBezTo>
                                            <a:pt x="2000" y="3767"/>
                                            <a:pt x="1973" y="3827"/>
                                            <a:pt x="1924" y="3880"/>
                                          </a:cubicBezTo>
                                          <a:cubicBezTo>
                                            <a:pt x="1875" y="3933"/>
                                            <a:pt x="1797" y="3986"/>
                                            <a:pt x="1707" y="4030"/>
                                          </a:cubicBezTo>
                                          <a:cubicBezTo>
                                            <a:pt x="1617" y="4074"/>
                                            <a:pt x="1501" y="4114"/>
                                            <a:pt x="1383" y="4144"/>
                                          </a:cubicBezTo>
                                          <a:cubicBezTo>
                                            <a:pt x="1265" y="4174"/>
                                            <a:pt x="1128" y="4197"/>
                                            <a:pt x="1000" y="4210"/>
                                          </a:cubicBezTo>
                                          <a:cubicBezTo>
                                            <a:pt x="872" y="4223"/>
                                            <a:pt x="735" y="4227"/>
                                            <a:pt x="617" y="4224"/>
                                          </a:cubicBezTo>
                                          <a:cubicBezTo>
                                            <a:pt x="499" y="4221"/>
                                            <a:pt x="383" y="4207"/>
                                            <a:pt x="293" y="4190"/>
                                          </a:cubicBezTo>
                                          <a:cubicBezTo>
                                            <a:pt x="203" y="4173"/>
                                            <a:pt x="125" y="4147"/>
                                            <a:pt x="76" y="4120"/>
                                          </a:cubicBezTo>
                                          <a:cubicBezTo>
                                            <a:pt x="27" y="4093"/>
                                            <a:pt x="0" y="4060"/>
                                            <a:pt x="0" y="4030"/>
                                          </a:cubicBezTo>
                                          <a:cubicBezTo>
                                            <a:pt x="0" y="4000"/>
                                            <a:pt x="27" y="3967"/>
                                            <a:pt x="76" y="3940"/>
                                          </a:cubicBezTo>
                                          <a:cubicBezTo>
                                            <a:pt x="125" y="3913"/>
                                            <a:pt x="203" y="3887"/>
                                            <a:pt x="293" y="3870"/>
                                          </a:cubicBezTo>
                                          <a:cubicBezTo>
                                            <a:pt x="383" y="3853"/>
                                            <a:pt x="499" y="3839"/>
                                            <a:pt x="617" y="3836"/>
                                          </a:cubicBezTo>
                                          <a:cubicBezTo>
                                            <a:pt x="735" y="3833"/>
                                            <a:pt x="872" y="3837"/>
                                            <a:pt x="1000" y="3850"/>
                                          </a:cubicBezTo>
                                          <a:cubicBezTo>
                                            <a:pt x="1128" y="3863"/>
                                            <a:pt x="1265" y="3886"/>
                                            <a:pt x="1383" y="3916"/>
                                          </a:cubicBezTo>
                                          <a:cubicBezTo>
                                            <a:pt x="1501" y="3946"/>
                                            <a:pt x="1617" y="3986"/>
                                            <a:pt x="1707" y="4030"/>
                                          </a:cubicBezTo>
                                          <a:cubicBezTo>
                                            <a:pt x="1797" y="4074"/>
                                            <a:pt x="1875" y="4127"/>
                                            <a:pt x="1924" y="4180"/>
                                          </a:cubicBezTo>
                                          <a:cubicBezTo>
                                            <a:pt x="1973" y="4233"/>
                                            <a:pt x="2000" y="4293"/>
                                            <a:pt x="2000" y="4350"/>
                                          </a:cubicBezTo>
                                          <a:cubicBezTo>
                                            <a:pt x="2000" y="4407"/>
                                            <a:pt x="1973" y="4467"/>
                                            <a:pt x="1924" y="4520"/>
                                          </a:cubicBezTo>
                                          <a:cubicBezTo>
                                            <a:pt x="1875" y="4573"/>
                                            <a:pt x="1797" y="4626"/>
                                            <a:pt x="1707" y="4670"/>
                                          </a:cubicBezTo>
                                          <a:cubicBezTo>
                                            <a:pt x="1617" y="4714"/>
                                            <a:pt x="1501" y="4754"/>
                                            <a:pt x="1383" y="4784"/>
                                          </a:cubicBezTo>
                                          <a:cubicBezTo>
                                            <a:pt x="1265" y="4814"/>
                                            <a:pt x="1128" y="4837"/>
                                            <a:pt x="1000" y="4850"/>
                                          </a:cubicBezTo>
                                          <a:cubicBezTo>
                                            <a:pt x="872" y="4863"/>
                                            <a:pt x="744" y="4863"/>
                                            <a:pt x="617" y="486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none" lIns="91440" tIns="45720" rIns="91440" bIns="45720" anchor="t" anchorCtr="0" upright="1">
                                    <a:spAutoFit/>
                                  </wps:bodyPr>
                                </wps:wsp>
                                <wps:wsp>
                                  <wps:cNvPr id="215588339" name="Freeform 157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0" y="640469"/>
                                      <a:ext cx="215424" cy="974154"/>
                                    </a:xfrm>
                                    <a:custGeom>
                                      <a:avLst/>
                                      <a:gdLst>
                                        <a:gd name="T0" fmla="*/ 1000 w 2000"/>
                                        <a:gd name="T1" fmla="*/ 10 h 4864"/>
                                        <a:gd name="T2" fmla="*/ 1707 w 2000"/>
                                        <a:gd name="T3" fmla="*/ 190 h 4864"/>
                                        <a:gd name="T4" fmla="*/ 2000 w 2000"/>
                                        <a:gd name="T5" fmla="*/ 510 h 4864"/>
                                        <a:gd name="T6" fmla="*/ 1707 w 2000"/>
                                        <a:gd name="T7" fmla="*/ 830 h 4864"/>
                                        <a:gd name="T8" fmla="*/ 1000 w 2000"/>
                                        <a:gd name="T9" fmla="*/ 1010 h 4864"/>
                                        <a:gd name="T10" fmla="*/ 293 w 2000"/>
                                        <a:gd name="T11" fmla="*/ 990 h 4864"/>
                                        <a:gd name="T12" fmla="*/ 0 w 2000"/>
                                        <a:gd name="T13" fmla="*/ 830 h 4864"/>
                                        <a:gd name="T14" fmla="*/ 293 w 2000"/>
                                        <a:gd name="T15" fmla="*/ 670 h 4864"/>
                                        <a:gd name="T16" fmla="*/ 1000 w 2000"/>
                                        <a:gd name="T17" fmla="*/ 650 h 4864"/>
                                        <a:gd name="T18" fmla="*/ 1707 w 2000"/>
                                        <a:gd name="T19" fmla="*/ 830 h 4864"/>
                                        <a:gd name="T20" fmla="*/ 2000 w 2000"/>
                                        <a:gd name="T21" fmla="*/ 1150 h 4864"/>
                                        <a:gd name="T22" fmla="*/ 1707 w 2000"/>
                                        <a:gd name="T23" fmla="*/ 1470 h 4864"/>
                                        <a:gd name="T24" fmla="*/ 1000 w 2000"/>
                                        <a:gd name="T25" fmla="*/ 1650 h 4864"/>
                                        <a:gd name="T26" fmla="*/ 293 w 2000"/>
                                        <a:gd name="T27" fmla="*/ 1630 h 4864"/>
                                        <a:gd name="T28" fmla="*/ 0 w 2000"/>
                                        <a:gd name="T29" fmla="*/ 1470 h 4864"/>
                                        <a:gd name="T30" fmla="*/ 293 w 2000"/>
                                        <a:gd name="T31" fmla="*/ 1310 h 4864"/>
                                        <a:gd name="T32" fmla="*/ 1000 w 2000"/>
                                        <a:gd name="T33" fmla="*/ 1290 h 4864"/>
                                        <a:gd name="T34" fmla="*/ 1707 w 2000"/>
                                        <a:gd name="T35" fmla="*/ 1470 h 4864"/>
                                        <a:gd name="T36" fmla="*/ 2000 w 2000"/>
                                        <a:gd name="T37" fmla="*/ 1790 h 4864"/>
                                        <a:gd name="T38" fmla="*/ 1707 w 2000"/>
                                        <a:gd name="T39" fmla="*/ 2110 h 4864"/>
                                        <a:gd name="T40" fmla="*/ 1000 w 2000"/>
                                        <a:gd name="T41" fmla="*/ 2290 h 4864"/>
                                        <a:gd name="T42" fmla="*/ 293 w 2000"/>
                                        <a:gd name="T43" fmla="*/ 2270 h 4864"/>
                                        <a:gd name="T44" fmla="*/ 0 w 2000"/>
                                        <a:gd name="T45" fmla="*/ 2110 h 4864"/>
                                        <a:gd name="T46" fmla="*/ 293 w 2000"/>
                                        <a:gd name="T47" fmla="*/ 1950 h 4864"/>
                                        <a:gd name="T48" fmla="*/ 1000 w 2000"/>
                                        <a:gd name="T49" fmla="*/ 1930 h 4864"/>
                                        <a:gd name="T50" fmla="*/ 1707 w 2000"/>
                                        <a:gd name="T51" fmla="*/ 2110 h 4864"/>
                                        <a:gd name="T52" fmla="*/ 2000 w 2000"/>
                                        <a:gd name="T53" fmla="*/ 2430 h 4864"/>
                                        <a:gd name="T54" fmla="*/ 1707 w 2000"/>
                                        <a:gd name="T55" fmla="*/ 2750 h 4864"/>
                                        <a:gd name="T56" fmla="*/ 1000 w 2000"/>
                                        <a:gd name="T57" fmla="*/ 2930 h 4864"/>
                                        <a:gd name="T58" fmla="*/ 293 w 2000"/>
                                        <a:gd name="T59" fmla="*/ 2910 h 4864"/>
                                        <a:gd name="T60" fmla="*/ 0 w 2000"/>
                                        <a:gd name="T61" fmla="*/ 2750 h 4864"/>
                                        <a:gd name="T62" fmla="*/ 293 w 2000"/>
                                        <a:gd name="T63" fmla="*/ 2590 h 4864"/>
                                        <a:gd name="T64" fmla="*/ 1000 w 2000"/>
                                        <a:gd name="T65" fmla="*/ 2570 h 4864"/>
                                        <a:gd name="T66" fmla="*/ 1707 w 2000"/>
                                        <a:gd name="T67" fmla="*/ 2750 h 4864"/>
                                        <a:gd name="T68" fmla="*/ 2000 w 2000"/>
                                        <a:gd name="T69" fmla="*/ 3070 h 4864"/>
                                        <a:gd name="T70" fmla="*/ 1707 w 2000"/>
                                        <a:gd name="T71" fmla="*/ 3390 h 4864"/>
                                        <a:gd name="T72" fmla="*/ 1000 w 2000"/>
                                        <a:gd name="T73" fmla="*/ 3570 h 4864"/>
                                        <a:gd name="T74" fmla="*/ 293 w 2000"/>
                                        <a:gd name="T75" fmla="*/ 3550 h 4864"/>
                                        <a:gd name="T76" fmla="*/ 0 w 2000"/>
                                        <a:gd name="T77" fmla="*/ 3390 h 4864"/>
                                        <a:gd name="T78" fmla="*/ 293 w 2000"/>
                                        <a:gd name="T79" fmla="*/ 3230 h 4864"/>
                                        <a:gd name="T80" fmla="*/ 1000 w 2000"/>
                                        <a:gd name="T81" fmla="*/ 3210 h 4864"/>
                                        <a:gd name="T82" fmla="*/ 1707 w 2000"/>
                                        <a:gd name="T83" fmla="*/ 3390 h 4864"/>
                                        <a:gd name="T84" fmla="*/ 2000 w 2000"/>
                                        <a:gd name="T85" fmla="*/ 3710 h 4864"/>
                                        <a:gd name="T86" fmla="*/ 1707 w 2000"/>
                                        <a:gd name="T87" fmla="*/ 4030 h 4864"/>
                                        <a:gd name="T88" fmla="*/ 1000 w 2000"/>
                                        <a:gd name="T89" fmla="*/ 4210 h 4864"/>
                                        <a:gd name="T90" fmla="*/ 293 w 2000"/>
                                        <a:gd name="T91" fmla="*/ 4190 h 4864"/>
                                        <a:gd name="T92" fmla="*/ 0 w 2000"/>
                                        <a:gd name="T93" fmla="*/ 4030 h 4864"/>
                                        <a:gd name="T94" fmla="*/ 293 w 2000"/>
                                        <a:gd name="T95" fmla="*/ 3870 h 4864"/>
                                        <a:gd name="T96" fmla="*/ 1000 w 2000"/>
                                        <a:gd name="T97" fmla="*/ 3850 h 4864"/>
                                        <a:gd name="T98" fmla="*/ 1707 w 2000"/>
                                        <a:gd name="T99" fmla="*/ 4030 h 4864"/>
                                        <a:gd name="T100" fmla="*/ 2000 w 2000"/>
                                        <a:gd name="T101" fmla="*/ 4350 h 4864"/>
                                        <a:gd name="T102" fmla="*/ 1707 w 2000"/>
                                        <a:gd name="T103" fmla="*/ 4670 h 4864"/>
                                        <a:gd name="T104" fmla="*/ 1000 w 2000"/>
                                        <a:gd name="T105" fmla="*/ 4850 h 4864"/>
                                        <a:gd name="connsiteX0" fmla="*/ 3085 w 10000"/>
                                        <a:gd name="connsiteY0" fmla="*/ 9 h 10002"/>
                                        <a:gd name="connsiteX1" fmla="*/ 5000 w 10000"/>
                                        <a:gd name="connsiteY1" fmla="*/ 23 h 10002"/>
                                        <a:gd name="connsiteX2" fmla="*/ 6915 w 10000"/>
                                        <a:gd name="connsiteY2" fmla="*/ 158 h 10002"/>
                                        <a:gd name="connsiteX3" fmla="*/ 8535 w 10000"/>
                                        <a:gd name="connsiteY3" fmla="*/ 393 h 10002"/>
                                        <a:gd name="connsiteX4" fmla="*/ 9620 w 10000"/>
                                        <a:gd name="connsiteY4" fmla="*/ 701 h 10002"/>
                                        <a:gd name="connsiteX5" fmla="*/ 10000 w 10000"/>
                                        <a:gd name="connsiteY5" fmla="*/ 1051 h 10002"/>
                                        <a:gd name="connsiteX6" fmla="*/ 9620 w 10000"/>
                                        <a:gd name="connsiteY6" fmla="*/ 1400 h 10002"/>
                                        <a:gd name="connsiteX7" fmla="*/ 8535 w 10000"/>
                                        <a:gd name="connsiteY7" fmla="*/ 1708 h 10002"/>
                                        <a:gd name="connsiteX8" fmla="*/ 6915 w 10000"/>
                                        <a:gd name="connsiteY8" fmla="*/ 1943 h 10002"/>
                                        <a:gd name="connsiteX9" fmla="*/ 5000 w 10000"/>
                                        <a:gd name="connsiteY9" fmla="*/ 2078 h 10002"/>
                                        <a:gd name="connsiteX10" fmla="*/ 3085 w 10000"/>
                                        <a:gd name="connsiteY10" fmla="*/ 2107 h 10002"/>
                                        <a:gd name="connsiteX11" fmla="*/ 1465 w 10000"/>
                                        <a:gd name="connsiteY11" fmla="*/ 2037 h 10002"/>
                                        <a:gd name="connsiteX12" fmla="*/ 380 w 10000"/>
                                        <a:gd name="connsiteY12" fmla="*/ 1893 h 10002"/>
                                        <a:gd name="connsiteX13" fmla="*/ 0 w 10000"/>
                                        <a:gd name="connsiteY13" fmla="*/ 1708 h 10002"/>
                                        <a:gd name="connsiteX14" fmla="*/ 380 w 10000"/>
                                        <a:gd name="connsiteY14" fmla="*/ 1523 h 10002"/>
                                        <a:gd name="connsiteX15" fmla="*/ 1465 w 10000"/>
                                        <a:gd name="connsiteY15" fmla="*/ 1379 h 10002"/>
                                        <a:gd name="connsiteX16" fmla="*/ 3085 w 10000"/>
                                        <a:gd name="connsiteY16" fmla="*/ 1310 h 10002"/>
                                        <a:gd name="connsiteX17" fmla="*/ 5000 w 10000"/>
                                        <a:gd name="connsiteY17" fmla="*/ 1338 h 10002"/>
                                        <a:gd name="connsiteX18" fmla="*/ 6915 w 10000"/>
                                        <a:gd name="connsiteY18" fmla="*/ 1474 h 10002"/>
                                        <a:gd name="connsiteX19" fmla="*/ 8535 w 10000"/>
                                        <a:gd name="connsiteY19" fmla="*/ 1708 h 10002"/>
                                        <a:gd name="connsiteX20" fmla="*/ 9620 w 10000"/>
                                        <a:gd name="connsiteY20" fmla="*/ 2017 h 10002"/>
                                        <a:gd name="connsiteX21" fmla="*/ 10000 w 10000"/>
                                        <a:gd name="connsiteY21" fmla="*/ 2366 h 10002"/>
                                        <a:gd name="connsiteX22" fmla="*/ 9620 w 10000"/>
                                        <a:gd name="connsiteY22" fmla="*/ 2716 h 10002"/>
                                        <a:gd name="connsiteX23" fmla="*/ 8535 w 10000"/>
                                        <a:gd name="connsiteY23" fmla="*/ 3024 h 10002"/>
                                        <a:gd name="connsiteX24" fmla="*/ 6915 w 10000"/>
                                        <a:gd name="connsiteY24" fmla="*/ 3259 h 10002"/>
                                        <a:gd name="connsiteX25" fmla="*/ 5000 w 10000"/>
                                        <a:gd name="connsiteY25" fmla="*/ 3394 h 10002"/>
                                        <a:gd name="connsiteX26" fmla="*/ 3085 w 10000"/>
                                        <a:gd name="connsiteY26" fmla="*/ 3423 h 10002"/>
                                        <a:gd name="connsiteX27" fmla="*/ 1465 w 10000"/>
                                        <a:gd name="connsiteY27" fmla="*/ 3353 h 10002"/>
                                        <a:gd name="connsiteX28" fmla="*/ 380 w 10000"/>
                                        <a:gd name="connsiteY28" fmla="*/ 3209 h 10002"/>
                                        <a:gd name="connsiteX29" fmla="*/ 0 w 10000"/>
                                        <a:gd name="connsiteY29" fmla="*/ 3024 h 10002"/>
                                        <a:gd name="connsiteX30" fmla="*/ 380 w 10000"/>
                                        <a:gd name="connsiteY30" fmla="*/ 2839 h 10002"/>
                                        <a:gd name="connsiteX31" fmla="*/ 1465 w 10000"/>
                                        <a:gd name="connsiteY31" fmla="*/ 2695 h 10002"/>
                                        <a:gd name="connsiteX32" fmla="*/ 3085 w 10000"/>
                                        <a:gd name="connsiteY32" fmla="*/ 2625 h 10002"/>
                                        <a:gd name="connsiteX33" fmla="*/ 5000 w 10000"/>
                                        <a:gd name="connsiteY33" fmla="*/ 2654 h 10002"/>
                                        <a:gd name="connsiteX34" fmla="*/ 6915 w 10000"/>
                                        <a:gd name="connsiteY34" fmla="*/ 2790 h 10002"/>
                                        <a:gd name="connsiteX35" fmla="*/ 8535 w 10000"/>
                                        <a:gd name="connsiteY35" fmla="*/ 3024 h 10002"/>
                                        <a:gd name="connsiteX36" fmla="*/ 9620 w 10000"/>
                                        <a:gd name="connsiteY36" fmla="*/ 3333 h 10002"/>
                                        <a:gd name="connsiteX37" fmla="*/ 10000 w 10000"/>
                                        <a:gd name="connsiteY37" fmla="*/ 3682 h 10002"/>
                                        <a:gd name="connsiteX38" fmla="*/ 9620 w 10000"/>
                                        <a:gd name="connsiteY38" fmla="*/ 4032 h 10002"/>
                                        <a:gd name="connsiteX39" fmla="*/ 8535 w 10000"/>
                                        <a:gd name="connsiteY39" fmla="*/ 4340 h 10002"/>
                                        <a:gd name="connsiteX40" fmla="*/ 6915 w 10000"/>
                                        <a:gd name="connsiteY40" fmla="*/ 4574 h 10002"/>
                                        <a:gd name="connsiteX41" fmla="*/ 5000 w 10000"/>
                                        <a:gd name="connsiteY41" fmla="*/ 4710 h 10002"/>
                                        <a:gd name="connsiteX42" fmla="*/ 3085 w 10000"/>
                                        <a:gd name="connsiteY42" fmla="*/ 4739 h 10002"/>
                                        <a:gd name="connsiteX43" fmla="*/ 1465 w 10000"/>
                                        <a:gd name="connsiteY43" fmla="*/ 4669 h 10002"/>
                                        <a:gd name="connsiteX44" fmla="*/ 380 w 10000"/>
                                        <a:gd name="connsiteY44" fmla="*/ 4525 h 10002"/>
                                        <a:gd name="connsiteX45" fmla="*/ 0 w 10000"/>
                                        <a:gd name="connsiteY45" fmla="*/ 4340 h 10002"/>
                                        <a:gd name="connsiteX46" fmla="*/ 380 w 10000"/>
                                        <a:gd name="connsiteY46" fmla="*/ 4155 h 10002"/>
                                        <a:gd name="connsiteX47" fmla="*/ 1465 w 10000"/>
                                        <a:gd name="connsiteY47" fmla="*/ 4011 h 10002"/>
                                        <a:gd name="connsiteX48" fmla="*/ 3085 w 10000"/>
                                        <a:gd name="connsiteY48" fmla="*/ 3941 h 10002"/>
                                        <a:gd name="connsiteX49" fmla="*/ 5000 w 10000"/>
                                        <a:gd name="connsiteY49" fmla="*/ 3970 h 10002"/>
                                        <a:gd name="connsiteX50" fmla="*/ 6915 w 10000"/>
                                        <a:gd name="connsiteY50" fmla="*/ 4106 h 10002"/>
                                        <a:gd name="connsiteX51" fmla="*/ 8535 w 10000"/>
                                        <a:gd name="connsiteY51" fmla="*/ 4340 h 10002"/>
                                        <a:gd name="connsiteX52" fmla="*/ 9620 w 10000"/>
                                        <a:gd name="connsiteY52" fmla="*/ 4648 h 10002"/>
                                        <a:gd name="connsiteX53" fmla="*/ 10000 w 10000"/>
                                        <a:gd name="connsiteY53" fmla="*/ 4998 h 10002"/>
                                        <a:gd name="connsiteX54" fmla="*/ 9620 w 10000"/>
                                        <a:gd name="connsiteY54" fmla="*/ 5347 h 10002"/>
                                        <a:gd name="connsiteX55" fmla="*/ 8535 w 10000"/>
                                        <a:gd name="connsiteY55" fmla="*/ 5656 h 10002"/>
                                        <a:gd name="connsiteX56" fmla="*/ 6915 w 10000"/>
                                        <a:gd name="connsiteY56" fmla="*/ 5890 h 10002"/>
                                        <a:gd name="connsiteX57" fmla="*/ 5000 w 10000"/>
                                        <a:gd name="connsiteY57" fmla="*/ 6026 h 10002"/>
                                        <a:gd name="connsiteX58" fmla="*/ 3085 w 10000"/>
                                        <a:gd name="connsiteY58" fmla="*/ 6055 h 10002"/>
                                        <a:gd name="connsiteX59" fmla="*/ 1465 w 10000"/>
                                        <a:gd name="connsiteY59" fmla="*/ 5985 h 10002"/>
                                        <a:gd name="connsiteX60" fmla="*/ 380 w 10000"/>
                                        <a:gd name="connsiteY60" fmla="*/ 5841 h 10002"/>
                                        <a:gd name="connsiteX61" fmla="*/ 0 w 10000"/>
                                        <a:gd name="connsiteY61" fmla="*/ 5656 h 10002"/>
                                        <a:gd name="connsiteX62" fmla="*/ 380 w 10000"/>
                                        <a:gd name="connsiteY62" fmla="*/ 5471 h 10002"/>
                                        <a:gd name="connsiteX63" fmla="*/ 1465 w 10000"/>
                                        <a:gd name="connsiteY63" fmla="*/ 5327 h 10002"/>
                                        <a:gd name="connsiteX64" fmla="*/ 3085 w 10000"/>
                                        <a:gd name="connsiteY64" fmla="*/ 5257 h 10002"/>
                                        <a:gd name="connsiteX65" fmla="*/ 5000 w 10000"/>
                                        <a:gd name="connsiteY65" fmla="*/ 5286 h 10002"/>
                                        <a:gd name="connsiteX66" fmla="*/ 6915 w 10000"/>
                                        <a:gd name="connsiteY66" fmla="*/ 5421 h 10002"/>
                                        <a:gd name="connsiteX67" fmla="*/ 8535 w 10000"/>
                                        <a:gd name="connsiteY67" fmla="*/ 5656 h 10002"/>
                                        <a:gd name="connsiteX68" fmla="*/ 9620 w 10000"/>
                                        <a:gd name="connsiteY68" fmla="*/ 5964 h 10002"/>
                                        <a:gd name="connsiteX69" fmla="*/ 10000 w 10000"/>
                                        <a:gd name="connsiteY69" fmla="*/ 6314 h 10002"/>
                                        <a:gd name="connsiteX70" fmla="*/ 9620 w 10000"/>
                                        <a:gd name="connsiteY70" fmla="*/ 6663 h 10002"/>
                                        <a:gd name="connsiteX71" fmla="*/ 8535 w 10000"/>
                                        <a:gd name="connsiteY71" fmla="*/ 6972 h 10002"/>
                                        <a:gd name="connsiteX72" fmla="*/ 6915 w 10000"/>
                                        <a:gd name="connsiteY72" fmla="*/ 7206 h 10002"/>
                                        <a:gd name="connsiteX73" fmla="*/ 5000 w 10000"/>
                                        <a:gd name="connsiteY73" fmla="*/ 7342 h 10002"/>
                                        <a:gd name="connsiteX74" fmla="*/ 3085 w 10000"/>
                                        <a:gd name="connsiteY74" fmla="*/ 7370 h 10002"/>
                                        <a:gd name="connsiteX75" fmla="*/ 1465 w 10000"/>
                                        <a:gd name="connsiteY75" fmla="*/ 7301 h 10002"/>
                                        <a:gd name="connsiteX76" fmla="*/ 380 w 10000"/>
                                        <a:gd name="connsiteY76" fmla="*/ 7157 h 10002"/>
                                        <a:gd name="connsiteX77" fmla="*/ 0 w 10000"/>
                                        <a:gd name="connsiteY77" fmla="*/ 6972 h 10002"/>
                                        <a:gd name="connsiteX78" fmla="*/ 380 w 10000"/>
                                        <a:gd name="connsiteY78" fmla="*/ 6787 h 10002"/>
                                        <a:gd name="connsiteX79" fmla="*/ 1465 w 10000"/>
                                        <a:gd name="connsiteY79" fmla="*/ 6643 h 10002"/>
                                        <a:gd name="connsiteX80" fmla="*/ 3085 w 10000"/>
                                        <a:gd name="connsiteY80" fmla="*/ 6573 h 10002"/>
                                        <a:gd name="connsiteX81" fmla="*/ 5000 w 10000"/>
                                        <a:gd name="connsiteY81" fmla="*/ 6602 h 10002"/>
                                        <a:gd name="connsiteX82" fmla="*/ 6915 w 10000"/>
                                        <a:gd name="connsiteY82" fmla="*/ 6737 h 10002"/>
                                        <a:gd name="connsiteX83" fmla="*/ 8535 w 10000"/>
                                        <a:gd name="connsiteY83" fmla="*/ 6972 h 10002"/>
                                        <a:gd name="connsiteX84" fmla="*/ 9620 w 10000"/>
                                        <a:gd name="connsiteY84" fmla="*/ 7280 h 10002"/>
                                        <a:gd name="connsiteX85" fmla="*/ 10000 w 10000"/>
                                        <a:gd name="connsiteY85" fmla="*/ 7629 h 10002"/>
                                        <a:gd name="connsiteX86" fmla="*/ 9620 w 10000"/>
                                        <a:gd name="connsiteY86" fmla="*/ 7979 h 10002"/>
                                        <a:gd name="connsiteX87" fmla="*/ 8535 w 10000"/>
                                        <a:gd name="connsiteY87" fmla="*/ 8287 h 10002"/>
                                        <a:gd name="connsiteX88" fmla="*/ 6915 w 10000"/>
                                        <a:gd name="connsiteY88" fmla="*/ 8522 h 10002"/>
                                        <a:gd name="connsiteX89" fmla="*/ 5000 w 10000"/>
                                        <a:gd name="connsiteY89" fmla="*/ 8657 h 10002"/>
                                        <a:gd name="connsiteX90" fmla="*/ 3085 w 10000"/>
                                        <a:gd name="connsiteY90" fmla="*/ 8686 h 10002"/>
                                        <a:gd name="connsiteX91" fmla="*/ 1465 w 10000"/>
                                        <a:gd name="connsiteY91" fmla="*/ 8616 h 10002"/>
                                        <a:gd name="connsiteX92" fmla="*/ 380 w 10000"/>
                                        <a:gd name="connsiteY92" fmla="*/ 8472 h 10002"/>
                                        <a:gd name="connsiteX93" fmla="*/ 0 w 10000"/>
                                        <a:gd name="connsiteY93" fmla="*/ 8287 h 10002"/>
                                        <a:gd name="connsiteX94" fmla="*/ 380 w 10000"/>
                                        <a:gd name="connsiteY94" fmla="*/ 8102 h 10002"/>
                                        <a:gd name="connsiteX95" fmla="*/ 1465 w 10000"/>
                                        <a:gd name="connsiteY95" fmla="*/ 7958 h 10002"/>
                                        <a:gd name="connsiteX96" fmla="*/ 3085 w 10000"/>
                                        <a:gd name="connsiteY96" fmla="*/ 7889 h 10002"/>
                                        <a:gd name="connsiteX97" fmla="*/ 5000 w 10000"/>
                                        <a:gd name="connsiteY97" fmla="*/ 7917 h 10002"/>
                                        <a:gd name="connsiteX98" fmla="*/ 6915 w 10000"/>
                                        <a:gd name="connsiteY98" fmla="*/ 8053 h 10002"/>
                                        <a:gd name="connsiteX99" fmla="*/ 8535 w 10000"/>
                                        <a:gd name="connsiteY99" fmla="*/ 8287 h 10002"/>
                                        <a:gd name="connsiteX100" fmla="*/ 9620 w 10000"/>
                                        <a:gd name="connsiteY100" fmla="*/ 8596 h 10002"/>
                                        <a:gd name="connsiteX101" fmla="*/ 10000 w 10000"/>
                                        <a:gd name="connsiteY101" fmla="*/ 8945 h 10002"/>
                                        <a:gd name="connsiteX102" fmla="*/ 9620 w 10000"/>
                                        <a:gd name="connsiteY102" fmla="*/ 9295 h 10002"/>
                                        <a:gd name="connsiteX103" fmla="*/ 8535 w 10000"/>
                                        <a:gd name="connsiteY103" fmla="*/ 9603 h 10002"/>
                                        <a:gd name="connsiteX104" fmla="*/ 6915 w 10000"/>
                                        <a:gd name="connsiteY104" fmla="*/ 9838 h 10002"/>
                                        <a:gd name="connsiteX105" fmla="*/ 5000 w 10000"/>
                                        <a:gd name="connsiteY105" fmla="*/ 9973 h 10002"/>
                                        <a:gd name="connsiteX106" fmla="*/ 3085 w 10000"/>
                                        <a:gd name="connsiteY106" fmla="*/ 10002 h 10002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  <a:cxn ang="0">
                                          <a:pos x="connsiteX8" y="connsiteY8"/>
                                        </a:cxn>
                                        <a:cxn ang="0">
                                          <a:pos x="connsiteX9" y="connsiteY9"/>
                                        </a:cxn>
                                        <a:cxn ang="0">
                                          <a:pos x="connsiteX10" y="connsiteY10"/>
                                        </a:cxn>
                                        <a:cxn ang="0">
                                          <a:pos x="connsiteX11" y="connsiteY11"/>
                                        </a:cxn>
                                        <a:cxn ang="0">
                                          <a:pos x="connsiteX12" y="connsiteY12"/>
                                        </a:cxn>
                                        <a:cxn ang="0">
                                          <a:pos x="connsiteX13" y="connsiteY13"/>
                                        </a:cxn>
                                        <a:cxn ang="0">
                                          <a:pos x="connsiteX14" y="connsiteY14"/>
                                        </a:cxn>
                                        <a:cxn ang="0">
                                          <a:pos x="connsiteX15" y="connsiteY15"/>
                                        </a:cxn>
                                        <a:cxn ang="0">
                                          <a:pos x="connsiteX16" y="connsiteY16"/>
                                        </a:cxn>
                                        <a:cxn ang="0">
                                          <a:pos x="connsiteX17" y="connsiteY17"/>
                                        </a:cxn>
                                        <a:cxn ang="0">
                                          <a:pos x="connsiteX18" y="connsiteY18"/>
                                        </a:cxn>
                                        <a:cxn ang="0">
                                          <a:pos x="connsiteX19" y="connsiteY19"/>
                                        </a:cxn>
                                        <a:cxn ang="0">
                                          <a:pos x="connsiteX20" y="connsiteY20"/>
                                        </a:cxn>
                                        <a:cxn ang="0">
                                          <a:pos x="connsiteX21" y="connsiteY21"/>
                                        </a:cxn>
                                        <a:cxn ang="0">
                                          <a:pos x="connsiteX22" y="connsiteY22"/>
                                        </a:cxn>
                                        <a:cxn ang="0">
                                          <a:pos x="connsiteX23" y="connsiteY23"/>
                                        </a:cxn>
                                        <a:cxn ang="0">
                                          <a:pos x="connsiteX24" y="connsiteY24"/>
                                        </a:cxn>
                                        <a:cxn ang="0">
                                          <a:pos x="connsiteX25" y="connsiteY25"/>
                                        </a:cxn>
                                        <a:cxn ang="0">
                                          <a:pos x="connsiteX26" y="connsiteY26"/>
                                        </a:cxn>
                                        <a:cxn ang="0">
                                          <a:pos x="connsiteX27" y="connsiteY27"/>
                                        </a:cxn>
                                        <a:cxn ang="0">
                                          <a:pos x="connsiteX28" y="connsiteY28"/>
                                        </a:cxn>
                                        <a:cxn ang="0">
                                          <a:pos x="connsiteX29" y="connsiteY29"/>
                                        </a:cxn>
                                        <a:cxn ang="0">
                                          <a:pos x="connsiteX30" y="connsiteY30"/>
                                        </a:cxn>
                                        <a:cxn ang="0">
                                          <a:pos x="connsiteX31" y="connsiteY31"/>
                                        </a:cxn>
                                        <a:cxn ang="0">
                                          <a:pos x="connsiteX32" y="connsiteY32"/>
                                        </a:cxn>
                                        <a:cxn ang="0">
                                          <a:pos x="connsiteX33" y="connsiteY33"/>
                                        </a:cxn>
                                        <a:cxn ang="0">
                                          <a:pos x="connsiteX34" y="connsiteY34"/>
                                        </a:cxn>
                                        <a:cxn ang="0">
                                          <a:pos x="connsiteX35" y="connsiteY35"/>
                                        </a:cxn>
                                        <a:cxn ang="0">
                                          <a:pos x="connsiteX36" y="connsiteY36"/>
                                        </a:cxn>
                                        <a:cxn ang="0">
                                          <a:pos x="connsiteX37" y="connsiteY37"/>
                                        </a:cxn>
                                        <a:cxn ang="0">
                                          <a:pos x="connsiteX38" y="connsiteY38"/>
                                        </a:cxn>
                                        <a:cxn ang="0">
                                          <a:pos x="connsiteX39" y="connsiteY39"/>
                                        </a:cxn>
                                        <a:cxn ang="0">
                                          <a:pos x="connsiteX40" y="connsiteY40"/>
                                        </a:cxn>
                                        <a:cxn ang="0">
                                          <a:pos x="connsiteX41" y="connsiteY41"/>
                                        </a:cxn>
                                        <a:cxn ang="0">
                                          <a:pos x="connsiteX42" y="connsiteY42"/>
                                        </a:cxn>
                                        <a:cxn ang="0">
                                          <a:pos x="connsiteX43" y="connsiteY43"/>
                                        </a:cxn>
                                        <a:cxn ang="0">
                                          <a:pos x="connsiteX44" y="connsiteY44"/>
                                        </a:cxn>
                                        <a:cxn ang="0">
                                          <a:pos x="connsiteX45" y="connsiteY45"/>
                                        </a:cxn>
                                        <a:cxn ang="0">
                                          <a:pos x="connsiteX46" y="connsiteY46"/>
                                        </a:cxn>
                                        <a:cxn ang="0">
                                          <a:pos x="connsiteX47" y="connsiteY47"/>
                                        </a:cxn>
                                        <a:cxn ang="0">
                                          <a:pos x="connsiteX48" y="connsiteY48"/>
                                        </a:cxn>
                                        <a:cxn ang="0">
                                          <a:pos x="connsiteX49" y="connsiteY49"/>
                                        </a:cxn>
                                        <a:cxn ang="0">
                                          <a:pos x="connsiteX50" y="connsiteY50"/>
                                        </a:cxn>
                                        <a:cxn ang="0">
                                          <a:pos x="connsiteX51" y="connsiteY51"/>
                                        </a:cxn>
                                        <a:cxn ang="0">
                                          <a:pos x="connsiteX52" y="connsiteY52"/>
                                        </a:cxn>
                                        <a:cxn ang="0">
                                          <a:pos x="connsiteX53" y="connsiteY53"/>
                                        </a:cxn>
                                        <a:cxn ang="0">
                                          <a:pos x="connsiteX54" y="connsiteY54"/>
                                        </a:cxn>
                                        <a:cxn ang="0">
                                          <a:pos x="connsiteX55" y="connsiteY55"/>
                                        </a:cxn>
                                        <a:cxn ang="0">
                                          <a:pos x="connsiteX56" y="connsiteY56"/>
                                        </a:cxn>
                                        <a:cxn ang="0">
                                          <a:pos x="connsiteX57" y="connsiteY57"/>
                                        </a:cxn>
                                        <a:cxn ang="0">
                                          <a:pos x="connsiteX58" y="connsiteY58"/>
                                        </a:cxn>
                                        <a:cxn ang="0">
                                          <a:pos x="connsiteX59" y="connsiteY59"/>
                                        </a:cxn>
                                        <a:cxn ang="0">
                                          <a:pos x="connsiteX60" y="connsiteY60"/>
                                        </a:cxn>
                                        <a:cxn ang="0">
                                          <a:pos x="connsiteX61" y="connsiteY61"/>
                                        </a:cxn>
                                        <a:cxn ang="0">
                                          <a:pos x="connsiteX62" y="connsiteY62"/>
                                        </a:cxn>
                                        <a:cxn ang="0">
                                          <a:pos x="connsiteX63" y="connsiteY63"/>
                                        </a:cxn>
                                        <a:cxn ang="0">
                                          <a:pos x="connsiteX64" y="connsiteY64"/>
                                        </a:cxn>
                                        <a:cxn ang="0">
                                          <a:pos x="connsiteX65" y="connsiteY65"/>
                                        </a:cxn>
                                        <a:cxn ang="0">
                                          <a:pos x="connsiteX66" y="connsiteY66"/>
                                        </a:cxn>
                                        <a:cxn ang="0">
                                          <a:pos x="connsiteX67" y="connsiteY67"/>
                                        </a:cxn>
                                        <a:cxn ang="0">
                                          <a:pos x="connsiteX68" y="connsiteY68"/>
                                        </a:cxn>
                                        <a:cxn ang="0">
                                          <a:pos x="connsiteX69" y="connsiteY69"/>
                                        </a:cxn>
                                        <a:cxn ang="0">
                                          <a:pos x="connsiteX70" y="connsiteY70"/>
                                        </a:cxn>
                                        <a:cxn ang="0">
                                          <a:pos x="connsiteX71" y="connsiteY71"/>
                                        </a:cxn>
                                        <a:cxn ang="0">
                                          <a:pos x="connsiteX72" y="connsiteY72"/>
                                        </a:cxn>
                                        <a:cxn ang="0">
                                          <a:pos x="connsiteX73" y="connsiteY73"/>
                                        </a:cxn>
                                        <a:cxn ang="0">
                                          <a:pos x="connsiteX74" y="connsiteY74"/>
                                        </a:cxn>
                                        <a:cxn ang="0">
                                          <a:pos x="connsiteX75" y="connsiteY75"/>
                                        </a:cxn>
                                        <a:cxn ang="0">
                                          <a:pos x="connsiteX76" y="connsiteY76"/>
                                        </a:cxn>
                                        <a:cxn ang="0">
                                          <a:pos x="connsiteX77" y="connsiteY77"/>
                                        </a:cxn>
                                        <a:cxn ang="0">
                                          <a:pos x="connsiteX78" y="connsiteY78"/>
                                        </a:cxn>
                                        <a:cxn ang="0">
                                          <a:pos x="connsiteX79" y="connsiteY79"/>
                                        </a:cxn>
                                        <a:cxn ang="0">
                                          <a:pos x="connsiteX80" y="connsiteY80"/>
                                        </a:cxn>
                                        <a:cxn ang="0">
                                          <a:pos x="connsiteX81" y="connsiteY81"/>
                                        </a:cxn>
                                        <a:cxn ang="0">
                                          <a:pos x="connsiteX82" y="connsiteY82"/>
                                        </a:cxn>
                                        <a:cxn ang="0">
                                          <a:pos x="connsiteX83" y="connsiteY83"/>
                                        </a:cxn>
                                        <a:cxn ang="0">
                                          <a:pos x="connsiteX84" y="connsiteY84"/>
                                        </a:cxn>
                                        <a:cxn ang="0">
                                          <a:pos x="connsiteX85" y="connsiteY85"/>
                                        </a:cxn>
                                        <a:cxn ang="0">
                                          <a:pos x="connsiteX86" y="connsiteY86"/>
                                        </a:cxn>
                                        <a:cxn ang="0">
                                          <a:pos x="connsiteX87" y="connsiteY87"/>
                                        </a:cxn>
                                        <a:cxn ang="0">
                                          <a:pos x="connsiteX88" y="connsiteY88"/>
                                        </a:cxn>
                                        <a:cxn ang="0">
                                          <a:pos x="connsiteX89" y="connsiteY89"/>
                                        </a:cxn>
                                        <a:cxn ang="0">
                                          <a:pos x="connsiteX90" y="connsiteY90"/>
                                        </a:cxn>
                                        <a:cxn ang="0">
                                          <a:pos x="connsiteX91" y="connsiteY91"/>
                                        </a:cxn>
                                        <a:cxn ang="0">
                                          <a:pos x="connsiteX92" y="connsiteY92"/>
                                        </a:cxn>
                                        <a:cxn ang="0">
                                          <a:pos x="connsiteX93" y="connsiteY93"/>
                                        </a:cxn>
                                        <a:cxn ang="0">
                                          <a:pos x="connsiteX94" y="connsiteY94"/>
                                        </a:cxn>
                                        <a:cxn ang="0">
                                          <a:pos x="connsiteX95" y="connsiteY95"/>
                                        </a:cxn>
                                        <a:cxn ang="0">
                                          <a:pos x="connsiteX96" y="connsiteY96"/>
                                        </a:cxn>
                                        <a:cxn ang="0">
                                          <a:pos x="connsiteX97" y="connsiteY97"/>
                                        </a:cxn>
                                        <a:cxn ang="0">
                                          <a:pos x="connsiteX98" y="connsiteY98"/>
                                        </a:cxn>
                                        <a:cxn ang="0">
                                          <a:pos x="connsiteX99" y="connsiteY99"/>
                                        </a:cxn>
                                        <a:cxn ang="0">
                                          <a:pos x="connsiteX100" y="connsiteY100"/>
                                        </a:cxn>
                                        <a:cxn ang="0">
                                          <a:pos x="connsiteX101" y="connsiteY101"/>
                                        </a:cxn>
                                        <a:cxn ang="0">
                                          <a:pos x="connsiteX102" y="connsiteY102"/>
                                        </a:cxn>
                                        <a:cxn ang="0">
                                          <a:pos x="connsiteX103" y="connsiteY103"/>
                                        </a:cxn>
                                        <a:cxn ang="0">
                                          <a:pos x="connsiteX104" y="connsiteY104"/>
                                        </a:cxn>
                                        <a:cxn ang="0">
                                          <a:pos x="connsiteX105" y="connsiteY105"/>
                                        </a:cxn>
                                        <a:cxn ang="0">
                                          <a:pos x="connsiteX106" y="connsiteY106"/>
                                        </a:cxn>
                                      </a:cxnLst>
                                      <a:rect l="l" t="t" r="r" b="b"/>
                                      <a:pathLst>
                                        <a:path w="10000" h="10002">
                                          <a:moveTo>
                                            <a:pt x="3085" y="9"/>
                                          </a:moveTo>
                                          <a:cubicBezTo>
                                            <a:pt x="3720" y="-8"/>
                                            <a:pt x="4362" y="-2"/>
                                            <a:pt x="5000" y="23"/>
                                          </a:cubicBezTo>
                                          <a:cubicBezTo>
                                            <a:pt x="5638" y="48"/>
                                            <a:pt x="6325" y="97"/>
                                            <a:pt x="6915" y="158"/>
                                          </a:cubicBezTo>
                                          <a:cubicBezTo>
                                            <a:pt x="7505" y="220"/>
                                            <a:pt x="8085" y="302"/>
                                            <a:pt x="8535" y="393"/>
                                          </a:cubicBezTo>
                                          <a:cubicBezTo>
                                            <a:pt x="8985" y="483"/>
                                            <a:pt x="9375" y="592"/>
                                            <a:pt x="9620" y="701"/>
                                          </a:cubicBezTo>
                                          <a:cubicBezTo>
                                            <a:pt x="9865" y="810"/>
                                            <a:pt x="10000" y="933"/>
                                            <a:pt x="10000" y="1051"/>
                                          </a:cubicBezTo>
                                          <a:cubicBezTo>
                                            <a:pt x="10000" y="1168"/>
                                            <a:pt x="9865" y="1291"/>
                                            <a:pt x="9620" y="1400"/>
                                          </a:cubicBezTo>
                                          <a:cubicBezTo>
                                            <a:pt x="9375" y="1509"/>
                                            <a:pt x="8985" y="1618"/>
                                            <a:pt x="8535" y="1708"/>
                                          </a:cubicBezTo>
                                          <a:cubicBezTo>
                                            <a:pt x="8085" y="1799"/>
                                            <a:pt x="7505" y="1881"/>
                                            <a:pt x="6915" y="1943"/>
                                          </a:cubicBezTo>
                                          <a:cubicBezTo>
                                            <a:pt x="6325" y="2004"/>
                                            <a:pt x="5640" y="2052"/>
                                            <a:pt x="5000" y="2078"/>
                                          </a:cubicBezTo>
                                          <a:cubicBezTo>
                                            <a:pt x="4360" y="2105"/>
                                            <a:pt x="3675" y="2113"/>
                                            <a:pt x="3085" y="2107"/>
                                          </a:cubicBezTo>
                                          <a:cubicBezTo>
                                            <a:pt x="2495" y="2101"/>
                                            <a:pt x="1915" y="2072"/>
                                            <a:pt x="1465" y="2037"/>
                                          </a:cubicBezTo>
                                          <a:cubicBezTo>
                                            <a:pt x="1015" y="2002"/>
                                            <a:pt x="625" y="1949"/>
                                            <a:pt x="380" y="1893"/>
                                          </a:cubicBezTo>
                                          <a:cubicBezTo>
                                            <a:pt x="135" y="1838"/>
                                            <a:pt x="0" y="1770"/>
                                            <a:pt x="0" y="1708"/>
                                          </a:cubicBezTo>
                                          <a:cubicBezTo>
                                            <a:pt x="0" y="1647"/>
                                            <a:pt x="135" y="1579"/>
                                            <a:pt x="380" y="1523"/>
                                          </a:cubicBezTo>
                                          <a:cubicBezTo>
                                            <a:pt x="625" y="1468"/>
                                            <a:pt x="1015" y="1414"/>
                                            <a:pt x="1465" y="1379"/>
                                          </a:cubicBezTo>
                                          <a:cubicBezTo>
                                            <a:pt x="1915" y="1345"/>
                                            <a:pt x="2495" y="1316"/>
                                            <a:pt x="3085" y="1310"/>
                                          </a:cubicBezTo>
                                          <a:cubicBezTo>
                                            <a:pt x="3675" y="1303"/>
                                            <a:pt x="4360" y="1312"/>
                                            <a:pt x="5000" y="1338"/>
                                          </a:cubicBezTo>
                                          <a:cubicBezTo>
                                            <a:pt x="5640" y="1365"/>
                                            <a:pt x="6325" y="1412"/>
                                            <a:pt x="6915" y="1474"/>
                                          </a:cubicBezTo>
                                          <a:cubicBezTo>
                                            <a:pt x="7505" y="1536"/>
                                            <a:pt x="8085" y="1618"/>
                                            <a:pt x="8535" y="1708"/>
                                          </a:cubicBezTo>
                                          <a:cubicBezTo>
                                            <a:pt x="8985" y="1799"/>
                                            <a:pt x="9375" y="1908"/>
                                            <a:pt x="9620" y="2017"/>
                                          </a:cubicBezTo>
                                          <a:cubicBezTo>
                                            <a:pt x="9865" y="2126"/>
                                            <a:pt x="10000" y="2249"/>
                                            <a:pt x="10000" y="2366"/>
                                          </a:cubicBezTo>
                                          <a:cubicBezTo>
                                            <a:pt x="10000" y="2483"/>
                                            <a:pt x="9865" y="2607"/>
                                            <a:pt x="9620" y="2716"/>
                                          </a:cubicBezTo>
                                          <a:cubicBezTo>
                                            <a:pt x="9375" y="2825"/>
                                            <a:pt x="8985" y="2934"/>
                                            <a:pt x="8535" y="3024"/>
                                          </a:cubicBezTo>
                                          <a:cubicBezTo>
                                            <a:pt x="8085" y="3115"/>
                                            <a:pt x="7505" y="3197"/>
                                            <a:pt x="6915" y="3259"/>
                                          </a:cubicBezTo>
                                          <a:cubicBezTo>
                                            <a:pt x="6325" y="3320"/>
                                            <a:pt x="5640" y="3368"/>
                                            <a:pt x="5000" y="3394"/>
                                          </a:cubicBezTo>
                                          <a:cubicBezTo>
                                            <a:pt x="4360" y="3421"/>
                                            <a:pt x="3675" y="3429"/>
                                            <a:pt x="3085" y="3423"/>
                                          </a:cubicBezTo>
                                          <a:cubicBezTo>
                                            <a:pt x="2495" y="3417"/>
                                            <a:pt x="1915" y="3388"/>
                                            <a:pt x="1465" y="3353"/>
                                          </a:cubicBezTo>
                                          <a:cubicBezTo>
                                            <a:pt x="1015" y="3318"/>
                                            <a:pt x="625" y="3265"/>
                                            <a:pt x="380" y="3209"/>
                                          </a:cubicBezTo>
                                          <a:cubicBezTo>
                                            <a:pt x="135" y="3154"/>
                                            <a:pt x="0" y="3086"/>
                                            <a:pt x="0" y="3024"/>
                                          </a:cubicBezTo>
                                          <a:cubicBezTo>
                                            <a:pt x="0" y="2963"/>
                                            <a:pt x="135" y="2895"/>
                                            <a:pt x="380" y="2839"/>
                                          </a:cubicBezTo>
                                          <a:cubicBezTo>
                                            <a:pt x="625" y="2784"/>
                                            <a:pt x="1015" y="2730"/>
                                            <a:pt x="1465" y="2695"/>
                                          </a:cubicBezTo>
                                          <a:cubicBezTo>
                                            <a:pt x="1915" y="2660"/>
                                            <a:pt x="2495" y="2632"/>
                                            <a:pt x="3085" y="2625"/>
                                          </a:cubicBezTo>
                                          <a:cubicBezTo>
                                            <a:pt x="3675" y="2619"/>
                                            <a:pt x="4360" y="2627"/>
                                            <a:pt x="5000" y="2654"/>
                                          </a:cubicBezTo>
                                          <a:cubicBezTo>
                                            <a:pt x="5640" y="2681"/>
                                            <a:pt x="6325" y="2728"/>
                                            <a:pt x="6915" y="2790"/>
                                          </a:cubicBezTo>
                                          <a:cubicBezTo>
                                            <a:pt x="7505" y="2852"/>
                                            <a:pt x="8085" y="2934"/>
                                            <a:pt x="8535" y="3024"/>
                                          </a:cubicBezTo>
                                          <a:cubicBezTo>
                                            <a:pt x="8985" y="3115"/>
                                            <a:pt x="9375" y="3224"/>
                                            <a:pt x="9620" y="3333"/>
                                          </a:cubicBezTo>
                                          <a:cubicBezTo>
                                            <a:pt x="9865" y="3442"/>
                                            <a:pt x="10000" y="3565"/>
                                            <a:pt x="10000" y="3682"/>
                                          </a:cubicBezTo>
                                          <a:cubicBezTo>
                                            <a:pt x="10000" y="3799"/>
                                            <a:pt x="9865" y="3923"/>
                                            <a:pt x="9620" y="4032"/>
                                          </a:cubicBezTo>
                                          <a:cubicBezTo>
                                            <a:pt x="9375" y="4141"/>
                                            <a:pt x="8985" y="4250"/>
                                            <a:pt x="8535" y="4340"/>
                                          </a:cubicBezTo>
                                          <a:cubicBezTo>
                                            <a:pt x="8085" y="4430"/>
                                            <a:pt x="7505" y="4513"/>
                                            <a:pt x="6915" y="4574"/>
                                          </a:cubicBezTo>
                                          <a:cubicBezTo>
                                            <a:pt x="6325" y="4636"/>
                                            <a:pt x="5640" y="4683"/>
                                            <a:pt x="5000" y="4710"/>
                                          </a:cubicBezTo>
                                          <a:cubicBezTo>
                                            <a:pt x="4360" y="4737"/>
                                            <a:pt x="3675" y="4745"/>
                                            <a:pt x="3085" y="4739"/>
                                          </a:cubicBezTo>
                                          <a:cubicBezTo>
                                            <a:pt x="2495" y="4733"/>
                                            <a:pt x="1915" y="4704"/>
                                            <a:pt x="1465" y="4669"/>
                                          </a:cubicBezTo>
                                          <a:cubicBezTo>
                                            <a:pt x="1015" y="4634"/>
                                            <a:pt x="625" y="4581"/>
                                            <a:pt x="380" y="4525"/>
                                          </a:cubicBezTo>
                                          <a:cubicBezTo>
                                            <a:pt x="135" y="4470"/>
                                            <a:pt x="0" y="4402"/>
                                            <a:pt x="0" y="4340"/>
                                          </a:cubicBezTo>
                                          <a:cubicBezTo>
                                            <a:pt x="0" y="4278"/>
                                            <a:pt x="135" y="4210"/>
                                            <a:pt x="380" y="4155"/>
                                          </a:cubicBezTo>
                                          <a:cubicBezTo>
                                            <a:pt x="625" y="4099"/>
                                            <a:pt x="1015" y="4046"/>
                                            <a:pt x="1465" y="4011"/>
                                          </a:cubicBezTo>
                                          <a:cubicBezTo>
                                            <a:pt x="1915" y="3976"/>
                                            <a:pt x="2495" y="3947"/>
                                            <a:pt x="3085" y="3941"/>
                                          </a:cubicBezTo>
                                          <a:cubicBezTo>
                                            <a:pt x="3675" y="3935"/>
                                            <a:pt x="4360" y="3943"/>
                                            <a:pt x="5000" y="3970"/>
                                          </a:cubicBezTo>
                                          <a:cubicBezTo>
                                            <a:pt x="5640" y="3997"/>
                                            <a:pt x="6325" y="4044"/>
                                            <a:pt x="6915" y="4106"/>
                                          </a:cubicBezTo>
                                          <a:cubicBezTo>
                                            <a:pt x="7505" y="4167"/>
                                            <a:pt x="8085" y="4250"/>
                                            <a:pt x="8535" y="4340"/>
                                          </a:cubicBezTo>
                                          <a:cubicBezTo>
                                            <a:pt x="8985" y="4430"/>
                                            <a:pt x="9375" y="4539"/>
                                            <a:pt x="9620" y="4648"/>
                                          </a:cubicBezTo>
                                          <a:cubicBezTo>
                                            <a:pt x="9865" y="4757"/>
                                            <a:pt x="10000" y="4881"/>
                                            <a:pt x="10000" y="4998"/>
                                          </a:cubicBezTo>
                                          <a:cubicBezTo>
                                            <a:pt x="10000" y="5115"/>
                                            <a:pt x="9865" y="5238"/>
                                            <a:pt x="9620" y="5347"/>
                                          </a:cubicBezTo>
                                          <a:cubicBezTo>
                                            <a:pt x="9375" y="5456"/>
                                            <a:pt x="8985" y="5565"/>
                                            <a:pt x="8535" y="5656"/>
                                          </a:cubicBezTo>
                                          <a:cubicBezTo>
                                            <a:pt x="8085" y="5746"/>
                                            <a:pt x="7505" y="5828"/>
                                            <a:pt x="6915" y="5890"/>
                                          </a:cubicBezTo>
                                          <a:cubicBezTo>
                                            <a:pt x="6325" y="5952"/>
                                            <a:pt x="5640" y="5999"/>
                                            <a:pt x="5000" y="6026"/>
                                          </a:cubicBezTo>
                                          <a:cubicBezTo>
                                            <a:pt x="4360" y="6053"/>
                                            <a:pt x="3675" y="6061"/>
                                            <a:pt x="3085" y="6055"/>
                                          </a:cubicBezTo>
                                          <a:cubicBezTo>
                                            <a:pt x="2495" y="6048"/>
                                            <a:pt x="1915" y="6020"/>
                                            <a:pt x="1465" y="5985"/>
                                          </a:cubicBezTo>
                                          <a:cubicBezTo>
                                            <a:pt x="1015" y="5950"/>
                                            <a:pt x="625" y="5896"/>
                                            <a:pt x="380" y="5841"/>
                                          </a:cubicBezTo>
                                          <a:cubicBezTo>
                                            <a:pt x="135" y="5785"/>
                                            <a:pt x="0" y="5717"/>
                                            <a:pt x="0" y="5656"/>
                                          </a:cubicBezTo>
                                          <a:cubicBezTo>
                                            <a:pt x="0" y="5594"/>
                                            <a:pt x="135" y="5526"/>
                                            <a:pt x="380" y="5471"/>
                                          </a:cubicBezTo>
                                          <a:cubicBezTo>
                                            <a:pt x="625" y="5415"/>
                                            <a:pt x="1015" y="5362"/>
                                            <a:pt x="1465" y="5327"/>
                                          </a:cubicBezTo>
                                          <a:cubicBezTo>
                                            <a:pt x="1915" y="5292"/>
                                            <a:pt x="2495" y="5263"/>
                                            <a:pt x="3085" y="5257"/>
                                          </a:cubicBezTo>
                                          <a:cubicBezTo>
                                            <a:pt x="3675" y="5251"/>
                                            <a:pt x="4360" y="5259"/>
                                            <a:pt x="5000" y="5286"/>
                                          </a:cubicBezTo>
                                          <a:cubicBezTo>
                                            <a:pt x="5640" y="5312"/>
                                            <a:pt x="6325" y="5360"/>
                                            <a:pt x="6915" y="5421"/>
                                          </a:cubicBezTo>
                                          <a:cubicBezTo>
                                            <a:pt x="7505" y="5483"/>
                                            <a:pt x="8085" y="5565"/>
                                            <a:pt x="8535" y="5656"/>
                                          </a:cubicBezTo>
                                          <a:cubicBezTo>
                                            <a:pt x="8985" y="5746"/>
                                            <a:pt x="9375" y="5855"/>
                                            <a:pt x="9620" y="5964"/>
                                          </a:cubicBezTo>
                                          <a:cubicBezTo>
                                            <a:pt x="9865" y="6073"/>
                                            <a:pt x="10000" y="6196"/>
                                            <a:pt x="10000" y="6314"/>
                                          </a:cubicBezTo>
                                          <a:cubicBezTo>
                                            <a:pt x="10000" y="6431"/>
                                            <a:pt x="9865" y="6554"/>
                                            <a:pt x="9620" y="6663"/>
                                          </a:cubicBezTo>
                                          <a:cubicBezTo>
                                            <a:pt x="9375" y="6772"/>
                                            <a:pt x="8985" y="6881"/>
                                            <a:pt x="8535" y="6972"/>
                                          </a:cubicBezTo>
                                          <a:cubicBezTo>
                                            <a:pt x="8085" y="7062"/>
                                            <a:pt x="7505" y="7144"/>
                                            <a:pt x="6915" y="7206"/>
                                          </a:cubicBezTo>
                                          <a:cubicBezTo>
                                            <a:pt x="6325" y="7268"/>
                                            <a:pt x="5640" y="7315"/>
                                            <a:pt x="5000" y="7342"/>
                                          </a:cubicBezTo>
                                          <a:cubicBezTo>
                                            <a:pt x="4360" y="7368"/>
                                            <a:pt x="3675" y="7377"/>
                                            <a:pt x="3085" y="7370"/>
                                          </a:cubicBezTo>
                                          <a:cubicBezTo>
                                            <a:pt x="2495" y="7364"/>
                                            <a:pt x="1915" y="7335"/>
                                            <a:pt x="1465" y="7301"/>
                                          </a:cubicBezTo>
                                          <a:cubicBezTo>
                                            <a:pt x="1015" y="7266"/>
                                            <a:pt x="625" y="7212"/>
                                            <a:pt x="380" y="7157"/>
                                          </a:cubicBezTo>
                                          <a:cubicBezTo>
                                            <a:pt x="135" y="7101"/>
                                            <a:pt x="0" y="7033"/>
                                            <a:pt x="0" y="6972"/>
                                          </a:cubicBezTo>
                                          <a:cubicBezTo>
                                            <a:pt x="0" y="6910"/>
                                            <a:pt x="135" y="6842"/>
                                            <a:pt x="380" y="6787"/>
                                          </a:cubicBezTo>
                                          <a:cubicBezTo>
                                            <a:pt x="625" y="6731"/>
                                            <a:pt x="1015" y="6678"/>
                                            <a:pt x="1465" y="6643"/>
                                          </a:cubicBezTo>
                                          <a:cubicBezTo>
                                            <a:pt x="1915" y="6608"/>
                                            <a:pt x="2495" y="6579"/>
                                            <a:pt x="3085" y="6573"/>
                                          </a:cubicBezTo>
                                          <a:cubicBezTo>
                                            <a:pt x="3675" y="6567"/>
                                            <a:pt x="4360" y="6575"/>
                                            <a:pt x="5000" y="6602"/>
                                          </a:cubicBezTo>
                                          <a:cubicBezTo>
                                            <a:pt x="5640" y="6628"/>
                                            <a:pt x="6325" y="6676"/>
                                            <a:pt x="6915" y="6737"/>
                                          </a:cubicBezTo>
                                          <a:cubicBezTo>
                                            <a:pt x="7505" y="6799"/>
                                            <a:pt x="8085" y="6881"/>
                                            <a:pt x="8535" y="6972"/>
                                          </a:cubicBezTo>
                                          <a:cubicBezTo>
                                            <a:pt x="8985" y="7062"/>
                                            <a:pt x="9375" y="7171"/>
                                            <a:pt x="9620" y="7280"/>
                                          </a:cubicBezTo>
                                          <a:cubicBezTo>
                                            <a:pt x="9865" y="7389"/>
                                            <a:pt x="10000" y="7512"/>
                                            <a:pt x="10000" y="7629"/>
                                          </a:cubicBezTo>
                                          <a:cubicBezTo>
                                            <a:pt x="10000" y="7747"/>
                                            <a:pt x="9865" y="7870"/>
                                            <a:pt x="9620" y="7979"/>
                                          </a:cubicBezTo>
                                          <a:cubicBezTo>
                                            <a:pt x="9375" y="8088"/>
                                            <a:pt x="8985" y="8197"/>
                                            <a:pt x="8535" y="8287"/>
                                          </a:cubicBezTo>
                                          <a:cubicBezTo>
                                            <a:pt x="8085" y="8378"/>
                                            <a:pt x="7505" y="8460"/>
                                            <a:pt x="6915" y="8522"/>
                                          </a:cubicBezTo>
                                          <a:cubicBezTo>
                                            <a:pt x="6325" y="8583"/>
                                            <a:pt x="5640" y="8631"/>
                                            <a:pt x="5000" y="8657"/>
                                          </a:cubicBezTo>
                                          <a:cubicBezTo>
                                            <a:pt x="4360" y="8684"/>
                                            <a:pt x="3675" y="8692"/>
                                            <a:pt x="3085" y="8686"/>
                                          </a:cubicBezTo>
                                          <a:cubicBezTo>
                                            <a:pt x="2495" y="8680"/>
                                            <a:pt x="1915" y="8651"/>
                                            <a:pt x="1465" y="8616"/>
                                          </a:cubicBezTo>
                                          <a:cubicBezTo>
                                            <a:pt x="1015" y="8581"/>
                                            <a:pt x="625" y="8528"/>
                                            <a:pt x="380" y="8472"/>
                                          </a:cubicBezTo>
                                          <a:cubicBezTo>
                                            <a:pt x="135" y="8417"/>
                                            <a:pt x="0" y="8349"/>
                                            <a:pt x="0" y="8287"/>
                                          </a:cubicBezTo>
                                          <a:cubicBezTo>
                                            <a:pt x="0" y="8226"/>
                                            <a:pt x="135" y="8158"/>
                                            <a:pt x="380" y="8102"/>
                                          </a:cubicBezTo>
                                          <a:cubicBezTo>
                                            <a:pt x="625" y="8047"/>
                                            <a:pt x="1015" y="7993"/>
                                            <a:pt x="1465" y="7958"/>
                                          </a:cubicBezTo>
                                          <a:cubicBezTo>
                                            <a:pt x="1915" y="7923"/>
                                            <a:pt x="2495" y="7895"/>
                                            <a:pt x="3085" y="7889"/>
                                          </a:cubicBezTo>
                                          <a:cubicBezTo>
                                            <a:pt x="3675" y="7882"/>
                                            <a:pt x="4360" y="7891"/>
                                            <a:pt x="5000" y="7917"/>
                                          </a:cubicBezTo>
                                          <a:cubicBezTo>
                                            <a:pt x="5640" y="7944"/>
                                            <a:pt x="6325" y="7991"/>
                                            <a:pt x="6915" y="8053"/>
                                          </a:cubicBezTo>
                                          <a:cubicBezTo>
                                            <a:pt x="7505" y="8115"/>
                                            <a:pt x="8085" y="8197"/>
                                            <a:pt x="8535" y="8287"/>
                                          </a:cubicBezTo>
                                          <a:cubicBezTo>
                                            <a:pt x="8985" y="8378"/>
                                            <a:pt x="9375" y="8487"/>
                                            <a:pt x="9620" y="8596"/>
                                          </a:cubicBezTo>
                                          <a:cubicBezTo>
                                            <a:pt x="9865" y="8705"/>
                                            <a:pt x="10000" y="8828"/>
                                            <a:pt x="10000" y="8945"/>
                                          </a:cubicBezTo>
                                          <a:cubicBezTo>
                                            <a:pt x="10000" y="9062"/>
                                            <a:pt x="9865" y="9186"/>
                                            <a:pt x="9620" y="9295"/>
                                          </a:cubicBezTo>
                                          <a:cubicBezTo>
                                            <a:pt x="9375" y="9404"/>
                                            <a:pt x="8985" y="9513"/>
                                            <a:pt x="8535" y="9603"/>
                                          </a:cubicBezTo>
                                          <a:cubicBezTo>
                                            <a:pt x="8085" y="9694"/>
                                            <a:pt x="7505" y="9776"/>
                                            <a:pt x="6915" y="9838"/>
                                          </a:cubicBezTo>
                                          <a:cubicBezTo>
                                            <a:pt x="6325" y="9899"/>
                                            <a:pt x="5640" y="9946"/>
                                            <a:pt x="5000" y="9973"/>
                                          </a:cubicBezTo>
                                          <a:cubicBezTo>
                                            <a:pt x="4360" y="10000"/>
                                            <a:pt x="3720" y="10000"/>
                                            <a:pt x="3085" y="1000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none" lIns="91440" tIns="45720" rIns="91440" bIns="45720" anchor="t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1735660564" name="弧形 1735660564"/>
                                <wps:cNvSpPr>
                                  <a:spLocks/>
                                </wps:cNvSpPr>
                                <wps:spPr>
                                  <a:xfrm>
                                    <a:off x="11430" y="-13335"/>
                                    <a:ext cx="19050" cy="38100"/>
                                  </a:xfrm>
                                  <a:prstGeom prst="arc">
                                    <a:avLst>
                                      <a:gd name="adj1" fmla="val 5654184"/>
                                      <a:gd name="adj2" fmla="val 19852555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764957508" name="弧形 76495750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13" y="381000"/>
                                    <a:ext cx="28575" cy="28575"/>
                                  </a:xfrm>
                                  <a:prstGeom prst="arc">
                                    <a:avLst>
                                      <a:gd name="adj1" fmla="val 16161014"/>
                                      <a:gd name="adj2" fmla="val 9698490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315262445" name="椭圆 315262445"/>
                            <wps:cNvSpPr>
                              <a:spLocks noChangeAspect="1"/>
                            </wps:cNvSpPr>
                            <wps:spPr>
                              <a:xfrm>
                                <a:off x="54682" y="65740"/>
                                <a:ext cx="19050" cy="190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  <wpg:grpSp>
                        <wpg:cNvPr id="921823258" name="组合 921823258"/>
                        <wpg:cNvGrpSpPr/>
                        <wpg:grpSpPr>
                          <a:xfrm>
                            <a:off x="596239" y="2506"/>
                            <a:ext cx="599269" cy="1617082"/>
                            <a:chOff x="0" y="0"/>
                            <a:chExt cx="599315" cy="1617345"/>
                          </a:xfrm>
                        </wpg:grpSpPr>
                        <wpg:grpSp>
                          <wpg:cNvPr id="1476973500" name="组合 6"/>
                          <wpg:cNvGrpSpPr/>
                          <wpg:grpSpPr>
                            <a:xfrm>
                              <a:off x="225469" y="102713"/>
                              <a:ext cx="45719" cy="497873"/>
                              <a:chOff x="0" y="0"/>
                              <a:chExt cx="215424" cy="1614515"/>
                            </a:xfrm>
                          </wpg:grpSpPr>
                          <wps:wsp>
                            <wps:cNvPr id="1629167288" name="Freeform 1576"/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15424" cy="973957"/>
                              </a:xfrm>
                              <a:custGeom>
                                <a:avLst/>
                                <a:gdLst>
                                  <a:gd name="T0" fmla="*/ 1000 w 2000"/>
                                  <a:gd name="T1" fmla="*/ 10 h 4864"/>
                                  <a:gd name="T2" fmla="*/ 1707 w 2000"/>
                                  <a:gd name="T3" fmla="*/ 190 h 4864"/>
                                  <a:gd name="T4" fmla="*/ 2000 w 2000"/>
                                  <a:gd name="T5" fmla="*/ 510 h 4864"/>
                                  <a:gd name="T6" fmla="*/ 1707 w 2000"/>
                                  <a:gd name="T7" fmla="*/ 830 h 4864"/>
                                  <a:gd name="T8" fmla="*/ 1000 w 2000"/>
                                  <a:gd name="T9" fmla="*/ 1010 h 4864"/>
                                  <a:gd name="T10" fmla="*/ 293 w 2000"/>
                                  <a:gd name="T11" fmla="*/ 990 h 4864"/>
                                  <a:gd name="T12" fmla="*/ 0 w 2000"/>
                                  <a:gd name="T13" fmla="*/ 830 h 4864"/>
                                  <a:gd name="T14" fmla="*/ 293 w 2000"/>
                                  <a:gd name="T15" fmla="*/ 670 h 4864"/>
                                  <a:gd name="T16" fmla="*/ 1000 w 2000"/>
                                  <a:gd name="T17" fmla="*/ 650 h 4864"/>
                                  <a:gd name="T18" fmla="*/ 1707 w 2000"/>
                                  <a:gd name="T19" fmla="*/ 830 h 4864"/>
                                  <a:gd name="T20" fmla="*/ 2000 w 2000"/>
                                  <a:gd name="T21" fmla="*/ 1150 h 4864"/>
                                  <a:gd name="T22" fmla="*/ 1707 w 2000"/>
                                  <a:gd name="T23" fmla="*/ 1470 h 4864"/>
                                  <a:gd name="T24" fmla="*/ 1000 w 2000"/>
                                  <a:gd name="T25" fmla="*/ 1650 h 4864"/>
                                  <a:gd name="T26" fmla="*/ 293 w 2000"/>
                                  <a:gd name="T27" fmla="*/ 1630 h 4864"/>
                                  <a:gd name="T28" fmla="*/ 0 w 2000"/>
                                  <a:gd name="T29" fmla="*/ 1470 h 4864"/>
                                  <a:gd name="T30" fmla="*/ 293 w 2000"/>
                                  <a:gd name="T31" fmla="*/ 1310 h 4864"/>
                                  <a:gd name="T32" fmla="*/ 1000 w 2000"/>
                                  <a:gd name="T33" fmla="*/ 1290 h 4864"/>
                                  <a:gd name="T34" fmla="*/ 1707 w 2000"/>
                                  <a:gd name="T35" fmla="*/ 1470 h 4864"/>
                                  <a:gd name="T36" fmla="*/ 2000 w 2000"/>
                                  <a:gd name="T37" fmla="*/ 1790 h 4864"/>
                                  <a:gd name="T38" fmla="*/ 1707 w 2000"/>
                                  <a:gd name="T39" fmla="*/ 2110 h 4864"/>
                                  <a:gd name="T40" fmla="*/ 1000 w 2000"/>
                                  <a:gd name="T41" fmla="*/ 2290 h 4864"/>
                                  <a:gd name="T42" fmla="*/ 293 w 2000"/>
                                  <a:gd name="T43" fmla="*/ 2270 h 4864"/>
                                  <a:gd name="T44" fmla="*/ 0 w 2000"/>
                                  <a:gd name="T45" fmla="*/ 2110 h 4864"/>
                                  <a:gd name="T46" fmla="*/ 293 w 2000"/>
                                  <a:gd name="T47" fmla="*/ 1950 h 4864"/>
                                  <a:gd name="T48" fmla="*/ 1000 w 2000"/>
                                  <a:gd name="T49" fmla="*/ 1930 h 4864"/>
                                  <a:gd name="T50" fmla="*/ 1707 w 2000"/>
                                  <a:gd name="T51" fmla="*/ 2110 h 4864"/>
                                  <a:gd name="T52" fmla="*/ 2000 w 2000"/>
                                  <a:gd name="T53" fmla="*/ 2430 h 4864"/>
                                  <a:gd name="T54" fmla="*/ 1707 w 2000"/>
                                  <a:gd name="T55" fmla="*/ 2750 h 4864"/>
                                  <a:gd name="T56" fmla="*/ 1000 w 2000"/>
                                  <a:gd name="T57" fmla="*/ 2930 h 4864"/>
                                  <a:gd name="T58" fmla="*/ 293 w 2000"/>
                                  <a:gd name="T59" fmla="*/ 2910 h 4864"/>
                                  <a:gd name="T60" fmla="*/ 0 w 2000"/>
                                  <a:gd name="T61" fmla="*/ 2750 h 4864"/>
                                  <a:gd name="T62" fmla="*/ 293 w 2000"/>
                                  <a:gd name="T63" fmla="*/ 2590 h 4864"/>
                                  <a:gd name="T64" fmla="*/ 1000 w 2000"/>
                                  <a:gd name="T65" fmla="*/ 2570 h 4864"/>
                                  <a:gd name="T66" fmla="*/ 1707 w 2000"/>
                                  <a:gd name="T67" fmla="*/ 2750 h 4864"/>
                                  <a:gd name="T68" fmla="*/ 2000 w 2000"/>
                                  <a:gd name="T69" fmla="*/ 3070 h 4864"/>
                                  <a:gd name="T70" fmla="*/ 1707 w 2000"/>
                                  <a:gd name="T71" fmla="*/ 3390 h 4864"/>
                                  <a:gd name="T72" fmla="*/ 1000 w 2000"/>
                                  <a:gd name="T73" fmla="*/ 3570 h 4864"/>
                                  <a:gd name="T74" fmla="*/ 293 w 2000"/>
                                  <a:gd name="T75" fmla="*/ 3550 h 4864"/>
                                  <a:gd name="T76" fmla="*/ 0 w 2000"/>
                                  <a:gd name="T77" fmla="*/ 3390 h 4864"/>
                                  <a:gd name="T78" fmla="*/ 293 w 2000"/>
                                  <a:gd name="T79" fmla="*/ 3230 h 4864"/>
                                  <a:gd name="T80" fmla="*/ 1000 w 2000"/>
                                  <a:gd name="T81" fmla="*/ 3210 h 4864"/>
                                  <a:gd name="T82" fmla="*/ 1707 w 2000"/>
                                  <a:gd name="T83" fmla="*/ 3390 h 4864"/>
                                  <a:gd name="T84" fmla="*/ 2000 w 2000"/>
                                  <a:gd name="T85" fmla="*/ 3710 h 4864"/>
                                  <a:gd name="T86" fmla="*/ 1707 w 2000"/>
                                  <a:gd name="T87" fmla="*/ 4030 h 4864"/>
                                  <a:gd name="T88" fmla="*/ 1000 w 2000"/>
                                  <a:gd name="T89" fmla="*/ 4210 h 4864"/>
                                  <a:gd name="T90" fmla="*/ 293 w 2000"/>
                                  <a:gd name="T91" fmla="*/ 4190 h 4864"/>
                                  <a:gd name="T92" fmla="*/ 0 w 2000"/>
                                  <a:gd name="T93" fmla="*/ 4030 h 4864"/>
                                  <a:gd name="T94" fmla="*/ 293 w 2000"/>
                                  <a:gd name="T95" fmla="*/ 3870 h 4864"/>
                                  <a:gd name="T96" fmla="*/ 1000 w 2000"/>
                                  <a:gd name="T97" fmla="*/ 3850 h 4864"/>
                                  <a:gd name="T98" fmla="*/ 1707 w 2000"/>
                                  <a:gd name="T99" fmla="*/ 4030 h 4864"/>
                                  <a:gd name="T100" fmla="*/ 2000 w 2000"/>
                                  <a:gd name="T101" fmla="*/ 4350 h 4864"/>
                                  <a:gd name="T102" fmla="*/ 1707 w 2000"/>
                                  <a:gd name="T103" fmla="*/ 4670 h 4864"/>
                                  <a:gd name="T104" fmla="*/ 1000 w 2000"/>
                                  <a:gd name="T105" fmla="*/ 4850 h 486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</a:cxnLst>
                                <a:rect l="0" t="0" r="r" b="b"/>
                                <a:pathLst>
                                  <a:path w="2000" h="4864">
                                    <a:moveTo>
                                      <a:pt x="617" y="16"/>
                                    </a:moveTo>
                                    <a:cubicBezTo>
                                      <a:pt x="744" y="8"/>
                                      <a:pt x="872" y="0"/>
                                      <a:pt x="1000" y="10"/>
                                    </a:cubicBezTo>
                                    <a:cubicBezTo>
                                      <a:pt x="1128" y="20"/>
                                      <a:pt x="1265" y="46"/>
                                      <a:pt x="1383" y="76"/>
                                    </a:cubicBezTo>
                                    <a:cubicBezTo>
                                      <a:pt x="1501" y="106"/>
                                      <a:pt x="1617" y="146"/>
                                      <a:pt x="1707" y="190"/>
                                    </a:cubicBezTo>
                                    <a:cubicBezTo>
                                      <a:pt x="1797" y="234"/>
                                      <a:pt x="1875" y="287"/>
                                      <a:pt x="1924" y="340"/>
                                    </a:cubicBezTo>
                                    <a:cubicBezTo>
                                      <a:pt x="1973" y="393"/>
                                      <a:pt x="2000" y="453"/>
                                      <a:pt x="2000" y="510"/>
                                    </a:cubicBezTo>
                                    <a:cubicBezTo>
                                      <a:pt x="2000" y="567"/>
                                      <a:pt x="1973" y="627"/>
                                      <a:pt x="1924" y="680"/>
                                    </a:cubicBezTo>
                                    <a:cubicBezTo>
                                      <a:pt x="1875" y="733"/>
                                      <a:pt x="1797" y="786"/>
                                      <a:pt x="1707" y="830"/>
                                    </a:cubicBezTo>
                                    <a:cubicBezTo>
                                      <a:pt x="1617" y="874"/>
                                      <a:pt x="1501" y="914"/>
                                      <a:pt x="1383" y="944"/>
                                    </a:cubicBezTo>
                                    <a:cubicBezTo>
                                      <a:pt x="1265" y="974"/>
                                      <a:pt x="1128" y="997"/>
                                      <a:pt x="1000" y="1010"/>
                                    </a:cubicBezTo>
                                    <a:cubicBezTo>
                                      <a:pt x="872" y="1023"/>
                                      <a:pt x="735" y="1027"/>
                                      <a:pt x="617" y="1024"/>
                                    </a:cubicBezTo>
                                    <a:cubicBezTo>
                                      <a:pt x="499" y="1021"/>
                                      <a:pt x="383" y="1007"/>
                                      <a:pt x="293" y="990"/>
                                    </a:cubicBezTo>
                                    <a:cubicBezTo>
                                      <a:pt x="203" y="973"/>
                                      <a:pt x="125" y="947"/>
                                      <a:pt x="76" y="920"/>
                                    </a:cubicBezTo>
                                    <a:cubicBezTo>
                                      <a:pt x="27" y="893"/>
                                      <a:pt x="0" y="860"/>
                                      <a:pt x="0" y="830"/>
                                    </a:cubicBezTo>
                                    <a:cubicBezTo>
                                      <a:pt x="0" y="800"/>
                                      <a:pt x="27" y="767"/>
                                      <a:pt x="76" y="740"/>
                                    </a:cubicBezTo>
                                    <a:cubicBezTo>
                                      <a:pt x="125" y="713"/>
                                      <a:pt x="203" y="687"/>
                                      <a:pt x="293" y="670"/>
                                    </a:cubicBezTo>
                                    <a:cubicBezTo>
                                      <a:pt x="383" y="653"/>
                                      <a:pt x="499" y="639"/>
                                      <a:pt x="617" y="636"/>
                                    </a:cubicBezTo>
                                    <a:cubicBezTo>
                                      <a:pt x="735" y="633"/>
                                      <a:pt x="872" y="637"/>
                                      <a:pt x="1000" y="650"/>
                                    </a:cubicBezTo>
                                    <a:cubicBezTo>
                                      <a:pt x="1128" y="663"/>
                                      <a:pt x="1265" y="686"/>
                                      <a:pt x="1383" y="716"/>
                                    </a:cubicBezTo>
                                    <a:cubicBezTo>
                                      <a:pt x="1501" y="746"/>
                                      <a:pt x="1617" y="786"/>
                                      <a:pt x="1707" y="830"/>
                                    </a:cubicBezTo>
                                    <a:cubicBezTo>
                                      <a:pt x="1797" y="874"/>
                                      <a:pt x="1875" y="927"/>
                                      <a:pt x="1924" y="980"/>
                                    </a:cubicBezTo>
                                    <a:cubicBezTo>
                                      <a:pt x="1973" y="1033"/>
                                      <a:pt x="2000" y="1093"/>
                                      <a:pt x="2000" y="1150"/>
                                    </a:cubicBezTo>
                                    <a:cubicBezTo>
                                      <a:pt x="2000" y="1207"/>
                                      <a:pt x="1973" y="1267"/>
                                      <a:pt x="1924" y="1320"/>
                                    </a:cubicBezTo>
                                    <a:cubicBezTo>
                                      <a:pt x="1875" y="1373"/>
                                      <a:pt x="1797" y="1426"/>
                                      <a:pt x="1707" y="1470"/>
                                    </a:cubicBezTo>
                                    <a:cubicBezTo>
                                      <a:pt x="1617" y="1514"/>
                                      <a:pt x="1501" y="1554"/>
                                      <a:pt x="1383" y="1584"/>
                                    </a:cubicBezTo>
                                    <a:cubicBezTo>
                                      <a:pt x="1265" y="1614"/>
                                      <a:pt x="1128" y="1637"/>
                                      <a:pt x="1000" y="1650"/>
                                    </a:cubicBezTo>
                                    <a:cubicBezTo>
                                      <a:pt x="872" y="1663"/>
                                      <a:pt x="735" y="1667"/>
                                      <a:pt x="617" y="1664"/>
                                    </a:cubicBezTo>
                                    <a:cubicBezTo>
                                      <a:pt x="499" y="1661"/>
                                      <a:pt x="383" y="1647"/>
                                      <a:pt x="293" y="1630"/>
                                    </a:cubicBezTo>
                                    <a:cubicBezTo>
                                      <a:pt x="203" y="1613"/>
                                      <a:pt x="125" y="1587"/>
                                      <a:pt x="76" y="1560"/>
                                    </a:cubicBezTo>
                                    <a:cubicBezTo>
                                      <a:pt x="27" y="1533"/>
                                      <a:pt x="0" y="1500"/>
                                      <a:pt x="0" y="1470"/>
                                    </a:cubicBezTo>
                                    <a:cubicBezTo>
                                      <a:pt x="0" y="1440"/>
                                      <a:pt x="27" y="1407"/>
                                      <a:pt x="76" y="1380"/>
                                    </a:cubicBezTo>
                                    <a:cubicBezTo>
                                      <a:pt x="125" y="1353"/>
                                      <a:pt x="203" y="1327"/>
                                      <a:pt x="293" y="1310"/>
                                    </a:cubicBezTo>
                                    <a:cubicBezTo>
                                      <a:pt x="383" y="1293"/>
                                      <a:pt x="499" y="1279"/>
                                      <a:pt x="617" y="1276"/>
                                    </a:cubicBezTo>
                                    <a:cubicBezTo>
                                      <a:pt x="735" y="1273"/>
                                      <a:pt x="872" y="1277"/>
                                      <a:pt x="1000" y="1290"/>
                                    </a:cubicBezTo>
                                    <a:cubicBezTo>
                                      <a:pt x="1128" y="1303"/>
                                      <a:pt x="1265" y="1326"/>
                                      <a:pt x="1383" y="1356"/>
                                    </a:cubicBezTo>
                                    <a:cubicBezTo>
                                      <a:pt x="1501" y="1386"/>
                                      <a:pt x="1617" y="1426"/>
                                      <a:pt x="1707" y="1470"/>
                                    </a:cubicBezTo>
                                    <a:cubicBezTo>
                                      <a:pt x="1797" y="1514"/>
                                      <a:pt x="1875" y="1567"/>
                                      <a:pt x="1924" y="1620"/>
                                    </a:cubicBezTo>
                                    <a:cubicBezTo>
                                      <a:pt x="1973" y="1673"/>
                                      <a:pt x="2000" y="1733"/>
                                      <a:pt x="2000" y="1790"/>
                                    </a:cubicBezTo>
                                    <a:cubicBezTo>
                                      <a:pt x="2000" y="1847"/>
                                      <a:pt x="1973" y="1907"/>
                                      <a:pt x="1924" y="1960"/>
                                    </a:cubicBezTo>
                                    <a:cubicBezTo>
                                      <a:pt x="1875" y="2013"/>
                                      <a:pt x="1797" y="2066"/>
                                      <a:pt x="1707" y="2110"/>
                                    </a:cubicBezTo>
                                    <a:cubicBezTo>
                                      <a:pt x="1617" y="2154"/>
                                      <a:pt x="1501" y="2194"/>
                                      <a:pt x="1383" y="2224"/>
                                    </a:cubicBezTo>
                                    <a:cubicBezTo>
                                      <a:pt x="1265" y="2254"/>
                                      <a:pt x="1128" y="2277"/>
                                      <a:pt x="1000" y="2290"/>
                                    </a:cubicBezTo>
                                    <a:cubicBezTo>
                                      <a:pt x="872" y="2303"/>
                                      <a:pt x="735" y="2307"/>
                                      <a:pt x="617" y="2304"/>
                                    </a:cubicBezTo>
                                    <a:cubicBezTo>
                                      <a:pt x="499" y="2301"/>
                                      <a:pt x="383" y="2287"/>
                                      <a:pt x="293" y="2270"/>
                                    </a:cubicBezTo>
                                    <a:cubicBezTo>
                                      <a:pt x="203" y="2253"/>
                                      <a:pt x="125" y="2227"/>
                                      <a:pt x="76" y="2200"/>
                                    </a:cubicBezTo>
                                    <a:cubicBezTo>
                                      <a:pt x="27" y="2173"/>
                                      <a:pt x="0" y="2140"/>
                                      <a:pt x="0" y="2110"/>
                                    </a:cubicBezTo>
                                    <a:cubicBezTo>
                                      <a:pt x="0" y="2080"/>
                                      <a:pt x="27" y="2047"/>
                                      <a:pt x="76" y="2020"/>
                                    </a:cubicBezTo>
                                    <a:cubicBezTo>
                                      <a:pt x="125" y="1993"/>
                                      <a:pt x="203" y="1967"/>
                                      <a:pt x="293" y="1950"/>
                                    </a:cubicBezTo>
                                    <a:cubicBezTo>
                                      <a:pt x="383" y="1933"/>
                                      <a:pt x="499" y="1919"/>
                                      <a:pt x="617" y="1916"/>
                                    </a:cubicBezTo>
                                    <a:cubicBezTo>
                                      <a:pt x="735" y="1913"/>
                                      <a:pt x="872" y="1917"/>
                                      <a:pt x="1000" y="1930"/>
                                    </a:cubicBezTo>
                                    <a:cubicBezTo>
                                      <a:pt x="1128" y="1943"/>
                                      <a:pt x="1265" y="1966"/>
                                      <a:pt x="1383" y="1996"/>
                                    </a:cubicBezTo>
                                    <a:cubicBezTo>
                                      <a:pt x="1501" y="2026"/>
                                      <a:pt x="1617" y="2066"/>
                                      <a:pt x="1707" y="2110"/>
                                    </a:cubicBezTo>
                                    <a:cubicBezTo>
                                      <a:pt x="1797" y="2154"/>
                                      <a:pt x="1875" y="2207"/>
                                      <a:pt x="1924" y="2260"/>
                                    </a:cubicBezTo>
                                    <a:cubicBezTo>
                                      <a:pt x="1973" y="2313"/>
                                      <a:pt x="2000" y="2373"/>
                                      <a:pt x="2000" y="2430"/>
                                    </a:cubicBezTo>
                                    <a:cubicBezTo>
                                      <a:pt x="2000" y="2487"/>
                                      <a:pt x="1973" y="2547"/>
                                      <a:pt x="1924" y="2600"/>
                                    </a:cubicBezTo>
                                    <a:cubicBezTo>
                                      <a:pt x="1875" y="2653"/>
                                      <a:pt x="1797" y="2706"/>
                                      <a:pt x="1707" y="2750"/>
                                    </a:cubicBezTo>
                                    <a:cubicBezTo>
                                      <a:pt x="1617" y="2794"/>
                                      <a:pt x="1501" y="2834"/>
                                      <a:pt x="1383" y="2864"/>
                                    </a:cubicBezTo>
                                    <a:cubicBezTo>
                                      <a:pt x="1265" y="2894"/>
                                      <a:pt x="1128" y="2917"/>
                                      <a:pt x="1000" y="2930"/>
                                    </a:cubicBezTo>
                                    <a:cubicBezTo>
                                      <a:pt x="872" y="2943"/>
                                      <a:pt x="735" y="2947"/>
                                      <a:pt x="617" y="2944"/>
                                    </a:cubicBezTo>
                                    <a:cubicBezTo>
                                      <a:pt x="499" y="2941"/>
                                      <a:pt x="383" y="2927"/>
                                      <a:pt x="293" y="2910"/>
                                    </a:cubicBezTo>
                                    <a:cubicBezTo>
                                      <a:pt x="203" y="2893"/>
                                      <a:pt x="125" y="2867"/>
                                      <a:pt x="76" y="2840"/>
                                    </a:cubicBezTo>
                                    <a:cubicBezTo>
                                      <a:pt x="27" y="2813"/>
                                      <a:pt x="0" y="2780"/>
                                      <a:pt x="0" y="2750"/>
                                    </a:cubicBezTo>
                                    <a:cubicBezTo>
                                      <a:pt x="0" y="2720"/>
                                      <a:pt x="27" y="2687"/>
                                      <a:pt x="76" y="2660"/>
                                    </a:cubicBezTo>
                                    <a:cubicBezTo>
                                      <a:pt x="125" y="2633"/>
                                      <a:pt x="203" y="2607"/>
                                      <a:pt x="293" y="2590"/>
                                    </a:cubicBezTo>
                                    <a:cubicBezTo>
                                      <a:pt x="383" y="2573"/>
                                      <a:pt x="499" y="2559"/>
                                      <a:pt x="617" y="2556"/>
                                    </a:cubicBezTo>
                                    <a:cubicBezTo>
                                      <a:pt x="735" y="2553"/>
                                      <a:pt x="872" y="2557"/>
                                      <a:pt x="1000" y="2570"/>
                                    </a:cubicBezTo>
                                    <a:cubicBezTo>
                                      <a:pt x="1128" y="2583"/>
                                      <a:pt x="1265" y="2606"/>
                                      <a:pt x="1383" y="2636"/>
                                    </a:cubicBezTo>
                                    <a:cubicBezTo>
                                      <a:pt x="1501" y="2666"/>
                                      <a:pt x="1617" y="2706"/>
                                      <a:pt x="1707" y="2750"/>
                                    </a:cubicBezTo>
                                    <a:cubicBezTo>
                                      <a:pt x="1797" y="2794"/>
                                      <a:pt x="1875" y="2847"/>
                                      <a:pt x="1924" y="2900"/>
                                    </a:cubicBezTo>
                                    <a:cubicBezTo>
                                      <a:pt x="1973" y="2953"/>
                                      <a:pt x="2000" y="3013"/>
                                      <a:pt x="2000" y="3070"/>
                                    </a:cubicBezTo>
                                    <a:cubicBezTo>
                                      <a:pt x="2000" y="3127"/>
                                      <a:pt x="1973" y="3187"/>
                                      <a:pt x="1924" y="3240"/>
                                    </a:cubicBezTo>
                                    <a:cubicBezTo>
                                      <a:pt x="1875" y="3293"/>
                                      <a:pt x="1797" y="3346"/>
                                      <a:pt x="1707" y="3390"/>
                                    </a:cubicBezTo>
                                    <a:cubicBezTo>
                                      <a:pt x="1617" y="3434"/>
                                      <a:pt x="1501" y="3474"/>
                                      <a:pt x="1383" y="3504"/>
                                    </a:cubicBezTo>
                                    <a:cubicBezTo>
                                      <a:pt x="1265" y="3534"/>
                                      <a:pt x="1128" y="3557"/>
                                      <a:pt x="1000" y="3570"/>
                                    </a:cubicBezTo>
                                    <a:cubicBezTo>
                                      <a:pt x="872" y="3583"/>
                                      <a:pt x="735" y="3587"/>
                                      <a:pt x="617" y="3584"/>
                                    </a:cubicBezTo>
                                    <a:cubicBezTo>
                                      <a:pt x="499" y="3581"/>
                                      <a:pt x="383" y="3567"/>
                                      <a:pt x="293" y="3550"/>
                                    </a:cubicBezTo>
                                    <a:cubicBezTo>
                                      <a:pt x="203" y="3533"/>
                                      <a:pt x="125" y="3507"/>
                                      <a:pt x="76" y="3480"/>
                                    </a:cubicBezTo>
                                    <a:cubicBezTo>
                                      <a:pt x="27" y="3453"/>
                                      <a:pt x="0" y="3420"/>
                                      <a:pt x="0" y="3390"/>
                                    </a:cubicBezTo>
                                    <a:cubicBezTo>
                                      <a:pt x="0" y="3360"/>
                                      <a:pt x="27" y="3327"/>
                                      <a:pt x="76" y="3300"/>
                                    </a:cubicBezTo>
                                    <a:cubicBezTo>
                                      <a:pt x="125" y="3273"/>
                                      <a:pt x="203" y="3247"/>
                                      <a:pt x="293" y="3230"/>
                                    </a:cubicBezTo>
                                    <a:cubicBezTo>
                                      <a:pt x="383" y="3213"/>
                                      <a:pt x="499" y="3199"/>
                                      <a:pt x="617" y="3196"/>
                                    </a:cubicBezTo>
                                    <a:cubicBezTo>
                                      <a:pt x="735" y="3193"/>
                                      <a:pt x="872" y="3197"/>
                                      <a:pt x="1000" y="3210"/>
                                    </a:cubicBezTo>
                                    <a:cubicBezTo>
                                      <a:pt x="1128" y="3223"/>
                                      <a:pt x="1265" y="3246"/>
                                      <a:pt x="1383" y="3276"/>
                                    </a:cubicBezTo>
                                    <a:cubicBezTo>
                                      <a:pt x="1501" y="3306"/>
                                      <a:pt x="1617" y="3346"/>
                                      <a:pt x="1707" y="3390"/>
                                    </a:cubicBezTo>
                                    <a:cubicBezTo>
                                      <a:pt x="1797" y="3434"/>
                                      <a:pt x="1875" y="3487"/>
                                      <a:pt x="1924" y="3540"/>
                                    </a:cubicBezTo>
                                    <a:cubicBezTo>
                                      <a:pt x="1973" y="3593"/>
                                      <a:pt x="2000" y="3653"/>
                                      <a:pt x="2000" y="3710"/>
                                    </a:cubicBezTo>
                                    <a:cubicBezTo>
                                      <a:pt x="2000" y="3767"/>
                                      <a:pt x="1973" y="3827"/>
                                      <a:pt x="1924" y="3880"/>
                                    </a:cubicBezTo>
                                    <a:cubicBezTo>
                                      <a:pt x="1875" y="3933"/>
                                      <a:pt x="1797" y="3986"/>
                                      <a:pt x="1707" y="4030"/>
                                    </a:cubicBezTo>
                                    <a:cubicBezTo>
                                      <a:pt x="1617" y="4074"/>
                                      <a:pt x="1501" y="4114"/>
                                      <a:pt x="1383" y="4144"/>
                                    </a:cubicBezTo>
                                    <a:cubicBezTo>
                                      <a:pt x="1265" y="4174"/>
                                      <a:pt x="1128" y="4197"/>
                                      <a:pt x="1000" y="4210"/>
                                    </a:cubicBezTo>
                                    <a:cubicBezTo>
                                      <a:pt x="872" y="4223"/>
                                      <a:pt x="735" y="4227"/>
                                      <a:pt x="617" y="4224"/>
                                    </a:cubicBezTo>
                                    <a:cubicBezTo>
                                      <a:pt x="499" y="4221"/>
                                      <a:pt x="383" y="4207"/>
                                      <a:pt x="293" y="4190"/>
                                    </a:cubicBezTo>
                                    <a:cubicBezTo>
                                      <a:pt x="203" y="4173"/>
                                      <a:pt x="125" y="4147"/>
                                      <a:pt x="76" y="4120"/>
                                    </a:cubicBezTo>
                                    <a:cubicBezTo>
                                      <a:pt x="27" y="4093"/>
                                      <a:pt x="0" y="4060"/>
                                      <a:pt x="0" y="4030"/>
                                    </a:cubicBezTo>
                                    <a:cubicBezTo>
                                      <a:pt x="0" y="4000"/>
                                      <a:pt x="27" y="3967"/>
                                      <a:pt x="76" y="3940"/>
                                    </a:cubicBezTo>
                                    <a:cubicBezTo>
                                      <a:pt x="125" y="3913"/>
                                      <a:pt x="203" y="3887"/>
                                      <a:pt x="293" y="3870"/>
                                    </a:cubicBezTo>
                                    <a:cubicBezTo>
                                      <a:pt x="383" y="3853"/>
                                      <a:pt x="499" y="3839"/>
                                      <a:pt x="617" y="3836"/>
                                    </a:cubicBezTo>
                                    <a:cubicBezTo>
                                      <a:pt x="735" y="3833"/>
                                      <a:pt x="872" y="3837"/>
                                      <a:pt x="1000" y="3850"/>
                                    </a:cubicBezTo>
                                    <a:cubicBezTo>
                                      <a:pt x="1128" y="3863"/>
                                      <a:pt x="1265" y="3886"/>
                                      <a:pt x="1383" y="3916"/>
                                    </a:cubicBezTo>
                                    <a:cubicBezTo>
                                      <a:pt x="1501" y="3946"/>
                                      <a:pt x="1617" y="3986"/>
                                      <a:pt x="1707" y="4030"/>
                                    </a:cubicBezTo>
                                    <a:cubicBezTo>
                                      <a:pt x="1797" y="4074"/>
                                      <a:pt x="1875" y="4127"/>
                                      <a:pt x="1924" y="4180"/>
                                    </a:cubicBezTo>
                                    <a:cubicBezTo>
                                      <a:pt x="1973" y="4233"/>
                                      <a:pt x="2000" y="4293"/>
                                      <a:pt x="2000" y="4350"/>
                                    </a:cubicBezTo>
                                    <a:cubicBezTo>
                                      <a:pt x="2000" y="4407"/>
                                      <a:pt x="1973" y="4467"/>
                                      <a:pt x="1924" y="4520"/>
                                    </a:cubicBezTo>
                                    <a:cubicBezTo>
                                      <a:pt x="1875" y="4573"/>
                                      <a:pt x="1797" y="4626"/>
                                      <a:pt x="1707" y="4670"/>
                                    </a:cubicBezTo>
                                    <a:cubicBezTo>
                                      <a:pt x="1617" y="4714"/>
                                      <a:pt x="1501" y="4754"/>
                                      <a:pt x="1383" y="4784"/>
                                    </a:cubicBezTo>
                                    <a:cubicBezTo>
                                      <a:pt x="1265" y="4814"/>
                                      <a:pt x="1128" y="4837"/>
                                      <a:pt x="1000" y="4850"/>
                                    </a:cubicBezTo>
                                    <a:cubicBezTo>
                                      <a:pt x="872" y="4863"/>
                                      <a:pt x="744" y="4863"/>
                                      <a:pt x="617" y="4864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43179611" name="Freeform 1576"/>
                            <wps:cNvSpPr>
                              <a:spLocks/>
                            </wps:cNvSpPr>
                            <wps:spPr bwMode="auto">
                              <a:xfrm>
                                <a:off x="0" y="640361"/>
                                <a:ext cx="215424" cy="974154"/>
                              </a:xfrm>
                              <a:custGeom>
                                <a:avLst/>
                                <a:gdLst>
                                  <a:gd name="T0" fmla="*/ 1000 w 2000"/>
                                  <a:gd name="T1" fmla="*/ 10 h 4864"/>
                                  <a:gd name="T2" fmla="*/ 1707 w 2000"/>
                                  <a:gd name="T3" fmla="*/ 190 h 4864"/>
                                  <a:gd name="T4" fmla="*/ 2000 w 2000"/>
                                  <a:gd name="T5" fmla="*/ 510 h 4864"/>
                                  <a:gd name="T6" fmla="*/ 1707 w 2000"/>
                                  <a:gd name="T7" fmla="*/ 830 h 4864"/>
                                  <a:gd name="T8" fmla="*/ 1000 w 2000"/>
                                  <a:gd name="T9" fmla="*/ 1010 h 4864"/>
                                  <a:gd name="T10" fmla="*/ 293 w 2000"/>
                                  <a:gd name="T11" fmla="*/ 990 h 4864"/>
                                  <a:gd name="T12" fmla="*/ 0 w 2000"/>
                                  <a:gd name="T13" fmla="*/ 830 h 4864"/>
                                  <a:gd name="T14" fmla="*/ 293 w 2000"/>
                                  <a:gd name="T15" fmla="*/ 670 h 4864"/>
                                  <a:gd name="T16" fmla="*/ 1000 w 2000"/>
                                  <a:gd name="T17" fmla="*/ 650 h 4864"/>
                                  <a:gd name="T18" fmla="*/ 1707 w 2000"/>
                                  <a:gd name="T19" fmla="*/ 830 h 4864"/>
                                  <a:gd name="T20" fmla="*/ 2000 w 2000"/>
                                  <a:gd name="T21" fmla="*/ 1150 h 4864"/>
                                  <a:gd name="T22" fmla="*/ 1707 w 2000"/>
                                  <a:gd name="T23" fmla="*/ 1470 h 4864"/>
                                  <a:gd name="T24" fmla="*/ 1000 w 2000"/>
                                  <a:gd name="T25" fmla="*/ 1650 h 4864"/>
                                  <a:gd name="T26" fmla="*/ 293 w 2000"/>
                                  <a:gd name="T27" fmla="*/ 1630 h 4864"/>
                                  <a:gd name="T28" fmla="*/ 0 w 2000"/>
                                  <a:gd name="T29" fmla="*/ 1470 h 4864"/>
                                  <a:gd name="T30" fmla="*/ 293 w 2000"/>
                                  <a:gd name="T31" fmla="*/ 1310 h 4864"/>
                                  <a:gd name="T32" fmla="*/ 1000 w 2000"/>
                                  <a:gd name="T33" fmla="*/ 1290 h 4864"/>
                                  <a:gd name="T34" fmla="*/ 1707 w 2000"/>
                                  <a:gd name="T35" fmla="*/ 1470 h 4864"/>
                                  <a:gd name="T36" fmla="*/ 2000 w 2000"/>
                                  <a:gd name="T37" fmla="*/ 1790 h 4864"/>
                                  <a:gd name="T38" fmla="*/ 1707 w 2000"/>
                                  <a:gd name="T39" fmla="*/ 2110 h 4864"/>
                                  <a:gd name="T40" fmla="*/ 1000 w 2000"/>
                                  <a:gd name="T41" fmla="*/ 2290 h 4864"/>
                                  <a:gd name="T42" fmla="*/ 293 w 2000"/>
                                  <a:gd name="T43" fmla="*/ 2270 h 4864"/>
                                  <a:gd name="T44" fmla="*/ 0 w 2000"/>
                                  <a:gd name="T45" fmla="*/ 2110 h 4864"/>
                                  <a:gd name="T46" fmla="*/ 293 w 2000"/>
                                  <a:gd name="T47" fmla="*/ 1950 h 4864"/>
                                  <a:gd name="T48" fmla="*/ 1000 w 2000"/>
                                  <a:gd name="T49" fmla="*/ 1930 h 4864"/>
                                  <a:gd name="T50" fmla="*/ 1707 w 2000"/>
                                  <a:gd name="T51" fmla="*/ 2110 h 4864"/>
                                  <a:gd name="T52" fmla="*/ 2000 w 2000"/>
                                  <a:gd name="T53" fmla="*/ 2430 h 4864"/>
                                  <a:gd name="T54" fmla="*/ 1707 w 2000"/>
                                  <a:gd name="T55" fmla="*/ 2750 h 4864"/>
                                  <a:gd name="T56" fmla="*/ 1000 w 2000"/>
                                  <a:gd name="T57" fmla="*/ 2930 h 4864"/>
                                  <a:gd name="T58" fmla="*/ 293 w 2000"/>
                                  <a:gd name="T59" fmla="*/ 2910 h 4864"/>
                                  <a:gd name="T60" fmla="*/ 0 w 2000"/>
                                  <a:gd name="T61" fmla="*/ 2750 h 4864"/>
                                  <a:gd name="T62" fmla="*/ 293 w 2000"/>
                                  <a:gd name="T63" fmla="*/ 2590 h 4864"/>
                                  <a:gd name="T64" fmla="*/ 1000 w 2000"/>
                                  <a:gd name="T65" fmla="*/ 2570 h 4864"/>
                                  <a:gd name="T66" fmla="*/ 1707 w 2000"/>
                                  <a:gd name="T67" fmla="*/ 2750 h 4864"/>
                                  <a:gd name="T68" fmla="*/ 2000 w 2000"/>
                                  <a:gd name="T69" fmla="*/ 3070 h 4864"/>
                                  <a:gd name="T70" fmla="*/ 1707 w 2000"/>
                                  <a:gd name="T71" fmla="*/ 3390 h 4864"/>
                                  <a:gd name="T72" fmla="*/ 1000 w 2000"/>
                                  <a:gd name="T73" fmla="*/ 3570 h 4864"/>
                                  <a:gd name="T74" fmla="*/ 293 w 2000"/>
                                  <a:gd name="T75" fmla="*/ 3550 h 4864"/>
                                  <a:gd name="T76" fmla="*/ 0 w 2000"/>
                                  <a:gd name="T77" fmla="*/ 3390 h 4864"/>
                                  <a:gd name="T78" fmla="*/ 293 w 2000"/>
                                  <a:gd name="T79" fmla="*/ 3230 h 4864"/>
                                  <a:gd name="T80" fmla="*/ 1000 w 2000"/>
                                  <a:gd name="T81" fmla="*/ 3210 h 4864"/>
                                  <a:gd name="T82" fmla="*/ 1707 w 2000"/>
                                  <a:gd name="T83" fmla="*/ 3390 h 4864"/>
                                  <a:gd name="T84" fmla="*/ 2000 w 2000"/>
                                  <a:gd name="T85" fmla="*/ 3710 h 4864"/>
                                  <a:gd name="T86" fmla="*/ 1707 w 2000"/>
                                  <a:gd name="T87" fmla="*/ 4030 h 4864"/>
                                  <a:gd name="T88" fmla="*/ 1000 w 2000"/>
                                  <a:gd name="T89" fmla="*/ 4210 h 4864"/>
                                  <a:gd name="T90" fmla="*/ 293 w 2000"/>
                                  <a:gd name="T91" fmla="*/ 4190 h 4864"/>
                                  <a:gd name="T92" fmla="*/ 0 w 2000"/>
                                  <a:gd name="T93" fmla="*/ 4030 h 4864"/>
                                  <a:gd name="T94" fmla="*/ 293 w 2000"/>
                                  <a:gd name="T95" fmla="*/ 3870 h 4864"/>
                                  <a:gd name="T96" fmla="*/ 1000 w 2000"/>
                                  <a:gd name="T97" fmla="*/ 3850 h 4864"/>
                                  <a:gd name="T98" fmla="*/ 1707 w 2000"/>
                                  <a:gd name="T99" fmla="*/ 4030 h 4864"/>
                                  <a:gd name="T100" fmla="*/ 2000 w 2000"/>
                                  <a:gd name="T101" fmla="*/ 4350 h 4864"/>
                                  <a:gd name="T102" fmla="*/ 1707 w 2000"/>
                                  <a:gd name="T103" fmla="*/ 4670 h 4864"/>
                                  <a:gd name="T104" fmla="*/ 1000 w 2000"/>
                                  <a:gd name="T105" fmla="*/ 4850 h 4864"/>
                                  <a:gd name="connsiteX0" fmla="*/ 3085 w 10000"/>
                                  <a:gd name="connsiteY0" fmla="*/ 9 h 10002"/>
                                  <a:gd name="connsiteX1" fmla="*/ 5000 w 10000"/>
                                  <a:gd name="connsiteY1" fmla="*/ 23 h 10002"/>
                                  <a:gd name="connsiteX2" fmla="*/ 6915 w 10000"/>
                                  <a:gd name="connsiteY2" fmla="*/ 158 h 10002"/>
                                  <a:gd name="connsiteX3" fmla="*/ 8535 w 10000"/>
                                  <a:gd name="connsiteY3" fmla="*/ 393 h 10002"/>
                                  <a:gd name="connsiteX4" fmla="*/ 9620 w 10000"/>
                                  <a:gd name="connsiteY4" fmla="*/ 701 h 10002"/>
                                  <a:gd name="connsiteX5" fmla="*/ 10000 w 10000"/>
                                  <a:gd name="connsiteY5" fmla="*/ 1051 h 10002"/>
                                  <a:gd name="connsiteX6" fmla="*/ 9620 w 10000"/>
                                  <a:gd name="connsiteY6" fmla="*/ 1400 h 10002"/>
                                  <a:gd name="connsiteX7" fmla="*/ 8535 w 10000"/>
                                  <a:gd name="connsiteY7" fmla="*/ 1708 h 10002"/>
                                  <a:gd name="connsiteX8" fmla="*/ 6915 w 10000"/>
                                  <a:gd name="connsiteY8" fmla="*/ 1943 h 10002"/>
                                  <a:gd name="connsiteX9" fmla="*/ 5000 w 10000"/>
                                  <a:gd name="connsiteY9" fmla="*/ 2078 h 10002"/>
                                  <a:gd name="connsiteX10" fmla="*/ 3085 w 10000"/>
                                  <a:gd name="connsiteY10" fmla="*/ 2107 h 10002"/>
                                  <a:gd name="connsiteX11" fmla="*/ 1465 w 10000"/>
                                  <a:gd name="connsiteY11" fmla="*/ 2037 h 10002"/>
                                  <a:gd name="connsiteX12" fmla="*/ 380 w 10000"/>
                                  <a:gd name="connsiteY12" fmla="*/ 1893 h 10002"/>
                                  <a:gd name="connsiteX13" fmla="*/ 0 w 10000"/>
                                  <a:gd name="connsiteY13" fmla="*/ 1708 h 10002"/>
                                  <a:gd name="connsiteX14" fmla="*/ 380 w 10000"/>
                                  <a:gd name="connsiteY14" fmla="*/ 1523 h 10002"/>
                                  <a:gd name="connsiteX15" fmla="*/ 1465 w 10000"/>
                                  <a:gd name="connsiteY15" fmla="*/ 1379 h 10002"/>
                                  <a:gd name="connsiteX16" fmla="*/ 3085 w 10000"/>
                                  <a:gd name="connsiteY16" fmla="*/ 1310 h 10002"/>
                                  <a:gd name="connsiteX17" fmla="*/ 5000 w 10000"/>
                                  <a:gd name="connsiteY17" fmla="*/ 1338 h 10002"/>
                                  <a:gd name="connsiteX18" fmla="*/ 6915 w 10000"/>
                                  <a:gd name="connsiteY18" fmla="*/ 1474 h 10002"/>
                                  <a:gd name="connsiteX19" fmla="*/ 8535 w 10000"/>
                                  <a:gd name="connsiteY19" fmla="*/ 1708 h 10002"/>
                                  <a:gd name="connsiteX20" fmla="*/ 9620 w 10000"/>
                                  <a:gd name="connsiteY20" fmla="*/ 2017 h 10002"/>
                                  <a:gd name="connsiteX21" fmla="*/ 10000 w 10000"/>
                                  <a:gd name="connsiteY21" fmla="*/ 2366 h 10002"/>
                                  <a:gd name="connsiteX22" fmla="*/ 9620 w 10000"/>
                                  <a:gd name="connsiteY22" fmla="*/ 2716 h 10002"/>
                                  <a:gd name="connsiteX23" fmla="*/ 8535 w 10000"/>
                                  <a:gd name="connsiteY23" fmla="*/ 3024 h 10002"/>
                                  <a:gd name="connsiteX24" fmla="*/ 6915 w 10000"/>
                                  <a:gd name="connsiteY24" fmla="*/ 3259 h 10002"/>
                                  <a:gd name="connsiteX25" fmla="*/ 5000 w 10000"/>
                                  <a:gd name="connsiteY25" fmla="*/ 3394 h 10002"/>
                                  <a:gd name="connsiteX26" fmla="*/ 3085 w 10000"/>
                                  <a:gd name="connsiteY26" fmla="*/ 3423 h 10002"/>
                                  <a:gd name="connsiteX27" fmla="*/ 1465 w 10000"/>
                                  <a:gd name="connsiteY27" fmla="*/ 3353 h 10002"/>
                                  <a:gd name="connsiteX28" fmla="*/ 380 w 10000"/>
                                  <a:gd name="connsiteY28" fmla="*/ 3209 h 10002"/>
                                  <a:gd name="connsiteX29" fmla="*/ 0 w 10000"/>
                                  <a:gd name="connsiteY29" fmla="*/ 3024 h 10002"/>
                                  <a:gd name="connsiteX30" fmla="*/ 380 w 10000"/>
                                  <a:gd name="connsiteY30" fmla="*/ 2839 h 10002"/>
                                  <a:gd name="connsiteX31" fmla="*/ 1465 w 10000"/>
                                  <a:gd name="connsiteY31" fmla="*/ 2695 h 10002"/>
                                  <a:gd name="connsiteX32" fmla="*/ 3085 w 10000"/>
                                  <a:gd name="connsiteY32" fmla="*/ 2625 h 10002"/>
                                  <a:gd name="connsiteX33" fmla="*/ 5000 w 10000"/>
                                  <a:gd name="connsiteY33" fmla="*/ 2654 h 10002"/>
                                  <a:gd name="connsiteX34" fmla="*/ 6915 w 10000"/>
                                  <a:gd name="connsiteY34" fmla="*/ 2790 h 10002"/>
                                  <a:gd name="connsiteX35" fmla="*/ 8535 w 10000"/>
                                  <a:gd name="connsiteY35" fmla="*/ 3024 h 10002"/>
                                  <a:gd name="connsiteX36" fmla="*/ 9620 w 10000"/>
                                  <a:gd name="connsiteY36" fmla="*/ 3333 h 10002"/>
                                  <a:gd name="connsiteX37" fmla="*/ 10000 w 10000"/>
                                  <a:gd name="connsiteY37" fmla="*/ 3682 h 10002"/>
                                  <a:gd name="connsiteX38" fmla="*/ 9620 w 10000"/>
                                  <a:gd name="connsiteY38" fmla="*/ 4032 h 10002"/>
                                  <a:gd name="connsiteX39" fmla="*/ 8535 w 10000"/>
                                  <a:gd name="connsiteY39" fmla="*/ 4340 h 10002"/>
                                  <a:gd name="connsiteX40" fmla="*/ 6915 w 10000"/>
                                  <a:gd name="connsiteY40" fmla="*/ 4574 h 10002"/>
                                  <a:gd name="connsiteX41" fmla="*/ 5000 w 10000"/>
                                  <a:gd name="connsiteY41" fmla="*/ 4710 h 10002"/>
                                  <a:gd name="connsiteX42" fmla="*/ 3085 w 10000"/>
                                  <a:gd name="connsiteY42" fmla="*/ 4739 h 10002"/>
                                  <a:gd name="connsiteX43" fmla="*/ 1465 w 10000"/>
                                  <a:gd name="connsiteY43" fmla="*/ 4669 h 10002"/>
                                  <a:gd name="connsiteX44" fmla="*/ 380 w 10000"/>
                                  <a:gd name="connsiteY44" fmla="*/ 4525 h 10002"/>
                                  <a:gd name="connsiteX45" fmla="*/ 0 w 10000"/>
                                  <a:gd name="connsiteY45" fmla="*/ 4340 h 10002"/>
                                  <a:gd name="connsiteX46" fmla="*/ 380 w 10000"/>
                                  <a:gd name="connsiteY46" fmla="*/ 4155 h 10002"/>
                                  <a:gd name="connsiteX47" fmla="*/ 1465 w 10000"/>
                                  <a:gd name="connsiteY47" fmla="*/ 4011 h 10002"/>
                                  <a:gd name="connsiteX48" fmla="*/ 3085 w 10000"/>
                                  <a:gd name="connsiteY48" fmla="*/ 3941 h 10002"/>
                                  <a:gd name="connsiteX49" fmla="*/ 5000 w 10000"/>
                                  <a:gd name="connsiteY49" fmla="*/ 3970 h 10002"/>
                                  <a:gd name="connsiteX50" fmla="*/ 6915 w 10000"/>
                                  <a:gd name="connsiteY50" fmla="*/ 4106 h 10002"/>
                                  <a:gd name="connsiteX51" fmla="*/ 8535 w 10000"/>
                                  <a:gd name="connsiteY51" fmla="*/ 4340 h 10002"/>
                                  <a:gd name="connsiteX52" fmla="*/ 9620 w 10000"/>
                                  <a:gd name="connsiteY52" fmla="*/ 4648 h 10002"/>
                                  <a:gd name="connsiteX53" fmla="*/ 10000 w 10000"/>
                                  <a:gd name="connsiteY53" fmla="*/ 4998 h 10002"/>
                                  <a:gd name="connsiteX54" fmla="*/ 9620 w 10000"/>
                                  <a:gd name="connsiteY54" fmla="*/ 5347 h 10002"/>
                                  <a:gd name="connsiteX55" fmla="*/ 8535 w 10000"/>
                                  <a:gd name="connsiteY55" fmla="*/ 5656 h 10002"/>
                                  <a:gd name="connsiteX56" fmla="*/ 6915 w 10000"/>
                                  <a:gd name="connsiteY56" fmla="*/ 5890 h 10002"/>
                                  <a:gd name="connsiteX57" fmla="*/ 5000 w 10000"/>
                                  <a:gd name="connsiteY57" fmla="*/ 6026 h 10002"/>
                                  <a:gd name="connsiteX58" fmla="*/ 3085 w 10000"/>
                                  <a:gd name="connsiteY58" fmla="*/ 6055 h 10002"/>
                                  <a:gd name="connsiteX59" fmla="*/ 1465 w 10000"/>
                                  <a:gd name="connsiteY59" fmla="*/ 5985 h 10002"/>
                                  <a:gd name="connsiteX60" fmla="*/ 380 w 10000"/>
                                  <a:gd name="connsiteY60" fmla="*/ 5841 h 10002"/>
                                  <a:gd name="connsiteX61" fmla="*/ 0 w 10000"/>
                                  <a:gd name="connsiteY61" fmla="*/ 5656 h 10002"/>
                                  <a:gd name="connsiteX62" fmla="*/ 380 w 10000"/>
                                  <a:gd name="connsiteY62" fmla="*/ 5471 h 10002"/>
                                  <a:gd name="connsiteX63" fmla="*/ 1465 w 10000"/>
                                  <a:gd name="connsiteY63" fmla="*/ 5327 h 10002"/>
                                  <a:gd name="connsiteX64" fmla="*/ 3085 w 10000"/>
                                  <a:gd name="connsiteY64" fmla="*/ 5257 h 10002"/>
                                  <a:gd name="connsiteX65" fmla="*/ 5000 w 10000"/>
                                  <a:gd name="connsiteY65" fmla="*/ 5286 h 10002"/>
                                  <a:gd name="connsiteX66" fmla="*/ 6915 w 10000"/>
                                  <a:gd name="connsiteY66" fmla="*/ 5421 h 10002"/>
                                  <a:gd name="connsiteX67" fmla="*/ 8535 w 10000"/>
                                  <a:gd name="connsiteY67" fmla="*/ 5656 h 10002"/>
                                  <a:gd name="connsiteX68" fmla="*/ 9620 w 10000"/>
                                  <a:gd name="connsiteY68" fmla="*/ 5964 h 10002"/>
                                  <a:gd name="connsiteX69" fmla="*/ 10000 w 10000"/>
                                  <a:gd name="connsiteY69" fmla="*/ 6314 h 10002"/>
                                  <a:gd name="connsiteX70" fmla="*/ 9620 w 10000"/>
                                  <a:gd name="connsiteY70" fmla="*/ 6663 h 10002"/>
                                  <a:gd name="connsiteX71" fmla="*/ 8535 w 10000"/>
                                  <a:gd name="connsiteY71" fmla="*/ 6972 h 10002"/>
                                  <a:gd name="connsiteX72" fmla="*/ 6915 w 10000"/>
                                  <a:gd name="connsiteY72" fmla="*/ 7206 h 10002"/>
                                  <a:gd name="connsiteX73" fmla="*/ 5000 w 10000"/>
                                  <a:gd name="connsiteY73" fmla="*/ 7342 h 10002"/>
                                  <a:gd name="connsiteX74" fmla="*/ 3085 w 10000"/>
                                  <a:gd name="connsiteY74" fmla="*/ 7370 h 10002"/>
                                  <a:gd name="connsiteX75" fmla="*/ 1465 w 10000"/>
                                  <a:gd name="connsiteY75" fmla="*/ 7301 h 10002"/>
                                  <a:gd name="connsiteX76" fmla="*/ 380 w 10000"/>
                                  <a:gd name="connsiteY76" fmla="*/ 7157 h 10002"/>
                                  <a:gd name="connsiteX77" fmla="*/ 0 w 10000"/>
                                  <a:gd name="connsiteY77" fmla="*/ 6972 h 10002"/>
                                  <a:gd name="connsiteX78" fmla="*/ 380 w 10000"/>
                                  <a:gd name="connsiteY78" fmla="*/ 6787 h 10002"/>
                                  <a:gd name="connsiteX79" fmla="*/ 1465 w 10000"/>
                                  <a:gd name="connsiteY79" fmla="*/ 6643 h 10002"/>
                                  <a:gd name="connsiteX80" fmla="*/ 3085 w 10000"/>
                                  <a:gd name="connsiteY80" fmla="*/ 6573 h 10002"/>
                                  <a:gd name="connsiteX81" fmla="*/ 5000 w 10000"/>
                                  <a:gd name="connsiteY81" fmla="*/ 6602 h 10002"/>
                                  <a:gd name="connsiteX82" fmla="*/ 6915 w 10000"/>
                                  <a:gd name="connsiteY82" fmla="*/ 6737 h 10002"/>
                                  <a:gd name="connsiteX83" fmla="*/ 8535 w 10000"/>
                                  <a:gd name="connsiteY83" fmla="*/ 6972 h 10002"/>
                                  <a:gd name="connsiteX84" fmla="*/ 9620 w 10000"/>
                                  <a:gd name="connsiteY84" fmla="*/ 7280 h 10002"/>
                                  <a:gd name="connsiteX85" fmla="*/ 10000 w 10000"/>
                                  <a:gd name="connsiteY85" fmla="*/ 7629 h 10002"/>
                                  <a:gd name="connsiteX86" fmla="*/ 9620 w 10000"/>
                                  <a:gd name="connsiteY86" fmla="*/ 7979 h 10002"/>
                                  <a:gd name="connsiteX87" fmla="*/ 8535 w 10000"/>
                                  <a:gd name="connsiteY87" fmla="*/ 8287 h 10002"/>
                                  <a:gd name="connsiteX88" fmla="*/ 6915 w 10000"/>
                                  <a:gd name="connsiteY88" fmla="*/ 8522 h 10002"/>
                                  <a:gd name="connsiteX89" fmla="*/ 5000 w 10000"/>
                                  <a:gd name="connsiteY89" fmla="*/ 8657 h 10002"/>
                                  <a:gd name="connsiteX90" fmla="*/ 3085 w 10000"/>
                                  <a:gd name="connsiteY90" fmla="*/ 8686 h 10002"/>
                                  <a:gd name="connsiteX91" fmla="*/ 1465 w 10000"/>
                                  <a:gd name="connsiteY91" fmla="*/ 8616 h 10002"/>
                                  <a:gd name="connsiteX92" fmla="*/ 380 w 10000"/>
                                  <a:gd name="connsiteY92" fmla="*/ 8472 h 10002"/>
                                  <a:gd name="connsiteX93" fmla="*/ 0 w 10000"/>
                                  <a:gd name="connsiteY93" fmla="*/ 8287 h 10002"/>
                                  <a:gd name="connsiteX94" fmla="*/ 380 w 10000"/>
                                  <a:gd name="connsiteY94" fmla="*/ 8102 h 10002"/>
                                  <a:gd name="connsiteX95" fmla="*/ 1465 w 10000"/>
                                  <a:gd name="connsiteY95" fmla="*/ 7958 h 10002"/>
                                  <a:gd name="connsiteX96" fmla="*/ 3085 w 10000"/>
                                  <a:gd name="connsiteY96" fmla="*/ 7889 h 10002"/>
                                  <a:gd name="connsiteX97" fmla="*/ 5000 w 10000"/>
                                  <a:gd name="connsiteY97" fmla="*/ 7917 h 10002"/>
                                  <a:gd name="connsiteX98" fmla="*/ 6915 w 10000"/>
                                  <a:gd name="connsiteY98" fmla="*/ 8053 h 10002"/>
                                  <a:gd name="connsiteX99" fmla="*/ 8535 w 10000"/>
                                  <a:gd name="connsiteY99" fmla="*/ 8287 h 10002"/>
                                  <a:gd name="connsiteX100" fmla="*/ 9620 w 10000"/>
                                  <a:gd name="connsiteY100" fmla="*/ 8596 h 10002"/>
                                  <a:gd name="connsiteX101" fmla="*/ 10000 w 10000"/>
                                  <a:gd name="connsiteY101" fmla="*/ 8945 h 10002"/>
                                  <a:gd name="connsiteX102" fmla="*/ 9620 w 10000"/>
                                  <a:gd name="connsiteY102" fmla="*/ 9295 h 10002"/>
                                  <a:gd name="connsiteX103" fmla="*/ 8535 w 10000"/>
                                  <a:gd name="connsiteY103" fmla="*/ 9603 h 10002"/>
                                  <a:gd name="connsiteX104" fmla="*/ 6915 w 10000"/>
                                  <a:gd name="connsiteY104" fmla="*/ 9838 h 10002"/>
                                  <a:gd name="connsiteX105" fmla="*/ 5000 w 10000"/>
                                  <a:gd name="connsiteY105" fmla="*/ 9973 h 10002"/>
                                  <a:gd name="connsiteX106" fmla="*/ 3085 w 10000"/>
                                  <a:gd name="connsiteY106" fmla="*/ 10002 h 1000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  <a:cxn ang="0">
                                    <a:pos x="connsiteX22" y="connsiteY22"/>
                                  </a:cxn>
                                  <a:cxn ang="0">
                                    <a:pos x="connsiteX23" y="connsiteY23"/>
                                  </a:cxn>
                                  <a:cxn ang="0">
                                    <a:pos x="connsiteX24" y="connsiteY24"/>
                                  </a:cxn>
                                  <a:cxn ang="0">
                                    <a:pos x="connsiteX25" y="connsiteY25"/>
                                  </a:cxn>
                                  <a:cxn ang="0">
                                    <a:pos x="connsiteX26" y="connsiteY26"/>
                                  </a:cxn>
                                  <a:cxn ang="0">
                                    <a:pos x="connsiteX27" y="connsiteY27"/>
                                  </a:cxn>
                                  <a:cxn ang="0">
                                    <a:pos x="connsiteX28" y="connsiteY28"/>
                                  </a:cxn>
                                  <a:cxn ang="0">
                                    <a:pos x="connsiteX29" y="connsiteY29"/>
                                  </a:cxn>
                                  <a:cxn ang="0">
                                    <a:pos x="connsiteX30" y="connsiteY30"/>
                                  </a:cxn>
                                  <a:cxn ang="0">
                                    <a:pos x="connsiteX31" y="connsiteY31"/>
                                  </a:cxn>
                                  <a:cxn ang="0">
                                    <a:pos x="connsiteX32" y="connsiteY32"/>
                                  </a:cxn>
                                  <a:cxn ang="0">
                                    <a:pos x="connsiteX33" y="connsiteY33"/>
                                  </a:cxn>
                                  <a:cxn ang="0">
                                    <a:pos x="connsiteX34" y="connsiteY34"/>
                                  </a:cxn>
                                  <a:cxn ang="0">
                                    <a:pos x="connsiteX35" y="connsiteY35"/>
                                  </a:cxn>
                                  <a:cxn ang="0">
                                    <a:pos x="connsiteX36" y="connsiteY36"/>
                                  </a:cxn>
                                  <a:cxn ang="0">
                                    <a:pos x="connsiteX37" y="connsiteY37"/>
                                  </a:cxn>
                                  <a:cxn ang="0">
                                    <a:pos x="connsiteX38" y="connsiteY38"/>
                                  </a:cxn>
                                  <a:cxn ang="0">
                                    <a:pos x="connsiteX39" y="connsiteY39"/>
                                  </a:cxn>
                                  <a:cxn ang="0">
                                    <a:pos x="connsiteX40" y="connsiteY40"/>
                                  </a:cxn>
                                  <a:cxn ang="0">
                                    <a:pos x="connsiteX41" y="connsiteY41"/>
                                  </a:cxn>
                                  <a:cxn ang="0">
                                    <a:pos x="connsiteX42" y="connsiteY42"/>
                                  </a:cxn>
                                  <a:cxn ang="0">
                                    <a:pos x="connsiteX43" y="connsiteY43"/>
                                  </a:cxn>
                                  <a:cxn ang="0">
                                    <a:pos x="connsiteX44" y="connsiteY44"/>
                                  </a:cxn>
                                  <a:cxn ang="0">
                                    <a:pos x="connsiteX45" y="connsiteY45"/>
                                  </a:cxn>
                                  <a:cxn ang="0">
                                    <a:pos x="connsiteX46" y="connsiteY46"/>
                                  </a:cxn>
                                  <a:cxn ang="0">
                                    <a:pos x="connsiteX47" y="connsiteY47"/>
                                  </a:cxn>
                                  <a:cxn ang="0">
                                    <a:pos x="connsiteX48" y="connsiteY48"/>
                                  </a:cxn>
                                  <a:cxn ang="0">
                                    <a:pos x="connsiteX49" y="connsiteY49"/>
                                  </a:cxn>
                                  <a:cxn ang="0">
                                    <a:pos x="connsiteX50" y="connsiteY50"/>
                                  </a:cxn>
                                  <a:cxn ang="0">
                                    <a:pos x="connsiteX51" y="connsiteY51"/>
                                  </a:cxn>
                                  <a:cxn ang="0">
                                    <a:pos x="connsiteX52" y="connsiteY52"/>
                                  </a:cxn>
                                  <a:cxn ang="0">
                                    <a:pos x="connsiteX53" y="connsiteY53"/>
                                  </a:cxn>
                                  <a:cxn ang="0">
                                    <a:pos x="connsiteX54" y="connsiteY54"/>
                                  </a:cxn>
                                  <a:cxn ang="0">
                                    <a:pos x="connsiteX55" y="connsiteY55"/>
                                  </a:cxn>
                                  <a:cxn ang="0">
                                    <a:pos x="connsiteX56" y="connsiteY56"/>
                                  </a:cxn>
                                  <a:cxn ang="0">
                                    <a:pos x="connsiteX57" y="connsiteY57"/>
                                  </a:cxn>
                                  <a:cxn ang="0">
                                    <a:pos x="connsiteX58" y="connsiteY58"/>
                                  </a:cxn>
                                  <a:cxn ang="0">
                                    <a:pos x="connsiteX59" y="connsiteY59"/>
                                  </a:cxn>
                                  <a:cxn ang="0">
                                    <a:pos x="connsiteX60" y="connsiteY60"/>
                                  </a:cxn>
                                  <a:cxn ang="0">
                                    <a:pos x="connsiteX61" y="connsiteY61"/>
                                  </a:cxn>
                                  <a:cxn ang="0">
                                    <a:pos x="connsiteX62" y="connsiteY62"/>
                                  </a:cxn>
                                  <a:cxn ang="0">
                                    <a:pos x="connsiteX63" y="connsiteY63"/>
                                  </a:cxn>
                                  <a:cxn ang="0">
                                    <a:pos x="connsiteX64" y="connsiteY64"/>
                                  </a:cxn>
                                  <a:cxn ang="0">
                                    <a:pos x="connsiteX65" y="connsiteY65"/>
                                  </a:cxn>
                                  <a:cxn ang="0">
                                    <a:pos x="connsiteX66" y="connsiteY66"/>
                                  </a:cxn>
                                  <a:cxn ang="0">
                                    <a:pos x="connsiteX67" y="connsiteY67"/>
                                  </a:cxn>
                                  <a:cxn ang="0">
                                    <a:pos x="connsiteX68" y="connsiteY68"/>
                                  </a:cxn>
                                  <a:cxn ang="0">
                                    <a:pos x="connsiteX69" y="connsiteY69"/>
                                  </a:cxn>
                                  <a:cxn ang="0">
                                    <a:pos x="connsiteX70" y="connsiteY70"/>
                                  </a:cxn>
                                  <a:cxn ang="0">
                                    <a:pos x="connsiteX71" y="connsiteY71"/>
                                  </a:cxn>
                                  <a:cxn ang="0">
                                    <a:pos x="connsiteX72" y="connsiteY72"/>
                                  </a:cxn>
                                  <a:cxn ang="0">
                                    <a:pos x="connsiteX73" y="connsiteY73"/>
                                  </a:cxn>
                                  <a:cxn ang="0">
                                    <a:pos x="connsiteX74" y="connsiteY74"/>
                                  </a:cxn>
                                  <a:cxn ang="0">
                                    <a:pos x="connsiteX75" y="connsiteY75"/>
                                  </a:cxn>
                                  <a:cxn ang="0">
                                    <a:pos x="connsiteX76" y="connsiteY76"/>
                                  </a:cxn>
                                  <a:cxn ang="0">
                                    <a:pos x="connsiteX77" y="connsiteY77"/>
                                  </a:cxn>
                                  <a:cxn ang="0">
                                    <a:pos x="connsiteX78" y="connsiteY78"/>
                                  </a:cxn>
                                  <a:cxn ang="0">
                                    <a:pos x="connsiteX79" y="connsiteY79"/>
                                  </a:cxn>
                                  <a:cxn ang="0">
                                    <a:pos x="connsiteX80" y="connsiteY80"/>
                                  </a:cxn>
                                  <a:cxn ang="0">
                                    <a:pos x="connsiteX81" y="connsiteY81"/>
                                  </a:cxn>
                                  <a:cxn ang="0">
                                    <a:pos x="connsiteX82" y="connsiteY82"/>
                                  </a:cxn>
                                  <a:cxn ang="0">
                                    <a:pos x="connsiteX83" y="connsiteY83"/>
                                  </a:cxn>
                                  <a:cxn ang="0">
                                    <a:pos x="connsiteX84" y="connsiteY84"/>
                                  </a:cxn>
                                  <a:cxn ang="0">
                                    <a:pos x="connsiteX85" y="connsiteY85"/>
                                  </a:cxn>
                                  <a:cxn ang="0">
                                    <a:pos x="connsiteX86" y="connsiteY86"/>
                                  </a:cxn>
                                  <a:cxn ang="0">
                                    <a:pos x="connsiteX87" y="connsiteY87"/>
                                  </a:cxn>
                                  <a:cxn ang="0">
                                    <a:pos x="connsiteX88" y="connsiteY88"/>
                                  </a:cxn>
                                  <a:cxn ang="0">
                                    <a:pos x="connsiteX89" y="connsiteY89"/>
                                  </a:cxn>
                                  <a:cxn ang="0">
                                    <a:pos x="connsiteX90" y="connsiteY90"/>
                                  </a:cxn>
                                  <a:cxn ang="0">
                                    <a:pos x="connsiteX91" y="connsiteY91"/>
                                  </a:cxn>
                                  <a:cxn ang="0">
                                    <a:pos x="connsiteX92" y="connsiteY92"/>
                                  </a:cxn>
                                  <a:cxn ang="0">
                                    <a:pos x="connsiteX93" y="connsiteY93"/>
                                  </a:cxn>
                                  <a:cxn ang="0">
                                    <a:pos x="connsiteX94" y="connsiteY94"/>
                                  </a:cxn>
                                  <a:cxn ang="0">
                                    <a:pos x="connsiteX95" y="connsiteY95"/>
                                  </a:cxn>
                                  <a:cxn ang="0">
                                    <a:pos x="connsiteX96" y="connsiteY96"/>
                                  </a:cxn>
                                  <a:cxn ang="0">
                                    <a:pos x="connsiteX97" y="connsiteY97"/>
                                  </a:cxn>
                                  <a:cxn ang="0">
                                    <a:pos x="connsiteX98" y="connsiteY98"/>
                                  </a:cxn>
                                  <a:cxn ang="0">
                                    <a:pos x="connsiteX99" y="connsiteY99"/>
                                  </a:cxn>
                                  <a:cxn ang="0">
                                    <a:pos x="connsiteX100" y="connsiteY100"/>
                                  </a:cxn>
                                  <a:cxn ang="0">
                                    <a:pos x="connsiteX101" y="connsiteY101"/>
                                  </a:cxn>
                                  <a:cxn ang="0">
                                    <a:pos x="connsiteX102" y="connsiteY102"/>
                                  </a:cxn>
                                  <a:cxn ang="0">
                                    <a:pos x="connsiteX103" y="connsiteY103"/>
                                  </a:cxn>
                                  <a:cxn ang="0">
                                    <a:pos x="connsiteX104" y="connsiteY104"/>
                                  </a:cxn>
                                  <a:cxn ang="0">
                                    <a:pos x="connsiteX105" y="connsiteY105"/>
                                  </a:cxn>
                                  <a:cxn ang="0">
                                    <a:pos x="connsiteX106" y="connsiteY106"/>
                                  </a:cxn>
                                </a:cxnLst>
                                <a:rect l="l" t="t" r="r" b="b"/>
                                <a:pathLst>
                                  <a:path w="10000" h="10002">
                                    <a:moveTo>
                                      <a:pt x="3085" y="9"/>
                                    </a:moveTo>
                                    <a:cubicBezTo>
                                      <a:pt x="3720" y="-8"/>
                                      <a:pt x="4362" y="-2"/>
                                      <a:pt x="5000" y="23"/>
                                    </a:cubicBezTo>
                                    <a:cubicBezTo>
                                      <a:pt x="5638" y="48"/>
                                      <a:pt x="6325" y="97"/>
                                      <a:pt x="6915" y="158"/>
                                    </a:cubicBezTo>
                                    <a:cubicBezTo>
                                      <a:pt x="7505" y="220"/>
                                      <a:pt x="8085" y="302"/>
                                      <a:pt x="8535" y="393"/>
                                    </a:cubicBezTo>
                                    <a:cubicBezTo>
                                      <a:pt x="8985" y="483"/>
                                      <a:pt x="9375" y="592"/>
                                      <a:pt x="9620" y="701"/>
                                    </a:cubicBezTo>
                                    <a:cubicBezTo>
                                      <a:pt x="9865" y="810"/>
                                      <a:pt x="10000" y="933"/>
                                      <a:pt x="10000" y="1051"/>
                                    </a:cubicBezTo>
                                    <a:cubicBezTo>
                                      <a:pt x="10000" y="1168"/>
                                      <a:pt x="9865" y="1291"/>
                                      <a:pt x="9620" y="1400"/>
                                    </a:cubicBezTo>
                                    <a:cubicBezTo>
                                      <a:pt x="9375" y="1509"/>
                                      <a:pt x="8985" y="1618"/>
                                      <a:pt x="8535" y="1708"/>
                                    </a:cubicBezTo>
                                    <a:cubicBezTo>
                                      <a:pt x="8085" y="1799"/>
                                      <a:pt x="7505" y="1881"/>
                                      <a:pt x="6915" y="1943"/>
                                    </a:cubicBezTo>
                                    <a:cubicBezTo>
                                      <a:pt x="6325" y="2004"/>
                                      <a:pt x="5640" y="2052"/>
                                      <a:pt x="5000" y="2078"/>
                                    </a:cubicBezTo>
                                    <a:cubicBezTo>
                                      <a:pt x="4360" y="2105"/>
                                      <a:pt x="3675" y="2113"/>
                                      <a:pt x="3085" y="2107"/>
                                    </a:cubicBezTo>
                                    <a:cubicBezTo>
                                      <a:pt x="2495" y="2101"/>
                                      <a:pt x="1915" y="2072"/>
                                      <a:pt x="1465" y="2037"/>
                                    </a:cubicBezTo>
                                    <a:cubicBezTo>
                                      <a:pt x="1015" y="2002"/>
                                      <a:pt x="625" y="1949"/>
                                      <a:pt x="380" y="1893"/>
                                    </a:cubicBezTo>
                                    <a:cubicBezTo>
                                      <a:pt x="135" y="1838"/>
                                      <a:pt x="0" y="1770"/>
                                      <a:pt x="0" y="1708"/>
                                    </a:cubicBezTo>
                                    <a:cubicBezTo>
                                      <a:pt x="0" y="1647"/>
                                      <a:pt x="135" y="1579"/>
                                      <a:pt x="380" y="1523"/>
                                    </a:cubicBezTo>
                                    <a:cubicBezTo>
                                      <a:pt x="625" y="1468"/>
                                      <a:pt x="1015" y="1414"/>
                                      <a:pt x="1465" y="1379"/>
                                    </a:cubicBezTo>
                                    <a:cubicBezTo>
                                      <a:pt x="1915" y="1345"/>
                                      <a:pt x="2495" y="1316"/>
                                      <a:pt x="3085" y="1310"/>
                                    </a:cubicBezTo>
                                    <a:cubicBezTo>
                                      <a:pt x="3675" y="1303"/>
                                      <a:pt x="4360" y="1312"/>
                                      <a:pt x="5000" y="1338"/>
                                    </a:cubicBezTo>
                                    <a:cubicBezTo>
                                      <a:pt x="5640" y="1365"/>
                                      <a:pt x="6325" y="1412"/>
                                      <a:pt x="6915" y="1474"/>
                                    </a:cubicBezTo>
                                    <a:cubicBezTo>
                                      <a:pt x="7505" y="1536"/>
                                      <a:pt x="8085" y="1618"/>
                                      <a:pt x="8535" y="1708"/>
                                    </a:cubicBezTo>
                                    <a:cubicBezTo>
                                      <a:pt x="8985" y="1799"/>
                                      <a:pt x="9375" y="1908"/>
                                      <a:pt x="9620" y="2017"/>
                                    </a:cubicBezTo>
                                    <a:cubicBezTo>
                                      <a:pt x="9865" y="2126"/>
                                      <a:pt x="10000" y="2249"/>
                                      <a:pt x="10000" y="2366"/>
                                    </a:cubicBezTo>
                                    <a:cubicBezTo>
                                      <a:pt x="10000" y="2483"/>
                                      <a:pt x="9865" y="2607"/>
                                      <a:pt x="9620" y="2716"/>
                                    </a:cubicBezTo>
                                    <a:cubicBezTo>
                                      <a:pt x="9375" y="2825"/>
                                      <a:pt x="8985" y="2934"/>
                                      <a:pt x="8535" y="3024"/>
                                    </a:cubicBezTo>
                                    <a:cubicBezTo>
                                      <a:pt x="8085" y="3115"/>
                                      <a:pt x="7505" y="3197"/>
                                      <a:pt x="6915" y="3259"/>
                                    </a:cubicBezTo>
                                    <a:cubicBezTo>
                                      <a:pt x="6325" y="3320"/>
                                      <a:pt x="5640" y="3368"/>
                                      <a:pt x="5000" y="3394"/>
                                    </a:cubicBezTo>
                                    <a:cubicBezTo>
                                      <a:pt x="4360" y="3421"/>
                                      <a:pt x="3675" y="3429"/>
                                      <a:pt x="3085" y="3423"/>
                                    </a:cubicBezTo>
                                    <a:cubicBezTo>
                                      <a:pt x="2495" y="3417"/>
                                      <a:pt x="1915" y="3388"/>
                                      <a:pt x="1465" y="3353"/>
                                    </a:cubicBezTo>
                                    <a:cubicBezTo>
                                      <a:pt x="1015" y="3318"/>
                                      <a:pt x="625" y="3265"/>
                                      <a:pt x="380" y="3209"/>
                                    </a:cubicBezTo>
                                    <a:cubicBezTo>
                                      <a:pt x="135" y="3154"/>
                                      <a:pt x="0" y="3086"/>
                                      <a:pt x="0" y="3024"/>
                                    </a:cubicBezTo>
                                    <a:cubicBezTo>
                                      <a:pt x="0" y="2963"/>
                                      <a:pt x="135" y="2895"/>
                                      <a:pt x="380" y="2839"/>
                                    </a:cubicBezTo>
                                    <a:cubicBezTo>
                                      <a:pt x="625" y="2784"/>
                                      <a:pt x="1015" y="2730"/>
                                      <a:pt x="1465" y="2695"/>
                                    </a:cubicBezTo>
                                    <a:cubicBezTo>
                                      <a:pt x="1915" y="2660"/>
                                      <a:pt x="2495" y="2632"/>
                                      <a:pt x="3085" y="2625"/>
                                    </a:cubicBezTo>
                                    <a:cubicBezTo>
                                      <a:pt x="3675" y="2619"/>
                                      <a:pt x="4360" y="2627"/>
                                      <a:pt x="5000" y="2654"/>
                                    </a:cubicBezTo>
                                    <a:cubicBezTo>
                                      <a:pt x="5640" y="2681"/>
                                      <a:pt x="6325" y="2728"/>
                                      <a:pt x="6915" y="2790"/>
                                    </a:cubicBezTo>
                                    <a:cubicBezTo>
                                      <a:pt x="7505" y="2852"/>
                                      <a:pt x="8085" y="2934"/>
                                      <a:pt x="8535" y="3024"/>
                                    </a:cubicBezTo>
                                    <a:cubicBezTo>
                                      <a:pt x="8985" y="3115"/>
                                      <a:pt x="9375" y="3224"/>
                                      <a:pt x="9620" y="3333"/>
                                    </a:cubicBezTo>
                                    <a:cubicBezTo>
                                      <a:pt x="9865" y="3442"/>
                                      <a:pt x="10000" y="3565"/>
                                      <a:pt x="10000" y="3682"/>
                                    </a:cubicBezTo>
                                    <a:cubicBezTo>
                                      <a:pt x="10000" y="3799"/>
                                      <a:pt x="9865" y="3923"/>
                                      <a:pt x="9620" y="4032"/>
                                    </a:cubicBezTo>
                                    <a:cubicBezTo>
                                      <a:pt x="9375" y="4141"/>
                                      <a:pt x="8985" y="4250"/>
                                      <a:pt x="8535" y="4340"/>
                                    </a:cubicBezTo>
                                    <a:cubicBezTo>
                                      <a:pt x="8085" y="4430"/>
                                      <a:pt x="7505" y="4513"/>
                                      <a:pt x="6915" y="4574"/>
                                    </a:cubicBezTo>
                                    <a:cubicBezTo>
                                      <a:pt x="6325" y="4636"/>
                                      <a:pt x="5640" y="4683"/>
                                      <a:pt x="5000" y="4710"/>
                                    </a:cubicBezTo>
                                    <a:cubicBezTo>
                                      <a:pt x="4360" y="4737"/>
                                      <a:pt x="3675" y="4745"/>
                                      <a:pt x="3085" y="4739"/>
                                    </a:cubicBezTo>
                                    <a:cubicBezTo>
                                      <a:pt x="2495" y="4733"/>
                                      <a:pt x="1915" y="4704"/>
                                      <a:pt x="1465" y="4669"/>
                                    </a:cubicBezTo>
                                    <a:cubicBezTo>
                                      <a:pt x="1015" y="4634"/>
                                      <a:pt x="625" y="4581"/>
                                      <a:pt x="380" y="4525"/>
                                    </a:cubicBezTo>
                                    <a:cubicBezTo>
                                      <a:pt x="135" y="4470"/>
                                      <a:pt x="0" y="4402"/>
                                      <a:pt x="0" y="4340"/>
                                    </a:cubicBezTo>
                                    <a:cubicBezTo>
                                      <a:pt x="0" y="4278"/>
                                      <a:pt x="135" y="4210"/>
                                      <a:pt x="380" y="4155"/>
                                    </a:cubicBezTo>
                                    <a:cubicBezTo>
                                      <a:pt x="625" y="4099"/>
                                      <a:pt x="1015" y="4046"/>
                                      <a:pt x="1465" y="4011"/>
                                    </a:cubicBezTo>
                                    <a:cubicBezTo>
                                      <a:pt x="1915" y="3976"/>
                                      <a:pt x="2495" y="3947"/>
                                      <a:pt x="3085" y="3941"/>
                                    </a:cubicBezTo>
                                    <a:cubicBezTo>
                                      <a:pt x="3675" y="3935"/>
                                      <a:pt x="4360" y="3943"/>
                                      <a:pt x="5000" y="3970"/>
                                    </a:cubicBezTo>
                                    <a:cubicBezTo>
                                      <a:pt x="5640" y="3997"/>
                                      <a:pt x="6325" y="4044"/>
                                      <a:pt x="6915" y="4106"/>
                                    </a:cubicBezTo>
                                    <a:cubicBezTo>
                                      <a:pt x="7505" y="4167"/>
                                      <a:pt x="8085" y="4250"/>
                                      <a:pt x="8535" y="4340"/>
                                    </a:cubicBezTo>
                                    <a:cubicBezTo>
                                      <a:pt x="8985" y="4430"/>
                                      <a:pt x="9375" y="4539"/>
                                      <a:pt x="9620" y="4648"/>
                                    </a:cubicBezTo>
                                    <a:cubicBezTo>
                                      <a:pt x="9865" y="4757"/>
                                      <a:pt x="10000" y="4881"/>
                                      <a:pt x="10000" y="4998"/>
                                    </a:cubicBezTo>
                                    <a:cubicBezTo>
                                      <a:pt x="10000" y="5115"/>
                                      <a:pt x="9865" y="5238"/>
                                      <a:pt x="9620" y="5347"/>
                                    </a:cubicBezTo>
                                    <a:cubicBezTo>
                                      <a:pt x="9375" y="5456"/>
                                      <a:pt x="8985" y="5565"/>
                                      <a:pt x="8535" y="5656"/>
                                    </a:cubicBezTo>
                                    <a:cubicBezTo>
                                      <a:pt x="8085" y="5746"/>
                                      <a:pt x="7505" y="5828"/>
                                      <a:pt x="6915" y="5890"/>
                                    </a:cubicBezTo>
                                    <a:cubicBezTo>
                                      <a:pt x="6325" y="5952"/>
                                      <a:pt x="5640" y="5999"/>
                                      <a:pt x="5000" y="6026"/>
                                    </a:cubicBezTo>
                                    <a:cubicBezTo>
                                      <a:pt x="4360" y="6053"/>
                                      <a:pt x="3675" y="6061"/>
                                      <a:pt x="3085" y="6055"/>
                                    </a:cubicBezTo>
                                    <a:cubicBezTo>
                                      <a:pt x="2495" y="6048"/>
                                      <a:pt x="1915" y="6020"/>
                                      <a:pt x="1465" y="5985"/>
                                    </a:cubicBezTo>
                                    <a:cubicBezTo>
                                      <a:pt x="1015" y="5950"/>
                                      <a:pt x="625" y="5896"/>
                                      <a:pt x="380" y="5841"/>
                                    </a:cubicBezTo>
                                    <a:cubicBezTo>
                                      <a:pt x="135" y="5785"/>
                                      <a:pt x="0" y="5717"/>
                                      <a:pt x="0" y="5656"/>
                                    </a:cubicBezTo>
                                    <a:cubicBezTo>
                                      <a:pt x="0" y="5594"/>
                                      <a:pt x="135" y="5526"/>
                                      <a:pt x="380" y="5471"/>
                                    </a:cubicBezTo>
                                    <a:cubicBezTo>
                                      <a:pt x="625" y="5415"/>
                                      <a:pt x="1015" y="5362"/>
                                      <a:pt x="1465" y="5327"/>
                                    </a:cubicBezTo>
                                    <a:cubicBezTo>
                                      <a:pt x="1915" y="5292"/>
                                      <a:pt x="2495" y="5263"/>
                                      <a:pt x="3085" y="5257"/>
                                    </a:cubicBezTo>
                                    <a:cubicBezTo>
                                      <a:pt x="3675" y="5251"/>
                                      <a:pt x="4360" y="5259"/>
                                      <a:pt x="5000" y="5286"/>
                                    </a:cubicBezTo>
                                    <a:cubicBezTo>
                                      <a:pt x="5640" y="5312"/>
                                      <a:pt x="6325" y="5360"/>
                                      <a:pt x="6915" y="5421"/>
                                    </a:cubicBezTo>
                                    <a:cubicBezTo>
                                      <a:pt x="7505" y="5483"/>
                                      <a:pt x="8085" y="5565"/>
                                      <a:pt x="8535" y="5656"/>
                                    </a:cubicBezTo>
                                    <a:cubicBezTo>
                                      <a:pt x="8985" y="5746"/>
                                      <a:pt x="9375" y="5855"/>
                                      <a:pt x="9620" y="5964"/>
                                    </a:cubicBezTo>
                                    <a:cubicBezTo>
                                      <a:pt x="9865" y="6073"/>
                                      <a:pt x="10000" y="6196"/>
                                      <a:pt x="10000" y="6314"/>
                                    </a:cubicBezTo>
                                    <a:cubicBezTo>
                                      <a:pt x="10000" y="6431"/>
                                      <a:pt x="9865" y="6554"/>
                                      <a:pt x="9620" y="6663"/>
                                    </a:cubicBezTo>
                                    <a:cubicBezTo>
                                      <a:pt x="9375" y="6772"/>
                                      <a:pt x="8985" y="6881"/>
                                      <a:pt x="8535" y="6972"/>
                                    </a:cubicBezTo>
                                    <a:cubicBezTo>
                                      <a:pt x="8085" y="7062"/>
                                      <a:pt x="7505" y="7144"/>
                                      <a:pt x="6915" y="7206"/>
                                    </a:cubicBezTo>
                                    <a:cubicBezTo>
                                      <a:pt x="6325" y="7268"/>
                                      <a:pt x="5640" y="7315"/>
                                      <a:pt x="5000" y="7342"/>
                                    </a:cubicBezTo>
                                    <a:cubicBezTo>
                                      <a:pt x="4360" y="7368"/>
                                      <a:pt x="3675" y="7377"/>
                                      <a:pt x="3085" y="7370"/>
                                    </a:cubicBezTo>
                                    <a:cubicBezTo>
                                      <a:pt x="2495" y="7364"/>
                                      <a:pt x="1915" y="7335"/>
                                      <a:pt x="1465" y="7301"/>
                                    </a:cubicBezTo>
                                    <a:cubicBezTo>
                                      <a:pt x="1015" y="7266"/>
                                      <a:pt x="625" y="7212"/>
                                      <a:pt x="380" y="7157"/>
                                    </a:cubicBezTo>
                                    <a:cubicBezTo>
                                      <a:pt x="135" y="7101"/>
                                      <a:pt x="0" y="7033"/>
                                      <a:pt x="0" y="6972"/>
                                    </a:cubicBezTo>
                                    <a:cubicBezTo>
                                      <a:pt x="0" y="6910"/>
                                      <a:pt x="135" y="6842"/>
                                      <a:pt x="380" y="6787"/>
                                    </a:cubicBezTo>
                                    <a:cubicBezTo>
                                      <a:pt x="625" y="6731"/>
                                      <a:pt x="1015" y="6678"/>
                                      <a:pt x="1465" y="6643"/>
                                    </a:cubicBezTo>
                                    <a:cubicBezTo>
                                      <a:pt x="1915" y="6608"/>
                                      <a:pt x="2495" y="6579"/>
                                      <a:pt x="3085" y="6573"/>
                                    </a:cubicBezTo>
                                    <a:cubicBezTo>
                                      <a:pt x="3675" y="6567"/>
                                      <a:pt x="4360" y="6575"/>
                                      <a:pt x="5000" y="6602"/>
                                    </a:cubicBezTo>
                                    <a:cubicBezTo>
                                      <a:pt x="5640" y="6628"/>
                                      <a:pt x="6325" y="6676"/>
                                      <a:pt x="6915" y="6737"/>
                                    </a:cubicBezTo>
                                    <a:cubicBezTo>
                                      <a:pt x="7505" y="6799"/>
                                      <a:pt x="8085" y="6881"/>
                                      <a:pt x="8535" y="6972"/>
                                    </a:cubicBezTo>
                                    <a:cubicBezTo>
                                      <a:pt x="8985" y="7062"/>
                                      <a:pt x="9375" y="7171"/>
                                      <a:pt x="9620" y="7280"/>
                                    </a:cubicBezTo>
                                    <a:cubicBezTo>
                                      <a:pt x="9865" y="7389"/>
                                      <a:pt x="10000" y="7512"/>
                                      <a:pt x="10000" y="7629"/>
                                    </a:cubicBezTo>
                                    <a:cubicBezTo>
                                      <a:pt x="10000" y="7747"/>
                                      <a:pt x="9865" y="7870"/>
                                      <a:pt x="9620" y="7979"/>
                                    </a:cubicBezTo>
                                    <a:cubicBezTo>
                                      <a:pt x="9375" y="8088"/>
                                      <a:pt x="8985" y="8197"/>
                                      <a:pt x="8535" y="8287"/>
                                    </a:cubicBezTo>
                                    <a:cubicBezTo>
                                      <a:pt x="8085" y="8378"/>
                                      <a:pt x="7505" y="8460"/>
                                      <a:pt x="6915" y="8522"/>
                                    </a:cubicBezTo>
                                    <a:cubicBezTo>
                                      <a:pt x="6325" y="8583"/>
                                      <a:pt x="5640" y="8631"/>
                                      <a:pt x="5000" y="8657"/>
                                    </a:cubicBezTo>
                                    <a:cubicBezTo>
                                      <a:pt x="4360" y="8684"/>
                                      <a:pt x="3675" y="8692"/>
                                      <a:pt x="3085" y="8686"/>
                                    </a:cubicBezTo>
                                    <a:cubicBezTo>
                                      <a:pt x="2495" y="8680"/>
                                      <a:pt x="1915" y="8651"/>
                                      <a:pt x="1465" y="8616"/>
                                    </a:cubicBezTo>
                                    <a:cubicBezTo>
                                      <a:pt x="1015" y="8581"/>
                                      <a:pt x="625" y="8528"/>
                                      <a:pt x="380" y="8472"/>
                                    </a:cubicBezTo>
                                    <a:cubicBezTo>
                                      <a:pt x="135" y="8417"/>
                                      <a:pt x="0" y="8349"/>
                                      <a:pt x="0" y="8287"/>
                                    </a:cubicBezTo>
                                    <a:cubicBezTo>
                                      <a:pt x="0" y="8226"/>
                                      <a:pt x="135" y="8158"/>
                                      <a:pt x="380" y="8102"/>
                                    </a:cubicBezTo>
                                    <a:cubicBezTo>
                                      <a:pt x="625" y="8047"/>
                                      <a:pt x="1015" y="7993"/>
                                      <a:pt x="1465" y="7958"/>
                                    </a:cubicBezTo>
                                    <a:cubicBezTo>
                                      <a:pt x="1915" y="7923"/>
                                      <a:pt x="2495" y="7895"/>
                                      <a:pt x="3085" y="7889"/>
                                    </a:cubicBezTo>
                                    <a:cubicBezTo>
                                      <a:pt x="3675" y="7882"/>
                                      <a:pt x="4360" y="7891"/>
                                      <a:pt x="5000" y="7917"/>
                                    </a:cubicBezTo>
                                    <a:cubicBezTo>
                                      <a:pt x="5640" y="7944"/>
                                      <a:pt x="6325" y="7991"/>
                                      <a:pt x="6915" y="8053"/>
                                    </a:cubicBezTo>
                                    <a:cubicBezTo>
                                      <a:pt x="7505" y="8115"/>
                                      <a:pt x="8085" y="8197"/>
                                      <a:pt x="8535" y="8287"/>
                                    </a:cubicBezTo>
                                    <a:cubicBezTo>
                                      <a:pt x="8985" y="8378"/>
                                      <a:pt x="9375" y="8487"/>
                                      <a:pt x="9620" y="8596"/>
                                    </a:cubicBezTo>
                                    <a:cubicBezTo>
                                      <a:pt x="9865" y="8705"/>
                                      <a:pt x="10000" y="8828"/>
                                      <a:pt x="10000" y="8945"/>
                                    </a:cubicBezTo>
                                    <a:cubicBezTo>
                                      <a:pt x="10000" y="9062"/>
                                      <a:pt x="9865" y="9186"/>
                                      <a:pt x="9620" y="9295"/>
                                    </a:cubicBezTo>
                                    <a:cubicBezTo>
                                      <a:pt x="9375" y="9404"/>
                                      <a:pt x="8985" y="9513"/>
                                      <a:pt x="8535" y="9603"/>
                                    </a:cubicBezTo>
                                    <a:cubicBezTo>
                                      <a:pt x="8085" y="9694"/>
                                      <a:pt x="7505" y="9776"/>
                                      <a:pt x="6915" y="9838"/>
                                    </a:cubicBezTo>
                                    <a:cubicBezTo>
                                      <a:pt x="6325" y="9899"/>
                                      <a:pt x="5640" y="9946"/>
                                      <a:pt x="5000" y="9973"/>
                                    </a:cubicBezTo>
                                    <a:cubicBezTo>
                                      <a:pt x="4360" y="10000"/>
                                      <a:pt x="3720" y="10000"/>
                                      <a:pt x="3085" y="10002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g:grpSp>
                          <wpg:cNvPr id="1539329219" name="组合 1539329219"/>
                          <wpg:cNvGrpSpPr/>
                          <wpg:grpSpPr>
                            <a:xfrm>
                              <a:off x="0" y="0"/>
                              <a:ext cx="394335" cy="1617345"/>
                              <a:chOff x="0" y="0"/>
                              <a:chExt cx="395696" cy="1617953"/>
                            </a:xfrm>
                          </wpg:grpSpPr>
                          <wpg:grpSp>
                            <wpg:cNvPr id="343278953" name="组合 343278953"/>
                            <wpg:cNvGrpSpPr/>
                            <wpg:grpSpPr>
                              <a:xfrm>
                                <a:off x="0" y="0"/>
                                <a:ext cx="395696" cy="1617953"/>
                                <a:chOff x="782310" y="0"/>
                                <a:chExt cx="395696" cy="1617953"/>
                              </a:xfrm>
                            </wpg:grpSpPr>
                            <wpg:grpSp>
                              <wpg:cNvPr id="116397286" name="组合 116397286"/>
                              <wpg:cNvGrpSpPr/>
                              <wpg:grpSpPr>
                                <a:xfrm>
                                  <a:off x="782310" y="0"/>
                                  <a:ext cx="395696" cy="1617953"/>
                                  <a:chOff x="783897" y="-826882"/>
                                  <a:chExt cx="396498" cy="1619290"/>
                                </a:xfrm>
                              </wpg:grpSpPr>
                              <wpg:grpSp>
                                <wpg:cNvPr id="777095322" name="组合 777095322"/>
                                <wpg:cNvGrpSpPr/>
                                <wpg:grpSpPr>
                                  <a:xfrm>
                                    <a:off x="783897" y="-826882"/>
                                    <a:ext cx="373509" cy="1619290"/>
                                    <a:chOff x="783897" y="-826882"/>
                                    <a:chExt cx="373509" cy="1619290"/>
                                  </a:xfrm>
                                </wpg:grpSpPr>
                                <wps:wsp>
                                  <wps:cNvPr id="1425952216" name="矩形 1425952216"/>
                                  <wps:cNvSpPr/>
                                  <wps:spPr>
                                    <a:xfrm>
                                      <a:off x="838702" y="-826882"/>
                                      <a:ext cx="19050" cy="1571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2100033182" name="矩形 2100033182"/>
                                  <wps:cNvSpPr/>
                                  <wps:spPr>
                                    <a:xfrm>
                                      <a:off x="1090626" y="-716527"/>
                                      <a:ext cx="66780" cy="12409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984083399" name="梯形 984083399"/>
                                  <wps:cNvSpPr/>
                                  <wps:spPr>
                                    <a:xfrm>
                                      <a:off x="804446" y="746689"/>
                                      <a:ext cx="350520" cy="45719"/>
                                    </a:xfrm>
                                    <a:prstGeom prst="trapezoid">
                                      <a:avLst>
                                        <a:gd name="adj" fmla="val 50714"/>
                                      </a:avLst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665233254" name="矩形 665233254"/>
                                  <wps:cNvSpPr/>
                                  <wps:spPr>
                                    <a:xfrm rot="5400000">
                                      <a:off x="922010" y="-898573"/>
                                      <a:ext cx="19050" cy="295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654404410" name="矩形 654404410"/>
                                  <wps:cNvSpPr/>
                                  <wps:spPr>
                                    <a:xfrm rot="5400000">
                                      <a:off x="815835" y="-776241"/>
                                      <a:ext cx="64709" cy="457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625226488" name="矩形 625226488"/>
                                  <wps:cNvSpPr/>
                                  <wps:spPr>
                                    <a:xfrm>
                                      <a:off x="1001711" y="-146931"/>
                                      <a:ext cx="66780" cy="567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428753700" name="直接连接符 428753700"/>
                                <wps:cNvCnPr/>
                                <wps:spPr>
                                  <a:xfrm>
                                    <a:off x="1092087" y="-684121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45828150" name="直接连接符 2045828150"/>
                                <wps:cNvCnPr/>
                                <wps:spPr>
                                  <a:xfrm>
                                    <a:off x="1026384" y="-735331"/>
                                    <a:ext cx="0" cy="953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83385173" name="直接连接符 1483385173"/>
                                <wps:cNvCnPr/>
                                <wps:spPr>
                                  <a:xfrm>
                                    <a:off x="1091896" y="-642819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83379384" name="直接连接符 283379384"/>
                                <wps:cNvCnPr/>
                                <wps:spPr>
                                  <a:xfrm>
                                    <a:off x="1091896" y="-601517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52537190" name="直接连接符 1252537190"/>
                                <wps:cNvCnPr/>
                                <wps:spPr>
                                  <a:xfrm>
                                    <a:off x="1091896" y="-560215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2398360" name="直接连接符 182398360"/>
                                <wps:cNvCnPr/>
                                <wps:spPr>
                                  <a:xfrm>
                                    <a:off x="1095710" y="-516372"/>
                                    <a:ext cx="38162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36894161" name="直接连接符 1036894161"/>
                                <wps:cNvCnPr/>
                                <wps:spPr>
                                  <a:xfrm>
                                    <a:off x="1092087" y="-477404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37020544" name="直接连接符 2037020544"/>
                                <wps:cNvCnPr/>
                                <wps:spPr>
                                  <a:xfrm>
                                    <a:off x="1092087" y="-436103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57306780" name="直接连接符 1457306780"/>
                                <wps:cNvCnPr/>
                                <wps:spPr>
                                  <a:xfrm>
                                    <a:off x="1092087" y="-394801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74805099" name="直接连接符 474805099"/>
                                <wps:cNvCnPr/>
                                <wps:spPr>
                                  <a:xfrm>
                                    <a:off x="1091896" y="-351592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0526747" name="直接连接符 180526747"/>
                                <wps:cNvCnPr/>
                                <wps:spPr>
                                  <a:xfrm>
                                    <a:off x="1091895" y="-312197"/>
                                    <a:ext cx="38162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36463587" name="直接连接符 1336463587"/>
                                <wps:cNvCnPr/>
                                <wps:spPr>
                                  <a:xfrm>
                                    <a:off x="1091896" y="-270895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83815800" name="直接连接符 1783815800"/>
                                <wps:cNvCnPr/>
                                <wps:spPr>
                                  <a:xfrm>
                                    <a:off x="1091896" y="-229593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0880765" name="直接连接符 310880765"/>
                                <wps:cNvCnPr/>
                                <wps:spPr>
                                  <a:xfrm>
                                    <a:off x="1092087" y="-188291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40740260" name="直接连接符 2140740260"/>
                                <wps:cNvCnPr/>
                                <wps:spPr>
                                  <a:xfrm>
                                    <a:off x="1091899" y="-146989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2242465" name="直接连接符 782242465"/>
                                <wps:cNvCnPr/>
                                <wps:spPr>
                                  <a:xfrm>
                                    <a:off x="1091898" y="-105688"/>
                                    <a:ext cx="38162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42308598" name="直接连接符 1242308598"/>
                                <wps:cNvCnPr/>
                                <wps:spPr>
                                  <a:xfrm>
                                    <a:off x="1091899" y="-64386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3255885" name="直接连接符 303255885"/>
                                <wps:cNvCnPr/>
                                <wps:spPr>
                                  <a:xfrm>
                                    <a:off x="1091899" y="-23084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38573600" name="直接连接符 2138573600"/>
                                <wps:cNvCnPr/>
                                <wps:spPr>
                                  <a:xfrm>
                                    <a:off x="1091896" y="18218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2839891" name="直接连接符 312839891"/>
                                <wps:cNvCnPr/>
                                <wps:spPr>
                                  <a:xfrm>
                                    <a:off x="1091896" y="59520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10107729" name="直接连接符 1110107729"/>
                                <wps:cNvCnPr/>
                                <wps:spPr>
                                  <a:xfrm>
                                    <a:off x="1092086" y="101129"/>
                                    <a:ext cx="38162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0943641" name="直接连接符 660943641"/>
                                <wps:cNvCnPr/>
                                <wps:spPr>
                                  <a:xfrm>
                                    <a:off x="1091896" y="142431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73721310" name="直接连接符 1573721310"/>
                                <wps:cNvCnPr/>
                                <wps:spPr>
                                  <a:xfrm>
                                    <a:off x="1091896" y="183733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91382715" name="直接连接符 991382715"/>
                                <wps:cNvCnPr/>
                                <wps:spPr>
                                  <a:xfrm>
                                    <a:off x="1092087" y="225035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53093175" name="直接连接符 1353093175"/>
                                <wps:cNvCnPr/>
                                <wps:spPr>
                                  <a:xfrm>
                                    <a:off x="1091899" y="266336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71974794" name="直接连接符 1371974794"/>
                                <wps:cNvCnPr/>
                                <wps:spPr>
                                  <a:xfrm>
                                    <a:off x="1091895" y="307638"/>
                                    <a:ext cx="38162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43481281" name="直接连接符 1443481281"/>
                                <wps:cNvCnPr/>
                                <wps:spPr>
                                  <a:xfrm>
                                    <a:off x="1092087" y="348940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53685327" name="直接连接符 1653685327"/>
                                <wps:cNvCnPr/>
                                <wps:spPr>
                                  <a:xfrm>
                                    <a:off x="1091896" y="390242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94588844" name="直接连接符 594588844"/>
                                <wps:cNvCnPr/>
                                <wps:spPr>
                                  <a:xfrm>
                                    <a:off x="1091896" y="431544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1601333" name="直接连接符 431601333"/>
                                <wps:cNvCnPr/>
                                <wps:spPr>
                                  <a:xfrm>
                                    <a:off x="1092087" y="472846"/>
                                    <a:ext cx="2862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9189022" name="直接连接符 449189022"/>
                                <wps:cNvCnPr/>
                                <wps:spPr>
                                  <a:xfrm flipH="1">
                                    <a:off x="1021341" y="-188813"/>
                                    <a:ext cx="1590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14396930" name="直接连接符 914396930"/>
                                <wps:cNvCnPr/>
                                <wps:spPr>
                                  <a:xfrm>
                                    <a:off x="1028293" y="-225316"/>
                                    <a:ext cx="0" cy="953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09513303" name="直接连接符 1709513303"/>
                                <wps:cNvCnPr/>
                                <wps:spPr>
                                  <a:xfrm flipV="1">
                                    <a:off x="1032905" y="-158295"/>
                                    <a:ext cx="0" cy="953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57885156" name="直接连接符 957885156"/>
                                <wps:cNvCnPr/>
                                <wps:spPr>
                                  <a:xfrm flipV="1">
                                    <a:off x="1032905" y="-86853"/>
                                    <a:ext cx="0" cy="953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673380849" name="组合 673380849"/>
                              <wpg:cNvGrpSpPr/>
                              <wpg:grpSpPr>
                                <a:xfrm>
                                  <a:off x="1013458" y="53341"/>
                                  <a:ext cx="32479" cy="726418"/>
                                  <a:chOff x="5713" y="-13335"/>
                                  <a:chExt cx="32479" cy="726418"/>
                                </a:xfrm>
                              </wpg:grpSpPr>
                              <wps:wsp>
                                <wps:cNvPr id="812374831" name="弧形 812374831"/>
                                <wps:cNvSpPr>
                                  <a:spLocks/>
                                </wps:cNvSpPr>
                                <wps:spPr>
                                  <a:xfrm>
                                    <a:off x="11429" y="-13335"/>
                                    <a:ext cx="19051" cy="38100"/>
                                  </a:xfrm>
                                  <a:prstGeom prst="arc">
                                    <a:avLst>
                                      <a:gd name="adj1" fmla="val 5654184"/>
                                      <a:gd name="adj2" fmla="val 19852555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722377239" name="弧形 172237723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13" y="545806"/>
                                    <a:ext cx="28575" cy="28574"/>
                                  </a:xfrm>
                                  <a:prstGeom prst="arc">
                                    <a:avLst>
                                      <a:gd name="adj1" fmla="val 16161014"/>
                                      <a:gd name="adj2" fmla="val 9698490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651821506" name="弧形 1651821506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9617" y="572673"/>
                                    <a:ext cx="28575" cy="28574"/>
                                  </a:xfrm>
                                  <a:prstGeom prst="arc">
                                    <a:avLst>
                                      <a:gd name="adj1" fmla="val 16161014"/>
                                      <a:gd name="adj2" fmla="val 9698490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2960527" name="弧形 1296052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7706" y="684509"/>
                                    <a:ext cx="28575" cy="28574"/>
                                  </a:xfrm>
                                  <a:prstGeom prst="arc">
                                    <a:avLst>
                                      <a:gd name="adj1" fmla="val 16161014"/>
                                      <a:gd name="adj2" fmla="val 9698490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2031756373" name="椭圆 2031756373"/>
                            <wps:cNvSpPr>
                              <a:spLocks noChangeAspect="1"/>
                            </wps:cNvSpPr>
                            <wps:spPr>
                              <a:xfrm>
                                <a:off x="54681" y="65740"/>
                                <a:ext cx="19050" cy="190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528486005" name="文本框 66"/>
                          <wps:cNvSpPr txBox="1"/>
                          <wps:spPr>
                            <a:xfrm>
                              <a:off x="407831" y="500365"/>
                              <a:ext cx="191484" cy="23572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44409FD" w14:textId="77777777" w:rsidR="00AA4A67" w:rsidRPr="00BA2C2C" w:rsidRDefault="00AA4A67" w:rsidP="00AA4A67">
                                <w:pPr>
                                  <w:rPr>
                                    <w:rFonts w:eastAsiaTheme="minorEastAsia" w:cs="Times New Roman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Theme="minorEastAsia" w:cs="Times New Roman" w:hint="eastAsia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>
                                  <w:rPr>
                                    <w:rFonts w:eastAsiaTheme="minorEastAsia" w:cs="Times New Roman"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wrap="none" lIns="36000" tIns="0" rIns="36000" bIns="0" rtlCol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7572B8" id="组合 457" o:spid="_x0000_s1026" style="position:absolute;left:0;text-align:left;margin-left:27.9pt;margin-top:13pt;width:79.1pt;height:107.2pt;z-index:251644416;mso-position-horizontal:right;mso-position-horizontal-relative:margin;mso-width-relative:margin;mso-height-relative:margin" coordsize="11955,16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">
                <v:group id="组合 1846658004" o:spid="_x0000_s1027" style="position:absolute;width:5862;height:16172" coordorigin=",293" coordsize="5865,16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66" o:spid="_x0000_s1028" type="#_x0000_t202" style="position:absolute;left:3949;top:3740;width:1916;height:23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64925A4" w14:textId="77777777" w:rsidR="00AA4A67" w:rsidRPr="00BA2C2C" w:rsidRDefault="00AA4A67" w:rsidP="00AA4A67">
                          <w:pPr>
                            <w:rPr>
                              <w:rFonts w:eastAsiaTheme="minorEastAsia" w:cs="Times New Roman"/>
                              <w:i/>
                              <w:iCs/>
                              <w:color w:val="000000" w:themeColor="text1"/>
                              <w:kern w:val="24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eastAsiaTheme="minorEastAsia" w:cs="Times New Roman" w:hint="eastAsia"/>
                              <w:i/>
                              <w:i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x</w:t>
                          </w:r>
                          <w:r w:rsidRPr="00BA2C2C">
                            <w:rPr>
                              <w:rFonts w:eastAsiaTheme="minorEastAsia" w:cs="Times New Roman"/>
                              <w:color w:val="000000" w:themeColor="text1"/>
                              <w:kern w:val="24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group id="组合 1550821239" o:spid="_x0000_s1029" style="position:absolute;top:293;width:3949;height:16174" coordsize="3956,16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">
                    <v:group id="组合 850770846" o:spid="_x0000_s1030" style="position:absolute;width:3956;height:16179" coordorigin="7823" coordsize="3956,16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">
                      <v:group id="组合 1132478584" o:spid="_x0000_s1031" style="position:absolute;left:7823;width:3957;height:16179" coordorigin="7838,-8268" coordsize="3964,16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">
                        <v:group id="组合 854737908" o:spid="_x0000_s1032" style="position:absolute;left:7838;top:-8268;width:3736;height:16192" coordorigin="7838,-8268" coordsize="3735,16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">
                          <v:rect id="矩形 2045408576" o:spid="_x0000_s1033" style="position:absolute;left:8387;top:-8268;width:190;height:1571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" filled="f" strokecolor="black [3213]">
                            <v:textbox style="mso-fit-shape-to-text:t"/>
                          </v:rect>
                          <v:rect id="矩形 516230800" o:spid="_x0000_s1034" style="position:absolute;left:10906;top:-7165;width:668;height:1240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" filled="f" strokecolor="black [3213]" strokeweight="1pt">
                            <v:textbox style="mso-fit-shape-to-text:t"/>
                          </v:rect>
                          <v:shape id="梯形 1594709807" o:spid="_x0000_s1035" style="position:absolute;left:8044;top:7466;width:3505;height:458;visibility:visible;mso-wrap-style:none;v-text-anchor:middle" coordsize="350520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" path="m,45719l23186,,327334,r23186,45719l,45719xe" fillcolor="#cfcdcd [2894]" strokecolor="black [3213]" strokeweight="1pt">
                            <v:stroke joinstyle="miter"/>
                            <v:path arrowok="t" o:connecttype="custom" o:connectlocs="0,45719;23186,0;327334,0;350520,45719;0,45719" o:connectangles="0,0,0,0,0"/>
                          </v:shape>
                          <v:rect id="矩形 1514723403" o:spid="_x0000_s1036" style="position:absolute;left:9220;top:-8986;width:190;height:2953;rotation: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" filled="f" strokecolor="black [3213]">
                            <v:textbox style="mso-fit-shape-to-text:t"/>
                          </v:rect>
                          <v:rect id="矩形 1364146288" o:spid="_x0000_s1037" style="position:absolute;left:8158;top:-7762;width:647;height:457;rotation: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" fillcolor="#cfcdcd [2894]" strokecolor="black [3213]">
                            <v:textbox style="mso-fit-shape-to-text:t"/>
                          </v:rect>
                        </v:group>
                        <v:line id="直接连接符 913266117" o:spid="_x0000_s1038" style="position:absolute;visibility:visible;mso-wrap-style:square" from="10920,-6841" to="11207,-6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2020759392" o:spid="_x0000_s1039" style="position:absolute;visibility:visible;mso-wrap-style:square" from="10263,-7353" to="10263,-7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1258765730" o:spid="_x0000_s1040" style="position:absolute;visibility:visible;mso-wrap-style:square" from="10918,-6428" to="11205,-6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" strokecolor="black [3213]" strokeweight="1pt">
                          <v:stroke joinstyle="miter"/>
                        </v:line>
                        <v:line id="直接连接符 1011932431" o:spid="_x0000_s1041" style="position:absolute;visibility:visible;mso-wrap-style:square" from="10918,-6015" to="11205,-6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" strokecolor="black [3213]" strokeweight="1pt">
                          <v:stroke joinstyle="miter"/>
                        </v:line>
                        <v:line id="直接连接符 837340667" o:spid="_x0000_s1042" style="position:absolute;visibility:visible;mso-wrap-style:square" from="10918,-5602" to="11205,-5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965842898" o:spid="_x0000_s1043" style="position:absolute;visibility:visible;mso-wrap-style:square" from="10957,-5163" to="11338,-5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" strokecolor="black [3213]" strokeweight="1pt">
                          <v:stroke joinstyle="miter"/>
                        </v:line>
                        <v:line id="直接连接符 1528989211" o:spid="_x0000_s1044" style="position:absolute;visibility:visible;mso-wrap-style:square" from="10920,-4774" to="11207,-4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1387004024" o:spid="_x0000_s1045" style="position:absolute;visibility:visible;mso-wrap-style:square" from="10920,-4361" to="11207,-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" strokecolor="black [3213]" strokeweight="1pt">
                          <v:stroke joinstyle="miter"/>
                        </v:line>
                        <v:line id="直接连接符 1465124968" o:spid="_x0000_s1046" style="position:absolute;visibility:visible;mso-wrap-style:square" from="10920,-3948" to="11207,-3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1111364635" o:spid="_x0000_s1047" style="position:absolute;visibility:visible;mso-wrap-style:square" from="10918,-3515" to="11205,-3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" strokecolor="black [3213]" strokeweight="1pt">
                          <v:stroke joinstyle="miter"/>
                        </v:line>
                        <v:line id="直接连接符 1760882335" o:spid="_x0000_s1048" style="position:absolute;visibility:visible;mso-wrap-style:square" from="10918,-3121" to="11300,-3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" strokecolor="black [3213]" strokeweight="1pt">
                          <v:stroke joinstyle="miter"/>
                        </v:line>
                        <v:line id="直接连接符 1254041798" o:spid="_x0000_s1049" style="position:absolute;visibility:visible;mso-wrap-style:square" from="10918,-2708" to="11205,-2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" strokecolor="black [3213]" strokeweight="1pt">
                          <v:stroke joinstyle="miter"/>
                        </v:line>
                        <v:line id="直接连接符 126346812" o:spid="_x0000_s1050" style="position:absolute;visibility:visible;mso-wrap-style:square" from="10918,-2295" to="11205,-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" strokecolor="black [3213]" strokeweight="1pt">
                          <v:stroke joinstyle="miter"/>
                        </v:line>
                        <v:line id="直接连接符 1078063756" o:spid="_x0000_s1051" style="position:absolute;visibility:visible;mso-wrap-style:square" from="10920,-1882" to="11207,-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376889540" o:spid="_x0000_s1052" style="position:absolute;visibility:visible;mso-wrap-style:square" from="10918,-1469" to="11205,-1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" strokecolor="black [3213]" strokeweight="1pt">
                          <v:stroke joinstyle="miter"/>
                        </v:line>
                        <v:line id="直接连接符 1444409066" o:spid="_x0000_s1053" style="position:absolute;visibility:visible;mso-wrap-style:square" from="10918,-1056" to="11300,-1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" strokecolor="black [3213]" strokeweight="1pt">
                          <v:stroke joinstyle="miter"/>
                        </v:line>
                        <v:line id="直接连接符 1781550252" o:spid="_x0000_s1054" style="position:absolute;visibility:visible;mso-wrap-style:square" from="10918,-643" to="11205,-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67195631" o:spid="_x0000_s1055" style="position:absolute;visibility:visible;mso-wrap-style:square" from="10918,-230" to="11205,-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109730817" o:spid="_x0000_s1056" style="position:absolute;visibility:visible;mso-wrap-style:square" from="10918,182" to="11205,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" strokecolor="black [3213]" strokeweight="1pt">
                          <v:stroke joinstyle="miter"/>
                        </v:line>
                        <v:line id="直接连接符 1249252983" o:spid="_x0000_s1057" style="position:absolute;visibility:visible;mso-wrap-style:square" from="10918,595" to="11205,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444087463" o:spid="_x0000_s1058" style="position:absolute;visibility:visible;mso-wrap-style:square" from="10920,1011" to="11302,1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" strokecolor="black [3213]" strokeweight="1pt">
                          <v:stroke joinstyle="miter"/>
                        </v:line>
                        <v:line id="直接连接符 207583874" o:spid="_x0000_s1059" style="position:absolute;visibility:visible;mso-wrap-style:square" from="10918,1424" to="11205,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960195039" o:spid="_x0000_s1060" style="position:absolute;visibility:visible;mso-wrap-style:square" from="10918,1837" to="11205,1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1935862161" o:spid="_x0000_s1061" style="position:absolute;visibility:visible;mso-wrap-style:square" from="10920,2250" to="11207,2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381852361" o:spid="_x0000_s1062" style="position:absolute;visibility:visible;mso-wrap-style:square" from="10918,2663" to="11205,2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664715292" o:spid="_x0000_s1063" style="position:absolute;visibility:visible;mso-wrap-style:square" from="10918,3076" to="11300,3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" strokecolor="black [3213]" strokeweight="1pt">
                          <v:stroke joinstyle="miter"/>
                        </v:line>
                        <v:line id="直接连接符 552556660" o:spid="_x0000_s1064" style="position:absolute;visibility:visible;mso-wrap-style:square" from="10920,3489" to="11207,3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" strokecolor="black [3213]" strokeweight="1pt">
                          <v:stroke joinstyle="miter"/>
                        </v:line>
                        <v:line id="直接连接符 1371313489" o:spid="_x0000_s1065" style="position:absolute;visibility:visible;mso-wrap-style:square" from="10918,3902" to="11205,3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1202986920" o:spid="_x0000_s1066" style="position:absolute;visibility:visible;mso-wrap-style:square" from="10918,4315" to="11205,4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" strokecolor="black [3213]" strokeweight="1pt">
                          <v:stroke joinstyle="miter"/>
                        </v:line>
                        <v:line id="直接连接符 1149439715" o:spid="_x0000_s1067" style="position:absolute;visibility:visible;mso-wrap-style:square" from="10920,4728" to="11207,4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1483432104" o:spid="_x0000_s1068" style="position:absolute;flip:x;visibility:visible;mso-wrap-style:square" from="10213,-3524" to="11803,-3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" strokecolor="black [3213]" strokeweight="1pt">
                          <v:stroke joinstyle="miter"/>
                        </v:line>
                        <v:line id="直接连接符 1413445074" o:spid="_x0000_s1069" style="position:absolute;visibility:visible;mso-wrap-style:square" from="10282,-3886" to="10282,-3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" strokecolor="black [3213]" strokeweight="1pt">
                          <v:stroke joinstyle="miter"/>
                        </v:line>
                      </v:group>
                      <v:group id="组合 1674019649" o:spid="_x0000_s1070" style="position:absolute;left:10077;top:533;width:533;height:4229" coordorigin=",-13335" coordsize="53340,422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">
                        <v:group id="组合 6" o:spid="_x0000_s1071" style="position:absolute;top:32385;width:53340;height:337208" coordsize="2154,16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">
                          <v:shape id="Freeform 1576" o:spid="_x0000_s1072" style="position:absolute;width:2154;height:9739;visibility:visible;mso-wrap-style:none;v-text-anchor:top" coordsize="2000,4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 strokecolor="black [3213]" strokeweight=".5pt">
                            <v:path arrowok="t" o:connecttype="custom" o:connectlocs="107712,2002;183864,38045;215424,102122;183864,166198;107712,202241;31560,198236;0,166198;31560,134160;107712,130155;183864,166198;215424,230274;183864,294351;107712,330394;31560,326389;0,294351;31560,262313;107712,258308;183864,294351;215424,358427;183864,422504;107712,458547;31560,454542;0,422504;31560,390465;107712,386461;183864,422504;215424,486580;183864,550656;107712,586699;31560,582695;0,550656;31560,518618;107712,514613;183864,550656;215424,614733;183864,678809;107712,714852;31560,710847;0,678809;31560,646771;107712,642766;183864,678809;215424,742886;183864,806962;107712,843005;31560,839000;0,806962;31560,774924;107712,770919;183864,806962;215424,871038;183864,935115;107712,971158" o:connectangles="0,0,0,0,0,0,0,0,0,0,0,0,0,0,0,0,0,0,0,0,0,0,0,0,0,0,0,0,0,0,0,0,0,0,0,0,0,0,0,0,0,0,0,0,0,0,0,0,0,0,0,0,0"/>
                          </v:shape>
                          <v:shape id="Freeform 1576" o:spid="_x0000_s1073" style="position:absolute;top:6404;width:2154;height:9742;visibility:visible;mso-wrap-style:none;v-text-anchor:top" coordsize="10000,1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" path="m3085,9c3720,-8,4362,-2,5000,23v638,25,1325,74,1915,135c7505,220,8085,302,8535,393v450,90,840,199,1085,308c9865,810,10000,933,10000,1051v,117,-135,240,-380,349c9375,1509,8985,1618,8535,1708v-450,91,-1030,173,-1620,235c6325,2004,5640,2052,5000,2078v-640,27,-1325,35,-1915,29c2495,2101,1915,2072,1465,2037,1015,2002,625,1949,380,1893,135,1838,,1770,,1708v,-61,135,-129,380,-185c625,1468,1015,1414,1465,1379v450,-34,1030,-63,1620,-69c3675,1303,4360,1312,5000,1338v640,27,1325,74,1915,136c7505,1536,8085,1618,8535,1708v450,91,840,200,1085,309c9865,2126,10000,2249,10000,2366v,117,-135,241,-380,350c9375,2825,8985,2934,8535,3024v-450,91,-1030,173,-1620,235c6325,3320,5640,3368,5000,3394v-640,27,-1325,35,-1915,29c2495,3417,1915,3388,1465,3353,1015,3318,625,3265,380,3209,135,3154,,3086,,3024v,-61,135,-129,380,-185c625,2784,1015,2730,1465,2695v450,-35,1030,-63,1620,-70c3675,2619,4360,2627,5000,2654v640,27,1325,74,1915,136c7505,2852,8085,2934,8535,3024v450,91,840,200,1085,309c9865,3442,10000,3565,10000,3682v,117,-135,241,-380,350c9375,4141,8985,4250,8535,4340v-450,90,-1030,173,-1620,234c6325,4636,5640,4683,5000,4710v-640,27,-1325,35,-1915,29c2495,4733,1915,4704,1465,4669,1015,4634,625,4581,380,4525,135,4470,,4402,,4340v,-62,135,-130,380,-185c625,4099,1015,4046,1465,4011v450,-35,1030,-64,1620,-70c3675,3935,4360,3943,5000,3970v640,27,1325,74,1915,136c7505,4167,8085,4250,8535,4340v450,90,840,199,1085,308c9865,4757,10000,4881,10000,4998v,117,-135,240,-380,349c9375,5456,8985,5565,8535,5656v-450,90,-1030,172,-1620,234c6325,5952,5640,5999,5000,6026v-640,27,-1325,35,-1915,29c2495,6048,1915,6020,1465,5985,1015,5950,625,5896,380,5841,135,5785,,5717,,5656v,-62,135,-130,380,-185c625,5415,1015,5362,1465,5327v450,-35,1030,-64,1620,-70c3675,5251,4360,5259,5000,5286v640,26,1325,74,1915,135c7505,5483,8085,5565,8535,5656v450,90,840,199,1085,308c9865,6073,10000,6196,10000,6314v,117,-135,240,-380,349c9375,6772,8985,6881,8535,6972v-450,90,-1030,172,-1620,234c6325,7268,5640,7315,5000,7342v-640,26,-1325,35,-1915,28c2495,7364,1915,7335,1465,7301,1015,7266,625,7212,380,7157,135,7101,,7033,,6972v,-62,135,-130,380,-185c625,6731,1015,6678,1465,6643v450,-35,1030,-64,1620,-70c3675,6567,4360,6575,5000,6602v640,26,1325,74,1915,135c7505,6799,8085,6881,8535,6972v450,90,840,199,1085,308c9865,7389,10000,7512,10000,7629v,118,-135,241,-380,350c9375,8088,8985,8197,8535,8287v-450,91,-1030,173,-1620,235c6325,8583,5640,8631,5000,8657v-640,27,-1325,35,-1915,29c2495,8680,1915,8651,1465,8616,1015,8581,625,8528,380,8472,135,8417,,8349,,8287v,-61,135,-129,380,-185c625,8047,1015,7993,1465,7958v450,-35,1030,-63,1620,-69c3675,7882,4360,7891,5000,7917v640,27,1325,74,1915,136c7505,8115,8085,8197,8535,8287v450,91,840,200,1085,309c9865,8705,10000,8828,10000,8945v,117,-135,241,-380,350c9375,9404,8985,9513,8535,9603v-450,91,-1030,173,-1620,235c6325,9899,5640,9946,5000,9973v-640,27,-1280,27,-1915,29e" filled="f" strokecolor="black [3213]" strokeweight=".5pt">
                            <v:path arrowok="t" o:connecttype="custom" o:connectlocs="66458,877;107712,2240;148966,15389;183864,38277;207238,68275;215424,102363;207238,136354;183864,166352;148966,189240;107712,202389;66458,205213;31560,198395;8186,184370;0,166352;8186,148334;31560,134309;66458,127589;107712,130316;148966,143562;183864,166352;207238,196448;215424,230439;207238,264527;183864,294525;148966,317413;107712,330562;66458,333386;31560,326569;8186,312544;0,294525;8186,276507;31560,262482;66458,255664;107712,258489;148966,271735;183864,294525;207238,324621;215424,358612;207238,392700;183864,422698;148966,445489;107712,458735;66458,461559;31560,454742;8186,440717;0,422698;8186,404680;31560,390655;66458,383837;107712,386662;148966,399908;183864,422698;207238,452696;215424,486785;207238,520776;183864,550871;148966,573662;107712,586908;66458,589732;31560,582915;8186,568890;0,550871;8186,532853;31560,518828;66458,512010;107712,514835;148966,527983;183864,550871;207238,580869;215424,614958;207238,648949;183864,679044;148966,701835;107712,715081;66458,717808;31560,711088;8186,697063;0,679044;8186,661026;31560,647001;66458,640183;107712,643008;148966,656156;183864,679044;207238,709042;215424,743033;207238,777122;183864,807120;148966,830008;107712,843156;66458,845981;31560,839163;8186,825138;0,807120;8186,789102;31560,775077;66458,768356;107712,771084;148966,784329;183864,807120;207238,837215;215424,871207;207238,905295;183864,935293;148966,958181;107712,971330;66458,974154" o:connectangles="0,0,0,0,0,0,0,0,0,0,0,0,0,0,0,0,0,0,0,0,0,0,0,0,0,0,0,0,0,0,0,0,0,0,0,0,0,0,0,0,0,0,0,0,0,0,0,0,0,0,0,0,0,0,0,0,0,0,0,0,0,0,0,0,0,0,0,0,0,0,0,0,0,0,0,0,0,0,0,0,0,0,0,0,0,0,0,0,0,0,0,0,0,0,0,0,0,0,0,0,0,0,0,0,0,0,0"/>
                          </v:shape>
                        </v:group>
                        <v:shape id="弧形 1735660564" o:spid="_x0000_s1074" style="position:absolute;left:11430;top:-13335;width:19050;height:38100;visibility:visible;mso-wrap-style:none;v-text-anchor:middle" coordsize="19050,38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" path="m8129,37894nsc3673,36574,289,29191,17,20197,-190,13352,1459,6814,4334,3077,9728,-3935,16974,1543,18701,13937l9525,19050,8129,37894xem8129,37894nfc3673,36574,289,29191,17,20197,-190,13352,1459,6814,4334,3077,9728,-3935,16974,1543,18701,13937e" filled="f" strokecolor="black [3213]" strokeweight="1pt">
                          <v:stroke joinstyle="miter"/>
                          <v:path arrowok="t" o:connecttype="custom" o:connectlocs="8129,37894;17,20197;4334,3077;18701,13937" o:connectangles="0,0,0,0"/>
                        </v:shape>
                        <v:shape id="弧形 764957508" o:spid="_x0000_s1075" style="position:absolute;left:5713;top:381000;width:28575;height:28575;visibility:visible;mso-wrap-style:none;v-text-anchor:middle" coordsize="28575,28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" path="m14125,1nsc21447,-82,27646,5383,28482,12658v836,7274,-3963,14003,-11113,15582c10219,29819,3033,25738,727,18788l14288,14288c14234,9526,14179,4763,14125,1xem14125,1nfc21447,-82,27646,5383,28482,12658v836,7274,-3963,14003,-11113,15582c10219,29819,3033,25738,727,18788e" filled="f" strokecolor="black [3213]" strokeweight="1pt">
                          <v:stroke joinstyle="miter"/>
                          <v:path arrowok="t" o:connecttype="custom" o:connectlocs="14125,1;28482,12658;17369,28240;727,18788" o:connectangles="0,0,0,0"/>
                          <o:lock v:ext="edit" aspectratio="t"/>
                        </v:shape>
                      </v:group>
                    </v:group>
                    <v:oval id="椭圆 315262445" o:spid="_x0000_s1076" style="position:absolute;left:546;top:657;width:191;height:1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" fillcolor="white [3212]" strokecolor="black [3213]" strokeweight=".5pt">
                      <v:stroke joinstyle="miter"/>
                      <v:path arrowok="t"/>
                      <o:lock v:ext="edit" aspectratio="t"/>
                      <v:textbox style="mso-fit-shape-to-text:t"/>
                    </v:oval>
                  </v:group>
                </v:group>
                <v:group id="组合 921823258" o:spid="_x0000_s1077" style="position:absolute;left:5962;top:25;width:5993;height:16170" coordsize="5993,16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">
                  <v:group id="组合 6" o:spid="_x0000_s1078" style="position:absolute;left:2254;top:1027;width:457;height:4978" coordsize="2154,16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">
                    <v:shape id="Freeform 1576" o:spid="_x0000_s1079" style="position:absolute;width:2154;height:9739;visibility:visible;mso-wrap-style:none;v-text-anchor:top" coordsize="2000,4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 strokecolor="black [3213]" strokeweight=".5pt">
                      <v:path arrowok="t" o:connecttype="custom" o:connectlocs="107712,2002;183864,38045;215424,102121;183864,166197;107712,202240;31560,198235;0,166197;31560,134159;107712,130155;183864,166197;215424,230274;183864,294350;107712,330392;31560,326388;0,294350;31560,262312;107712,258307;183864,294350;215424,358426;183864,422502;107712,458545;31560,454540;0,422502;31560,390464;107712,386459;183864,422502;215424,486578;183864,550654;107712,586697;31560,582692;0,550654;31560,518616;107712,514611;183864,550654;215424,614730;183864,678806;107712,714849;31560,710844;0,678806;31560,646768;107712,642764;183864,678806;215424,742882;183864,806959;107712,843001;31560,838997;0,806959;31560,774921;107712,770916;183864,806959;215424,871035;183864,935111;107712,971154" o:connectangles="0,0,0,0,0,0,0,0,0,0,0,0,0,0,0,0,0,0,0,0,0,0,0,0,0,0,0,0,0,0,0,0,0,0,0,0,0,0,0,0,0,0,0,0,0,0,0,0,0,0,0,0,0"/>
                    </v:shape>
                    <v:shape id="Freeform 1576" o:spid="_x0000_s1080" style="position:absolute;top:6403;width:2154;height:9742;visibility:visible;mso-wrap-style:none;v-text-anchor:top" coordsize="10000,1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" path="m3085,9c3720,-8,4362,-2,5000,23v638,25,1325,74,1915,135c7505,220,8085,302,8535,393v450,90,840,199,1085,308c9865,810,10000,933,10000,1051v,117,-135,240,-380,349c9375,1509,8985,1618,8535,1708v-450,91,-1030,173,-1620,235c6325,2004,5640,2052,5000,2078v-640,27,-1325,35,-1915,29c2495,2101,1915,2072,1465,2037,1015,2002,625,1949,380,1893,135,1838,,1770,,1708v,-61,135,-129,380,-185c625,1468,1015,1414,1465,1379v450,-34,1030,-63,1620,-69c3675,1303,4360,1312,5000,1338v640,27,1325,74,1915,136c7505,1536,8085,1618,8535,1708v450,91,840,200,1085,309c9865,2126,10000,2249,10000,2366v,117,-135,241,-380,350c9375,2825,8985,2934,8535,3024v-450,91,-1030,173,-1620,235c6325,3320,5640,3368,5000,3394v-640,27,-1325,35,-1915,29c2495,3417,1915,3388,1465,3353,1015,3318,625,3265,380,3209,135,3154,,3086,,3024v,-61,135,-129,380,-185c625,2784,1015,2730,1465,2695v450,-35,1030,-63,1620,-70c3675,2619,4360,2627,5000,2654v640,27,1325,74,1915,136c7505,2852,8085,2934,8535,3024v450,91,840,200,1085,309c9865,3442,10000,3565,10000,3682v,117,-135,241,-380,350c9375,4141,8985,4250,8535,4340v-450,90,-1030,173,-1620,234c6325,4636,5640,4683,5000,4710v-640,27,-1325,35,-1915,29c2495,4733,1915,4704,1465,4669,1015,4634,625,4581,380,4525,135,4470,,4402,,4340v,-62,135,-130,380,-185c625,4099,1015,4046,1465,4011v450,-35,1030,-64,1620,-70c3675,3935,4360,3943,5000,3970v640,27,1325,74,1915,136c7505,4167,8085,4250,8535,4340v450,90,840,199,1085,308c9865,4757,10000,4881,10000,4998v,117,-135,240,-380,349c9375,5456,8985,5565,8535,5656v-450,90,-1030,172,-1620,234c6325,5952,5640,5999,5000,6026v-640,27,-1325,35,-1915,29c2495,6048,1915,6020,1465,5985,1015,5950,625,5896,380,5841,135,5785,,5717,,5656v,-62,135,-130,380,-185c625,5415,1015,5362,1465,5327v450,-35,1030,-64,1620,-70c3675,5251,4360,5259,5000,5286v640,26,1325,74,1915,135c7505,5483,8085,5565,8535,5656v450,90,840,199,1085,308c9865,6073,10000,6196,10000,6314v,117,-135,240,-380,349c9375,6772,8985,6881,8535,6972v-450,90,-1030,172,-1620,234c6325,7268,5640,7315,5000,7342v-640,26,-1325,35,-1915,28c2495,7364,1915,7335,1465,7301,1015,7266,625,7212,380,7157,135,7101,,7033,,6972v,-62,135,-130,380,-185c625,6731,1015,6678,1465,6643v450,-35,1030,-64,1620,-70c3675,6567,4360,6575,5000,6602v640,26,1325,74,1915,135c7505,6799,8085,6881,8535,6972v450,90,840,199,1085,308c9865,7389,10000,7512,10000,7629v,118,-135,241,-380,350c9375,8088,8985,8197,8535,8287v-450,91,-1030,173,-1620,235c6325,8583,5640,8631,5000,8657v-640,27,-1325,35,-1915,29c2495,8680,1915,8651,1465,8616,1015,8581,625,8528,380,8472,135,8417,,8349,,8287v,-61,135,-129,380,-185c625,8047,1015,7993,1465,7958v450,-35,1030,-63,1620,-69c3675,7882,4360,7891,5000,7917v640,27,1325,74,1915,136c7505,8115,8085,8197,8535,8287v450,91,840,200,1085,309c9865,8705,10000,8828,10000,8945v,117,-135,241,-380,350c9375,9404,8985,9513,8535,9603v-450,91,-1030,173,-1620,235c6325,9899,5640,9946,5000,9973v-640,27,-1280,27,-1915,29e" filled="f" strokecolor="black [3213]" strokeweight=".5pt">
                      <v:path arrowok="t" o:connecttype="custom" o:connectlocs="66458,877;107712,2240;148966,15389;183864,38277;207238,68275;215424,102363;207238,136354;183864,166352;148966,189240;107712,202389;66458,205213;31560,198395;8186,184370;0,166352;8186,148334;31560,134309;66458,127589;107712,130316;148966,143562;183864,166352;207238,196448;215424,230439;207238,264527;183864,294525;148966,317413;107712,330562;66458,333386;31560,326569;8186,312544;0,294525;8186,276507;31560,262482;66458,255664;107712,258489;148966,271735;183864,294525;207238,324621;215424,358612;207238,392700;183864,422698;148966,445489;107712,458735;66458,461559;31560,454742;8186,440717;0,422698;8186,404680;31560,390655;66458,383837;107712,386662;148966,399908;183864,422698;207238,452696;215424,486785;207238,520776;183864,550871;148966,573662;107712,586908;66458,589732;31560,582915;8186,568890;0,550871;8186,532853;31560,518828;66458,512010;107712,514835;148966,527983;183864,550871;207238,580869;215424,614958;207238,648949;183864,679044;148966,701835;107712,715081;66458,717808;31560,711088;8186,697063;0,679044;8186,661026;31560,647001;66458,640183;107712,643008;148966,656156;183864,679044;207238,709042;215424,743033;207238,777122;183864,807120;148966,830008;107712,843156;66458,845981;31560,839163;8186,825138;0,807120;8186,789102;31560,775077;66458,768356;107712,771084;148966,784329;183864,807120;207238,837215;215424,871207;207238,905295;183864,935293;148966,958181;107712,971330;66458,974154" o:connectangles="0,0,0,0,0,0,0,0,0,0,0,0,0,0,0,0,0,0,0,0,0,0,0,0,0,0,0,0,0,0,0,0,0,0,0,0,0,0,0,0,0,0,0,0,0,0,0,0,0,0,0,0,0,0,0,0,0,0,0,0,0,0,0,0,0,0,0,0,0,0,0,0,0,0,0,0,0,0,0,0,0,0,0,0,0,0,0,0,0,0,0,0,0,0,0,0,0,0,0,0,0,0,0,0,0,0,0"/>
                    </v:shape>
                  </v:group>
                  <v:group id="组合 1539329219" o:spid="_x0000_s1081" style="position:absolute;width:3943;height:16173" coordsize="3956,16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">
                    <v:group id="组合 343278953" o:spid="_x0000_s1082" style="position:absolute;width:3956;height:16179" coordorigin="7823" coordsize="3956,16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">
                      <v:group id="组合 116397286" o:spid="_x0000_s1083" style="position:absolute;left:7823;width:3957;height:16179" coordorigin="7838,-8268" coordsize="3964,16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">
                        <v:group id="组合 777095322" o:spid="_x0000_s1084" style="position:absolute;left:7838;top:-8268;width:3736;height:16192" coordorigin="7838,-8268" coordsize="3735,16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">
                          <v:rect id="矩形 1425952216" o:spid="_x0000_s1085" style="position:absolute;left:8387;top:-8268;width:190;height:1571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" filled="f" strokecolor="black [3213]">
                            <v:textbox style="mso-fit-shape-to-text:t"/>
                          </v:rect>
                          <v:rect id="矩形 2100033182" o:spid="_x0000_s1086" style="position:absolute;left:10906;top:-7165;width:668;height:1240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" filled="f" strokecolor="black [3213]" strokeweight="1pt">
                            <v:textbox style="mso-fit-shape-to-text:t"/>
                          </v:rect>
                          <v:shape id="梯形 984083399" o:spid="_x0000_s1087" style="position:absolute;left:8044;top:7466;width:3505;height:458;visibility:visible;mso-wrap-style:none;v-text-anchor:middle" coordsize="350520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" path="m,45719l23186,,327334,r23186,45719l,45719xe" fillcolor="#cfcdcd [2894]" strokecolor="black [3213]" strokeweight="1pt">
                            <v:stroke joinstyle="miter"/>
                            <v:path arrowok="t" o:connecttype="custom" o:connectlocs="0,45719;23186,0;327334,0;350520,45719;0,45719" o:connectangles="0,0,0,0,0"/>
                          </v:shape>
                          <v:rect id="矩形 665233254" o:spid="_x0000_s1088" style="position:absolute;left:9220;top:-8986;width:190;height:2953;rotation: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" filled="f" strokecolor="black [3213]">
                            <v:textbox style="mso-fit-shape-to-text:t"/>
                          </v:rect>
                          <v:rect id="矩形 654404410" o:spid="_x0000_s1089" style="position:absolute;left:8158;top:-7762;width:647;height:457;rotation: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" fillcolor="#cfcdcd [2894]" strokecolor="black [3213]">
                            <v:textbox style="mso-fit-shape-to-text:t"/>
                          </v:rect>
                          <v:rect id="矩形 625226488" o:spid="_x0000_s1090" style="position:absolute;left:10017;top:-1469;width:6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" filled="f" strokecolor="black [3213]">
                            <v:textbox style="mso-fit-shape-to-text:t"/>
                          </v:rect>
                        </v:group>
                        <v:line id="直接连接符 428753700" o:spid="_x0000_s1091" style="position:absolute;visibility:visible;mso-wrap-style:square" from="10920,-6841" to="11207,-6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" strokecolor="black [3213]" strokeweight="1pt">
                          <v:stroke joinstyle="miter"/>
                        </v:line>
                        <v:line id="直接连接符 2045828150" o:spid="_x0000_s1092" style="position:absolute;visibility:visible;mso-wrap-style:square" from="10263,-7353" to="10263,-7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1483385173" o:spid="_x0000_s1093" style="position:absolute;visibility:visible;mso-wrap-style:square" from="10918,-6428" to="11205,-6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283379384" o:spid="_x0000_s1094" style="position:absolute;visibility:visible;mso-wrap-style:square" from="10918,-6015" to="11205,-6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1252537190" o:spid="_x0000_s1095" style="position:absolute;visibility:visible;mso-wrap-style:square" from="10918,-5602" to="11205,-5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" strokecolor="black [3213]" strokeweight="1pt">
                          <v:stroke joinstyle="miter"/>
                        </v:line>
                        <v:line id="直接连接符 182398360" o:spid="_x0000_s1096" style="position:absolute;visibility:visible;mso-wrap-style:square" from="10957,-5163" to="11338,-5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" strokecolor="black [3213]" strokeweight="1pt">
                          <v:stroke joinstyle="miter"/>
                        </v:line>
                        <v:line id="直接连接符 1036894161" o:spid="_x0000_s1097" style="position:absolute;visibility:visible;mso-wrap-style:square" from="10920,-4774" to="11207,-4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" strokecolor="black [3213]" strokeweight="1pt">
                          <v:stroke joinstyle="miter"/>
                        </v:line>
                        <v:line id="直接连接符 2037020544" o:spid="_x0000_s1098" style="position:absolute;visibility:visible;mso-wrap-style:square" from="10920,-4361" to="11207,-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1457306780" o:spid="_x0000_s1099" style="position:absolute;visibility:visible;mso-wrap-style:square" from="10920,-3948" to="11207,-3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" strokecolor="black [3213]" strokeweight="1pt">
                          <v:stroke joinstyle="miter"/>
                        </v:line>
                        <v:line id="直接连接符 474805099" o:spid="_x0000_s1100" style="position:absolute;visibility:visible;mso-wrap-style:square" from="10918,-3515" to="11205,-3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" strokecolor="black [3213]" strokeweight="1pt">
                          <v:stroke joinstyle="miter"/>
                        </v:line>
                        <v:line id="直接连接符 180526747" o:spid="_x0000_s1101" style="position:absolute;visibility:visible;mso-wrap-style:square" from="10918,-3121" to="11300,-3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" strokecolor="black [3213]" strokeweight="1pt">
                          <v:stroke joinstyle="miter"/>
                        </v:line>
                        <v:line id="直接连接符 1336463587" o:spid="_x0000_s1102" style="position:absolute;visibility:visible;mso-wrap-style:square" from="10918,-2708" to="11205,-2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1783815800" o:spid="_x0000_s1103" style="position:absolute;visibility:visible;mso-wrap-style:square" from="10918,-2295" to="11205,-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" strokecolor="black [3213]" strokeweight="1pt">
                          <v:stroke joinstyle="miter"/>
                        </v:line>
                        <v:line id="直接连接符 310880765" o:spid="_x0000_s1104" style="position:absolute;visibility:visible;mso-wrap-style:square" from="10920,-1882" to="11207,-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2140740260" o:spid="_x0000_s1105" style="position:absolute;visibility:visible;mso-wrap-style:square" from="10918,-1469" to="11205,-1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" strokecolor="black [3213]" strokeweight="1pt">
                          <v:stroke joinstyle="miter"/>
                        </v:line>
                        <v:line id="直接连接符 782242465" o:spid="_x0000_s1106" style="position:absolute;visibility:visible;mso-wrap-style:square" from="10918,-1056" to="11300,-1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1242308598" o:spid="_x0000_s1107" style="position:absolute;visibility:visible;mso-wrap-style:square" from="10918,-643" to="11205,-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" strokecolor="black [3213]" strokeweight="1pt">
                          <v:stroke joinstyle="miter"/>
                        </v:line>
                        <v:line id="直接连接符 303255885" o:spid="_x0000_s1108" style="position:absolute;visibility:visible;mso-wrap-style:square" from="10918,-230" to="11205,-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" strokecolor="black [3213]" strokeweight="1pt">
                          <v:stroke joinstyle="miter"/>
                        </v:line>
                        <v:line id="直接连接符 2138573600" o:spid="_x0000_s1109" style="position:absolute;visibility:visible;mso-wrap-style:square" from="10918,182" to="11205,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312839891" o:spid="_x0000_s1110" style="position:absolute;visibility:visible;mso-wrap-style:square" from="10918,595" to="11205,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1110107729" o:spid="_x0000_s1111" style="position:absolute;visibility:visible;mso-wrap-style:square" from="10920,1011" to="11302,1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660943641" o:spid="_x0000_s1112" style="position:absolute;visibility:visible;mso-wrap-style:square" from="10918,1424" to="11205,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" strokecolor="black [3213]" strokeweight="1pt">
                          <v:stroke joinstyle="miter"/>
                        </v:line>
                        <v:line id="直接连接符 1573721310" o:spid="_x0000_s1113" style="position:absolute;visibility:visible;mso-wrap-style:square" from="10918,1837" to="11205,1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991382715" o:spid="_x0000_s1114" style="position:absolute;visibility:visible;mso-wrap-style:square" from="10920,2250" to="11207,2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" strokecolor="black [3213]" strokeweight="1pt">
                          <v:stroke joinstyle="miter"/>
                        </v:line>
                        <v:line id="直接连接符 1353093175" o:spid="_x0000_s1115" style="position:absolute;visibility:visible;mso-wrap-style:square" from="10918,2663" to="11205,2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1371974794" o:spid="_x0000_s1116" style="position:absolute;visibility:visible;mso-wrap-style:square" from="10918,3076" to="11300,3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1443481281" o:spid="_x0000_s1117" style="position:absolute;visibility:visible;mso-wrap-style:square" from="10920,3489" to="11207,3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" strokecolor="black [3213]" strokeweight="1pt">
                          <v:stroke joinstyle="miter"/>
                        </v:line>
                        <v:line id="直接连接符 1653685327" o:spid="_x0000_s1118" style="position:absolute;visibility:visible;mso-wrap-style:square" from="10918,3902" to="11205,3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594588844" o:spid="_x0000_s1119" style="position:absolute;visibility:visible;mso-wrap-style:square" from="10918,4315" to="11205,4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431601333" o:spid="_x0000_s1120" style="position:absolute;visibility:visible;mso-wrap-style:square" from="10920,4728" to="11207,4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" strokecolor="black [3213]" strokeweight="1pt">
                          <v:stroke joinstyle="miter"/>
                        </v:line>
                        <v:line id="直接连接符 449189022" o:spid="_x0000_s1121" style="position:absolute;flip:x;visibility:visible;mso-wrap-style:square" from="10213,-1888" to="11803,-1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" strokecolor="black [3213]" strokeweight="1pt">
                          <v:stroke joinstyle="miter"/>
                        </v:line>
                        <v:line id="直接连接符 914396930" o:spid="_x0000_s1122" style="position:absolute;visibility:visible;mso-wrap-style:square" from="10282,-2253" to="10282,-2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" strokecolor="black [3213]" strokeweight="1pt">
                          <v:stroke joinstyle="miter"/>
                        </v:line>
                        <v:line id="直接连接符 1709513303" o:spid="_x0000_s1123" style="position:absolute;flip:y;visibility:visible;mso-wrap-style:square" from="10329,-1582" to="10329,-1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" strokecolor="black [3213]" strokeweight="1pt">
                          <v:stroke joinstyle="miter"/>
                        </v:line>
                        <v:line id="直接连接符 957885156" o:spid="_x0000_s1124" style="position:absolute;flip:y;visibility:visible;mso-wrap-style:square" from="10329,-868" to="10329,-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" strokecolor="black [3213]" strokeweight="1pt">
                          <v:stroke joinstyle="miter"/>
                        </v:line>
                      </v:group>
                      <v:group id="组合 673380849" o:spid="_x0000_s1125" style="position:absolute;left:10134;top:533;width:325;height:7264" coordorigin="57,-133" coordsize="324,7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">
                        <v:shape id="弧形 812374831" o:spid="_x0000_s1126" style="position:absolute;left:114;top:-133;width:190;height:380;visibility:visible;mso-wrap-style:none;v-text-anchor:middle" coordsize="19051,38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" path="m8130,37894nsc3673,36574,289,29191,17,20198,-190,13353,1459,6814,4335,3077,9729,-3934,16976,1544,18703,13937l9526,19050,8130,37894xem8130,37894nfc3673,36574,289,29191,17,20198,-190,13353,1459,6814,4335,3077,9729,-3934,16976,1544,18703,13937e" filled="f" strokecolor="black [3213]" strokeweight="1pt">
                          <v:stroke joinstyle="miter"/>
                          <v:path arrowok="t" o:connecttype="custom" o:connectlocs="8130,37894;17,20198;4335,3077;18703,13937" o:connectangles="0,0,0,0"/>
                        </v:shape>
                        <v:shape id="弧形 1722377239" o:spid="_x0000_s1127" style="position:absolute;left:57;top:5458;width:285;height:285;visibility:visible;mso-wrap-style:none;v-text-anchor:middle" coordsize="28575,28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" path="m14125,1nsc21447,-82,27646,5383,28482,12657v836,7274,-3963,14002,-11113,15581c10219,29817,3033,25736,727,18787l14288,14287c14234,9525,14179,4763,14125,1xem14125,1nfc21447,-82,27646,5383,28482,12657v836,7274,-3963,14002,-11113,15581c10219,29817,3033,25736,727,18787e" filled="f" strokecolor="black [3213]" strokeweight="1pt">
                          <v:stroke joinstyle="miter"/>
                          <v:path arrowok="t" o:connecttype="custom" o:connectlocs="14125,1;28482,12657;17369,28238;727,18787" o:connectangles="0,0,0,0"/>
                          <o:lock v:ext="edit" aspectratio="t"/>
                        </v:shape>
                        <v:shape id="弧形 1651821506" o:spid="_x0000_s1128" style="position:absolute;left:96;top:5726;width:285;height:286;flip:x y;visibility:visible;mso-wrap-style:none;v-text-anchor:middle" coordsize="28575,28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" path="m14125,1nsc21447,-82,27646,5383,28482,12657v836,7274,-3963,14002,-11113,15581c10219,29817,3033,25736,727,18787l14288,14287c14234,9525,14179,4763,14125,1xem14125,1nfc21447,-82,27646,5383,28482,12657v836,7274,-3963,14002,-11113,15581c10219,29817,3033,25736,727,18787e" filled="f" strokecolor="black [3213]" strokeweight="1pt">
                          <v:stroke joinstyle="miter"/>
                          <v:path arrowok="t" o:connecttype="custom" o:connectlocs="14125,1;28482,12657;17369,28238;727,18787" o:connectangles="0,0,0,0"/>
                          <o:lock v:ext="edit" aspectratio="t"/>
                        </v:shape>
                        <v:shape id="弧形 12960527" o:spid="_x0000_s1129" style="position:absolute;left:77;top:6845;width:285;height:285;visibility:visible;mso-wrap-style:none;v-text-anchor:middle" coordsize="28575,28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" path="m14125,1nsc21447,-82,27646,5383,28482,12657v836,7274,-3963,14002,-11113,15581c10219,29817,3033,25736,727,18787l14288,14287c14234,9525,14179,4763,14125,1xem14125,1nfc21447,-82,27646,5383,28482,12657v836,7274,-3963,14002,-11113,15581c10219,29817,3033,25736,727,18787e" filled="f" strokecolor="black [3213]" strokeweight="1pt">
                          <v:stroke joinstyle="miter"/>
                          <v:path arrowok="t" o:connecttype="custom" o:connectlocs="14125,1;28482,12657;17369,28238;727,18787" o:connectangles="0,0,0,0"/>
                          <o:lock v:ext="edit" aspectratio="t"/>
                        </v:shape>
                      </v:group>
                    </v:group>
                    <v:oval id="椭圆 2031756373" o:spid="_x0000_s1130" style="position:absolute;left:546;top:657;width:191;height:1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" fillcolor="white [3212]" strokecolor="black [3213]" strokeweight=".5pt">
                      <v:stroke joinstyle="miter"/>
                      <v:path arrowok="t"/>
                      <o:lock v:ext="edit" aspectratio="t"/>
                      <v:textbox style="mso-fit-shape-to-text:t"/>
                    </v:oval>
                  </v:group>
                  <v:shape id="文本框 66" o:spid="_x0000_s1131" type="#_x0000_t202" style="position:absolute;left:4078;top:5003;width:1915;height:23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44409FD" w14:textId="77777777" w:rsidR="00AA4A67" w:rsidRPr="00BA2C2C" w:rsidRDefault="00AA4A67" w:rsidP="00AA4A67">
                          <w:pPr>
                            <w:rPr>
                              <w:rFonts w:eastAsiaTheme="minorEastAsia" w:cs="Times New Roman"/>
                              <w:i/>
                              <w:iCs/>
                              <w:color w:val="000000" w:themeColor="text1"/>
                              <w:kern w:val="24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eastAsiaTheme="minorEastAsia" w:cs="Times New Roman" w:hint="eastAsia"/>
                              <w:i/>
                              <w:i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x</w:t>
                          </w:r>
                          <w:r>
                            <w:rPr>
                              <w:rFonts w:eastAsiaTheme="minorEastAsia" w:cs="Times New Roman"/>
                              <w:color w:val="000000" w:themeColor="text1"/>
                              <w:kern w:val="24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</w:p>
    <w:p w14:paraId="2618D5AF" w14:textId="4F4F11E5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2</w:t>
      </w:r>
      <w:r>
        <w:rPr>
          <w:rFonts w:eastAsiaTheme="minorEastAsia"/>
        </w:rPr>
        <w:t>．</w:t>
      </w:r>
      <w:r>
        <w:rPr>
          <w:rFonts w:eastAsiaTheme="minorEastAsia" w:hint="eastAsia"/>
        </w:rPr>
        <w:t>某同学用如图所示的装置探究弹簧弹力与形变量的关系，先用直尺测量未挂钩码时弹簧的长度</w:t>
      </w:r>
      <w:r>
        <w:rPr>
          <w:rFonts w:eastAsiaTheme="minorEastAsia"/>
          <w:i/>
          <w:iCs/>
        </w:rPr>
        <w:t>x</w:t>
      </w:r>
      <w:r>
        <w:rPr>
          <w:rFonts w:eastAsiaTheme="minorEastAsia"/>
          <w:vertAlign w:val="subscript"/>
        </w:rPr>
        <w:t>0</w:t>
      </w:r>
      <w:r>
        <w:rPr>
          <w:rFonts w:eastAsiaTheme="minorEastAsia" w:hint="eastAsia"/>
        </w:rPr>
        <w:t>，后续做法</w:t>
      </w:r>
      <w:r>
        <w:rPr>
          <w:rFonts w:eastAsiaTheme="minorEastAsia" w:hint="eastAsia"/>
          <w:b/>
        </w:rPr>
        <w:t>不合理</w:t>
      </w:r>
      <w:r>
        <w:rPr>
          <w:rFonts w:eastAsiaTheme="minorEastAsia" w:hint="eastAsia"/>
        </w:rPr>
        <w:t>的是</w:t>
      </w:r>
      <w:r>
        <w:rPr>
          <w:rFonts w:cs="宋体" w:hint="eastAsia"/>
          <w:szCs w:val="21"/>
        </w:rPr>
        <w:t>_______</w:t>
      </w:r>
      <w:r>
        <w:rPr>
          <w:rFonts w:eastAsiaTheme="minorEastAsia" w:hint="eastAsia"/>
        </w:rPr>
        <w:t>。</w:t>
      </w:r>
    </w:p>
    <w:p w14:paraId="21CA6E32" w14:textId="77777777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A</w:t>
      </w:r>
      <w:r>
        <w:rPr>
          <w:rFonts w:eastAsiaTheme="minorEastAsia"/>
        </w:rPr>
        <w:t>．</w:t>
      </w:r>
      <w:r>
        <w:rPr>
          <w:rFonts w:eastAsiaTheme="minorEastAsia" w:hint="eastAsia"/>
        </w:rPr>
        <w:t>记录每次所挂钩码的总质量</w:t>
      </w:r>
      <w:r>
        <w:rPr>
          <w:rFonts w:eastAsiaTheme="minorEastAsia" w:hint="eastAsia"/>
          <w:i/>
          <w:iCs/>
        </w:rPr>
        <w:t>m</w:t>
      </w:r>
    </w:p>
    <w:p w14:paraId="6DF242E9" w14:textId="77777777" w:rsidR="001E72A6" w:rsidRDefault="001E72A6" w:rsidP="001E72A6">
      <w:pPr>
        <w:rPr>
          <w:rFonts w:eastAsiaTheme="minorEastAsia"/>
          <w:i/>
          <w:iCs/>
        </w:rPr>
      </w:pPr>
      <w:r>
        <w:rPr>
          <w:rFonts w:eastAsiaTheme="minorEastAsia"/>
        </w:rPr>
        <w:t>B</w:t>
      </w:r>
      <w:r>
        <w:rPr>
          <w:rFonts w:eastAsiaTheme="minorEastAsia"/>
        </w:rPr>
        <w:t>．</w:t>
      </w:r>
      <w:r>
        <w:rPr>
          <w:rFonts w:eastAsiaTheme="minorEastAsia" w:hint="eastAsia"/>
        </w:rPr>
        <w:t>记录加挂钩码后，钩码静止时弹簧的长度</w:t>
      </w:r>
      <w:r>
        <w:rPr>
          <w:rFonts w:eastAsiaTheme="minorEastAsia"/>
          <w:i/>
          <w:iCs/>
        </w:rPr>
        <w:t>x</w:t>
      </w:r>
      <w:r>
        <w:rPr>
          <w:rFonts w:eastAsiaTheme="minorEastAsia" w:hint="eastAsia"/>
          <w:vertAlign w:val="subscript"/>
        </w:rPr>
        <w:t>1</w:t>
      </w:r>
    </w:p>
    <w:p w14:paraId="01FDE12E" w14:textId="77777777" w:rsidR="001E72A6" w:rsidRDefault="001E72A6" w:rsidP="001E72A6">
      <w:pPr>
        <w:rPr>
          <w:rFonts w:eastAsiaTheme="minorEastAsia"/>
        </w:rPr>
      </w:pPr>
      <w:r>
        <w:rPr>
          <w:rFonts w:eastAsiaTheme="minorEastAsia" w:hint="eastAsia"/>
        </w:rPr>
        <w:t>C</w:t>
      </w:r>
      <w:r>
        <w:rPr>
          <w:rFonts w:eastAsiaTheme="minorEastAsia"/>
        </w:rPr>
        <w:t>．</w:t>
      </w:r>
      <w:r>
        <w:rPr>
          <w:rFonts w:eastAsiaTheme="minorEastAsia" w:hint="eastAsia"/>
        </w:rPr>
        <w:t>测量弹簧长度时，始终以同一参考点为起点</w:t>
      </w:r>
    </w:p>
    <w:p w14:paraId="03B450FF" w14:textId="04C1D15C" w:rsidR="001E72A6" w:rsidRDefault="001E72A6" w:rsidP="001E72A6">
      <w:pPr>
        <w:rPr>
          <w:rFonts w:eastAsiaTheme="minorEastAsia"/>
        </w:rPr>
      </w:pPr>
      <w:r>
        <w:rPr>
          <w:rFonts w:eastAsiaTheme="minorEastAsia" w:hint="eastAsia"/>
        </w:rPr>
        <w:t>D</w:t>
      </w:r>
      <w:r>
        <w:rPr>
          <w:rFonts w:eastAsiaTheme="minorEastAsia" w:hint="eastAsia"/>
        </w:rPr>
        <w:t>．为减小实验误差，加挂的钩码数量越多越好</w:t>
      </w:r>
    </w:p>
    <w:p w14:paraId="3FC2B919" w14:textId="77777777" w:rsidR="001E72A6" w:rsidRDefault="001E72A6" w:rsidP="001E72A6">
      <w:pPr>
        <w:rPr>
          <w:rFonts w:eastAsiaTheme="minorEastAsia"/>
        </w:rPr>
      </w:pPr>
    </w:p>
    <w:p w14:paraId="3793EB5B" w14:textId="24B40598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3</w:t>
      </w:r>
      <w:r>
        <w:rPr>
          <w:rFonts w:eastAsiaTheme="minorEastAsia"/>
          <w:szCs w:val="21"/>
        </w:rPr>
        <w:t>．</w:t>
      </w:r>
      <w:r>
        <w:rPr>
          <w:rFonts w:eastAsiaTheme="minorEastAsia" w:hint="eastAsia"/>
        </w:rPr>
        <w:t>某同学测得长度为</w:t>
      </w:r>
      <w:r>
        <w:rPr>
          <w:rFonts w:eastAsiaTheme="minorEastAsia" w:hint="eastAsia"/>
          <w:i/>
          <w:iCs/>
        </w:rPr>
        <w:t>L</w:t>
      </w:r>
      <w:r>
        <w:rPr>
          <w:rFonts w:eastAsiaTheme="minorEastAsia" w:hint="eastAsia"/>
        </w:rPr>
        <w:t>的一段</w:t>
      </w:r>
      <w:r>
        <w:rPr>
          <w:rFonts w:eastAsiaTheme="minorEastAsia"/>
        </w:rPr>
        <w:t>金属丝</w:t>
      </w:r>
      <w:r>
        <w:rPr>
          <w:rFonts w:eastAsiaTheme="minorEastAsia" w:hint="eastAsia"/>
        </w:rPr>
        <w:t>的阻值为</w:t>
      </w:r>
      <w:r>
        <w:rPr>
          <w:rFonts w:eastAsiaTheme="minorEastAsia" w:hint="eastAsia"/>
          <w:i/>
          <w:iCs/>
        </w:rPr>
        <w:t>R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并根据所测</w:t>
      </w:r>
      <w:r>
        <w:rPr>
          <w:rFonts w:eastAsiaTheme="minorEastAsia"/>
        </w:rPr>
        <w:t>直径</w:t>
      </w:r>
      <w:r>
        <w:rPr>
          <w:rFonts w:eastAsiaTheme="minorEastAsia" w:hint="eastAsia"/>
        </w:rPr>
        <w:t>算出</w:t>
      </w:r>
      <w:r>
        <w:rPr>
          <w:rFonts w:eastAsiaTheme="minorEastAsia"/>
        </w:rPr>
        <w:t>该金属</w:t>
      </w:r>
      <w:r>
        <w:rPr>
          <w:rFonts w:eastAsiaTheme="minorEastAsia" w:hint="eastAsia"/>
        </w:rPr>
        <w:t>丝横截面的面积</w:t>
      </w:r>
      <w:r>
        <w:rPr>
          <w:rFonts w:eastAsiaTheme="minorEastAsia"/>
        </w:rPr>
        <w:t>为</w:t>
      </w:r>
      <w:r>
        <w:rPr>
          <w:rFonts w:eastAsiaTheme="minorEastAsia" w:hint="eastAsia"/>
          <w:i/>
          <w:iCs/>
        </w:rPr>
        <w:t>S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则</w:t>
      </w:r>
      <w:r>
        <w:rPr>
          <w:rFonts w:eastAsiaTheme="minorEastAsia"/>
        </w:rPr>
        <w:t>该金属</w:t>
      </w:r>
      <w:r>
        <w:rPr>
          <w:rFonts w:eastAsiaTheme="minorEastAsia" w:hint="eastAsia"/>
        </w:rPr>
        <w:t>丝</w:t>
      </w:r>
      <w:r>
        <w:rPr>
          <w:rFonts w:eastAsiaTheme="minorEastAsia"/>
        </w:rPr>
        <w:t>的电阻率</w:t>
      </w:r>
      <w:r>
        <w:rPr>
          <w:rFonts w:eastAsiaTheme="minorEastAsia" w:hint="eastAsia"/>
        </w:rPr>
        <w:t>为</w:t>
      </w:r>
      <w:r>
        <w:rPr>
          <w:rFonts w:cs="宋体" w:hint="eastAsia"/>
          <w:szCs w:val="21"/>
        </w:rPr>
        <w:t>_______</w:t>
      </w:r>
      <w:r>
        <w:rPr>
          <w:rFonts w:eastAsiaTheme="minorEastAsia"/>
        </w:rPr>
        <w:t>。</w:t>
      </w:r>
    </w:p>
    <w:p w14:paraId="3E963B8C" w14:textId="1D02CC97" w:rsidR="001E72A6" w:rsidRDefault="001E72A6" w:rsidP="001E72A6">
      <w:pPr>
        <w:rPr>
          <w:rFonts w:eastAsiaTheme="minorEastAsia"/>
        </w:rPr>
      </w:pPr>
    </w:p>
    <w:p w14:paraId="40B8CCAE" w14:textId="55FE2826" w:rsidR="001E72A6" w:rsidRDefault="001E72A6" w:rsidP="001E72A6">
      <w:pPr>
        <w:rPr>
          <w:rFonts w:eastAsiaTheme="minorEastAsia"/>
        </w:rPr>
      </w:pPr>
      <w:r>
        <w:rPr>
          <w:rFonts w:eastAsiaTheme="minorEastAsia" w:hint="eastAsia"/>
        </w:rPr>
        <w:t>4</w:t>
      </w:r>
      <w:r>
        <w:rPr>
          <w:rFonts w:eastAsiaTheme="minorEastAsia" w:hint="eastAsia"/>
        </w:rPr>
        <w:t>．某同学用</w:t>
      </w:r>
      <w:r>
        <w:rPr>
          <w:rFonts w:eastAsiaTheme="minorEastAsia"/>
        </w:rPr>
        <w:t>如图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a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所示</w:t>
      </w:r>
      <w:r>
        <w:rPr>
          <w:rFonts w:eastAsiaTheme="minorEastAsia" w:hint="eastAsia"/>
        </w:rPr>
        <w:t>的装置研究光的干涉和衍射现象。某次实验中，</w:t>
      </w:r>
      <w:r>
        <w:rPr>
          <w:rFonts w:eastAsiaTheme="minorEastAsia"/>
        </w:rPr>
        <w:t>光强</w:t>
      </w:r>
      <w:r>
        <w:rPr>
          <w:rFonts w:eastAsiaTheme="minorEastAsia" w:hint="eastAsia"/>
        </w:rPr>
        <w:t>分布</w:t>
      </w:r>
      <w:r>
        <w:rPr>
          <w:rFonts w:eastAsiaTheme="minorEastAsia"/>
        </w:rPr>
        <w:t>传感器上显示的</w:t>
      </w:r>
      <w:r>
        <w:rPr>
          <w:rFonts w:eastAsiaTheme="minorEastAsia" w:hint="eastAsia"/>
        </w:rPr>
        <w:t>图像和</w:t>
      </w:r>
      <w:r>
        <w:rPr>
          <w:rFonts w:eastAsiaTheme="minorEastAsia"/>
        </w:rPr>
        <w:t>条纹</w:t>
      </w:r>
      <w:r>
        <w:rPr>
          <w:rFonts w:eastAsiaTheme="minorEastAsia" w:hint="eastAsia"/>
        </w:rPr>
        <w:t>图样如图（</w:t>
      </w:r>
      <w:r>
        <w:rPr>
          <w:rFonts w:eastAsiaTheme="minorEastAsia" w:hint="eastAsia"/>
        </w:rPr>
        <w:t>b</w:t>
      </w:r>
      <w:r>
        <w:rPr>
          <w:rFonts w:eastAsiaTheme="minorEastAsia" w:hint="eastAsia"/>
        </w:rPr>
        <w:t>）所示，该图样是</w:t>
      </w:r>
      <w:r>
        <w:rPr>
          <w:rFonts w:cs="宋体" w:hint="eastAsia"/>
          <w:szCs w:val="21"/>
        </w:rPr>
        <w:t>_______</w:t>
      </w:r>
      <w:r>
        <w:rPr>
          <w:rFonts w:eastAsiaTheme="minorEastAsia" w:hint="eastAsia"/>
        </w:rPr>
        <w:t>。</w:t>
      </w:r>
    </w:p>
    <w:p w14:paraId="4D3D93CB" w14:textId="5E55A191" w:rsidR="003372CB" w:rsidRDefault="003372CB" w:rsidP="003372CB">
      <w:pPr>
        <w:jc w:val="center"/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g">
            <w:drawing>
              <wp:inline distT="0" distB="0" distL="0" distR="0" wp14:anchorId="090B7BE1" wp14:editId="189C2C59">
                <wp:extent cx="1856105" cy="1031240"/>
                <wp:effectExtent l="0" t="0" r="0" b="0"/>
                <wp:docPr id="926473102" name="组合 4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6105" cy="1031240"/>
                          <a:chOff x="7490" y="379466"/>
                          <a:chExt cx="1856455" cy="1032429"/>
                        </a:xfrm>
                      </wpg:grpSpPr>
                      <wpg:grpSp>
                        <wpg:cNvPr id="2059728195" name="组合 9"/>
                        <wpg:cNvGrpSpPr/>
                        <wpg:grpSpPr>
                          <a:xfrm>
                            <a:off x="7490" y="379466"/>
                            <a:ext cx="1856455" cy="1032429"/>
                            <a:chOff x="157480" y="129443"/>
                            <a:chExt cx="2749550" cy="1529853"/>
                          </a:xfrm>
                        </wpg:grpSpPr>
                        <pic:pic xmlns:pic="http://schemas.openxmlformats.org/drawingml/2006/picture">
                          <pic:nvPicPr>
                            <pic:cNvPr id="1137250391" name="Picture 11661"/>
                            <pic:cNvPicPr/>
                          </pic:nvPicPr>
                          <pic:blipFill>
                            <a:blip r:embed="rId13"/>
                            <a:srcRect/>
                            <a:stretch/>
                          </pic:blipFill>
                          <pic:spPr>
                            <a:xfrm>
                              <a:off x="157480" y="502920"/>
                              <a:ext cx="2749550" cy="891540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5581395" name="Group 87672"/>
                          <wpg:cNvGrpSpPr/>
                          <wpg:grpSpPr>
                            <a:xfrm>
                              <a:off x="495339" y="129443"/>
                              <a:ext cx="2220572" cy="1529853"/>
                              <a:chOff x="476602" y="-379448"/>
                              <a:chExt cx="2221992" cy="1532142"/>
                            </a:xfrm>
                          </wpg:grpSpPr>
                          <wps:wsp>
                            <wps:cNvPr id="1435248440" name="Rectangle 11670"/>
                            <wps:cNvSpPr/>
                            <wps:spPr>
                              <a:xfrm>
                                <a:off x="476602" y="-266477"/>
                                <a:ext cx="615732" cy="294002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C65C34C" w14:textId="77777777" w:rsidR="003372CB" w:rsidRPr="00AA4A67" w:rsidRDefault="003372CB" w:rsidP="003372C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AA4A67">
                                    <w:rPr>
                                      <w:sz w:val="18"/>
                                      <w:szCs w:val="18"/>
                                    </w:rPr>
                                    <w:t>激光器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378197853" name="Rectangle 11672"/>
                            <wps:cNvSpPr/>
                            <wps:spPr>
                              <a:xfrm>
                                <a:off x="1405183" y="-379448"/>
                                <a:ext cx="1293411" cy="294013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7022B73" w14:textId="77777777" w:rsidR="003372CB" w:rsidRPr="00AA4A67" w:rsidRDefault="003372CB" w:rsidP="003372C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AA4A67">
                                    <w:rPr>
                                      <w:sz w:val="18"/>
                                      <w:szCs w:val="18"/>
                                    </w:rPr>
                                    <w:t>光强分布</w:t>
                                  </w:r>
                                  <w:r w:rsidRPr="00AA4A67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传感器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76159108" name="Rectangle 11670"/>
                            <wps:cNvSpPr/>
                            <wps:spPr>
                              <a:xfrm>
                                <a:off x="1282854" y="858509"/>
                                <a:ext cx="520881" cy="29418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949C9E5" w14:textId="77777777" w:rsidR="003372CB" w:rsidRPr="00AA4A67" w:rsidRDefault="003372CB" w:rsidP="003372C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</wpg:grpSp>
                      </wpg:grpSp>
                      <wps:wsp>
                        <wps:cNvPr id="1434091486" name="任意多边形: 形状 467"/>
                        <wps:cNvSpPr/>
                        <wps:spPr>
                          <a:xfrm>
                            <a:off x="362968" y="649154"/>
                            <a:ext cx="95978" cy="150073"/>
                          </a:xfrm>
                          <a:custGeom>
                            <a:avLst/>
                            <a:gdLst>
                              <a:gd name="csX0" fmla="*/ 0 w 95978"/>
                              <a:gd name="csY0" fmla="*/ 150073 h 150073"/>
                              <a:gd name="csX1" fmla="*/ 95978 w 95978"/>
                              <a:gd name="csY1" fmla="*/ 150073 h 150073"/>
                              <a:gd name="csX2" fmla="*/ 95978 w 95978"/>
                              <a:gd name="csY2" fmla="*/ 0 h 15007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95978" h="150073">
                                <a:moveTo>
                                  <a:pt x="0" y="150073"/>
                                </a:moveTo>
                                <a:lnTo>
                                  <a:pt x="95978" y="150073"/>
                                </a:lnTo>
                                <a:lnTo>
                                  <a:pt x="95978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1963619" name="任意多边形: 形状 467"/>
                        <wps:cNvSpPr/>
                        <wps:spPr>
                          <a:xfrm flipH="1">
                            <a:off x="1382071" y="577607"/>
                            <a:ext cx="95978" cy="150073"/>
                          </a:xfrm>
                          <a:custGeom>
                            <a:avLst/>
                            <a:gdLst>
                              <a:gd name="csX0" fmla="*/ 0 w 95978"/>
                              <a:gd name="csY0" fmla="*/ 150073 h 150073"/>
                              <a:gd name="csX1" fmla="*/ 95978 w 95978"/>
                              <a:gd name="csY1" fmla="*/ 150073 h 150073"/>
                              <a:gd name="csX2" fmla="*/ 95978 w 95978"/>
                              <a:gd name="csY2" fmla="*/ 0 h 15007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95978" h="150073">
                                <a:moveTo>
                                  <a:pt x="0" y="150073"/>
                                </a:moveTo>
                                <a:lnTo>
                                  <a:pt x="95978" y="150073"/>
                                </a:lnTo>
                                <a:lnTo>
                                  <a:pt x="95978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0B7BE1" id="组合 468" o:spid="_x0000_s1132" style="width:146.15pt;height:81.2pt;mso-position-horizontal-relative:char;mso-position-vertical-relative:line" coordorigin="74,3794" coordsize="18564,103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">
                <v:group id="组合 9" o:spid="_x0000_s1133" style="position:absolute;left:74;top:3794;width:18565;height:10324" coordorigin="1574,1294" coordsize="27495,15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11661" o:spid="_x0000_s1134" type="#_x0000_t75" style="position:absolute;left:1574;top:5029;width:27496;height:89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">
                    <v:imagedata r:id="rId14" o:title=""/>
                  </v:shape>
                  <v:group id="Group 87672" o:spid="_x0000_s1135" style="position:absolute;left:4953;top:1294;width:22206;height:15298" coordorigin="4766,-3794" coordsize="22219,15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">
                    <v:rect id="Rectangle 11670" o:spid="_x0000_s1136" style="position:absolute;left:4766;top:-2664;width:6157;height:29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C65C34C" w14:textId="77777777" w:rsidR="003372CB" w:rsidRPr="00AA4A67" w:rsidRDefault="003372CB" w:rsidP="003372C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AA4A67">
                              <w:rPr>
                                <w:sz w:val="18"/>
                                <w:szCs w:val="18"/>
                              </w:rPr>
                              <w:t>激光器</w:t>
                            </w:r>
                          </w:p>
                        </w:txbxContent>
                      </v:textbox>
                    </v:rect>
                    <v:rect id="Rectangle 11672" o:spid="_x0000_s1137" style="position:absolute;left:14051;top:-3794;width:12934;height:2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67022B73" w14:textId="77777777" w:rsidR="003372CB" w:rsidRPr="00AA4A67" w:rsidRDefault="003372CB" w:rsidP="003372C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AA4A67">
                              <w:rPr>
                                <w:sz w:val="18"/>
                                <w:szCs w:val="18"/>
                              </w:rPr>
                              <w:t>光强分布</w:t>
                            </w:r>
                            <w:r w:rsidRPr="00AA4A67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传感器</w:t>
                            </w:r>
                          </w:p>
                        </w:txbxContent>
                      </v:textbox>
                    </v:rect>
                    <v:rect id="Rectangle 11670" o:spid="_x0000_s1138" style="position:absolute;left:12828;top:8585;width:5209;height:29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5949C9E5" w14:textId="77777777" w:rsidR="003372CB" w:rsidRPr="00AA4A67" w:rsidRDefault="003372CB" w:rsidP="003372C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rect>
                  </v:group>
                </v:group>
                <v:shape id="任意多边形: 形状 467" o:spid="_x0000_s1139" style="position:absolute;left:3629;top:6491;width:960;height:1501;visibility:visible;mso-wrap-style:square;v-text-anchor:middle" coordsize="95978,150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" path="m,150073r95978,l95978,e" filled="f" strokecolor="black [3213]" strokeweight=".5pt">
                  <v:stroke joinstyle="miter"/>
                  <v:path arrowok="t" o:connecttype="custom" o:connectlocs="0,150073;95978,150073;95978,0" o:connectangles="0,0,0"/>
                </v:shape>
                <v:shape id="任意多边形: 形状 467" o:spid="_x0000_s1140" style="position:absolute;left:13820;top:5776;width:960;height:1500;flip:x;visibility:visible;mso-wrap-style:square;v-text-anchor:middle" coordsize="95978,150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" path="m,150073r95978,l95978,e" filled="f" strokecolor="black [3213]" strokeweight=".5pt">
                  <v:stroke joinstyle="miter"/>
                  <v:path arrowok="t" o:connecttype="custom" o:connectlocs="0,150073;95978,150073;95978,0" o:connectangles="0,0,0"/>
                </v:shape>
                <w10:anchorlock/>
              </v:group>
            </w:pict>
          </mc:Fallback>
        </mc:AlternateContent>
      </w:r>
      <w:r>
        <w:rPr>
          <w:rFonts w:eastAsiaTheme="minorEastAsia"/>
          <w:noProof/>
        </w:rPr>
        <mc:AlternateContent>
          <mc:Choice Requires="wpg">
            <w:drawing>
              <wp:inline distT="0" distB="0" distL="0" distR="0" wp14:anchorId="16241B7C" wp14:editId="023F156E">
                <wp:extent cx="2061845" cy="1692910"/>
                <wp:effectExtent l="0" t="0" r="0" b="0"/>
                <wp:docPr id="581840696" name="组合 4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1845" cy="1692910"/>
                          <a:chOff x="-36517" y="-35075"/>
                          <a:chExt cx="2062175" cy="1695650"/>
                        </a:xfrm>
                      </wpg:grpSpPr>
                      <pic:pic xmlns:pic="http://schemas.openxmlformats.org/drawingml/2006/picture">
                        <pic:nvPicPr>
                          <pic:cNvPr id="282760869" name="图片 466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64435" y="987295"/>
                            <a:ext cx="1074997" cy="44767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996823997" name="组合 1996823997"/>
                        <wpg:cNvGrpSpPr/>
                        <wpg:grpSpPr>
                          <a:xfrm>
                            <a:off x="-36517" y="-35075"/>
                            <a:ext cx="2062175" cy="1695650"/>
                            <a:chOff x="538955" y="673686"/>
                            <a:chExt cx="3663517" cy="3010267"/>
                          </a:xfrm>
                        </wpg:grpSpPr>
                        <wpg:grpSp>
                          <wpg:cNvPr id="311955386" name="组合 311955386"/>
                          <wpg:cNvGrpSpPr/>
                          <wpg:grpSpPr>
                            <a:xfrm>
                              <a:off x="603836" y="842662"/>
                              <a:ext cx="3276775" cy="1327887"/>
                              <a:chOff x="603836" y="842662"/>
                              <a:chExt cx="3276775" cy="1327887"/>
                            </a:xfrm>
                          </wpg:grpSpPr>
                          <wps:wsp>
                            <wps:cNvPr id="620282917" name="直接连接符 620282917"/>
                            <wps:cNvCnPr/>
                            <wps:spPr>
                              <a:xfrm>
                                <a:off x="606149" y="1150595"/>
                                <a:ext cx="3033914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4685573" name="直接连接符 594685573"/>
                            <wps:cNvCnPr/>
                            <wps:spPr>
                              <a:xfrm>
                                <a:off x="713286" y="1037590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89382389" name="直接连接符 2089382389"/>
                            <wps:cNvCnPr/>
                            <wps:spPr>
                              <a:xfrm>
                                <a:off x="825303" y="1037378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4732251" name="直接连接符 1134732251"/>
                            <wps:cNvCnPr/>
                            <wps:spPr>
                              <a:xfrm>
                                <a:off x="938157" y="1037590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55989870" name="直接连接符 1155989870"/>
                            <wps:cNvCnPr/>
                            <wps:spPr>
                              <a:xfrm>
                                <a:off x="1050943" y="1037423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26745655" name="直接连接符 726745655"/>
                            <wps:cNvCnPr/>
                            <wps:spPr>
                              <a:xfrm>
                                <a:off x="1163392" y="1037423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47736993" name="直接连接符 1947736993"/>
                            <wps:cNvCnPr/>
                            <wps:spPr>
                              <a:xfrm>
                                <a:off x="1275543" y="1037423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17539293" name="直接连接符 817539293"/>
                            <wps:cNvCnPr/>
                            <wps:spPr>
                              <a:xfrm>
                                <a:off x="1388168" y="1037873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38542661" name="直接连接符 1038542661"/>
                            <wps:cNvCnPr/>
                            <wps:spPr>
                              <a:xfrm>
                                <a:off x="1500320" y="1037873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79889045" name="直接连接符 1879889045"/>
                            <wps:cNvCnPr/>
                            <wps:spPr>
                              <a:xfrm>
                                <a:off x="1612904" y="1037873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27786458" name="直接连接符 727786458"/>
                            <wps:cNvCnPr/>
                            <wps:spPr>
                              <a:xfrm>
                                <a:off x="1725556" y="1037425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28713333" name="直接连接符 1428713333"/>
                            <wps:cNvCnPr/>
                            <wps:spPr>
                              <a:xfrm>
                                <a:off x="1950769" y="1037433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90741052" name="直接连接符 1290741052"/>
                            <wps:cNvCnPr/>
                            <wps:spPr>
                              <a:xfrm>
                                <a:off x="2175708" y="1037380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23661306" name="直接连接符 2023661306"/>
                            <wps:cNvCnPr/>
                            <wps:spPr>
                              <a:xfrm>
                                <a:off x="2288062" y="1037401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0432370" name="直接连接符 640432370"/>
                            <wps:cNvCnPr/>
                            <wps:spPr>
                              <a:xfrm>
                                <a:off x="2063123" y="1037590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4847147" name="直接连接符 214847147"/>
                            <wps:cNvCnPr/>
                            <wps:spPr>
                              <a:xfrm>
                                <a:off x="2400552" y="1037431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57813386" name="直接连接符 1457813386"/>
                            <wps:cNvCnPr/>
                            <wps:spPr>
                              <a:xfrm>
                                <a:off x="2513339" y="1037431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02510821" name="直接连接符 1102510821"/>
                            <wps:cNvCnPr/>
                            <wps:spPr>
                              <a:xfrm>
                                <a:off x="2625991" y="1037431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09291718" name="直接连接符 1809291718"/>
                            <wps:cNvCnPr/>
                            <wps:spPr>
                              <a:xfrm>
                                <a:off x="2738980" y="1037423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7727949" name="直接连接符 67727949"/>
                            <wps:cNvCnPr/>
                            <wps:spPr>
                              <a:xfrm>
                                <a:off x="2851632" y="1037433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0298312" name="直接连接符 1120298312"/>
                            <wps:cNvCnPr/>
                            <wps:spPr>
                              <a:xfrm>
                                <a:off x="2964121" y="1037592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22451171" name="直接连接符 1822451171"/>
                            <wps:cNvCnPr/>
                            <wps:spPr>
                              <a:xfrm>
                                <a:off x="3076840" y="1037592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88996912" name="直接连接符 1488996912"/>
                            <wps:cNvCnPr/>
                            <wps:spPr>
                              <a:xfrm>
                                <a:off x="3189389" y="1037592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3019895" name="直接连接符 793019895"/>
                            <wps:cNvCnPr/>
                            <wps:spPr>
                              <a:xfrm>
                                <a:off x="3302291" y="1037592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2642182" name="直接连接符 1012642182"/>
                            <wps:cNvCnPr/>
                            <wps:spPr>
                              <a:xfrm>
                                <a:off x="3415037" y="1037592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4792792" name="直接连接符 874792792"/>
                            <wps:cNvCnPr/>
                            <wps:spPr>
                              <a:xfrm>
                                <a:off x="3527324" y="1037590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0106384" name="直接连接符 310106384"/>
                            <wps:cNvCnPr/>
                            <wps:spPr>
                              <a:xfrm>
                                <a:off x="3639854" y="1037886"/>
                                <a:ext cx="208" cy="113266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45790917" name="直接连接符 1545790917"/>
                            <wps:cNvCnPr/>
                            <wps:spPr>
                              <a:xfrm>
                                <a:off x="604229" y="2166567"/>
                                <a:ext cx="3276382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9832760" name="直接连接符 299832760"/>
                            <wps:cNvCnPr/>
                            <wps:spPr>
                              <a:xfrm>
                                <a:off x="1842493" y="2160416"/>
                                <a:ext cx="18" cy="3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89972368" name="直接连接符 2089972368"/>
                            <wps:cNvCnPr/>
                            <wps:spPr>
                              <a:xfrm>
                                <a:off x="604168" y="1257594"/>
                                <a:ext cx="3033914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23860845" name="直接连接符 2123860845"/>
                            <wps:cNvCnPr/>
                            <wps:spPr>
                              <a:xfrm>
                                <a:off x="604014" y="1371303"/>
                                <a:ext cx="303391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15275767" name="直接连接符 715275767"/>
                            <wps:cNvCnPr/>
                            <wps:spPr>
                              <a:xfrm>
                                <a:off x="604014" y="1484603"/>
                                <a:ext cx="303391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81358291" name="直接连接符 681358291"/>
                            <wps:cNvCnPr/>
                            <wps:spPr>
                              <a:xfrm>
                                <a:off x="611838" y="1034356"/>
                                <a:ext cx="3030642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8910134" name="直接连接符 208910134"/>
                            <wps:cNvCnPr/>
                            <wps:spPr>
                              <a:xfrm>
                                <a:off x="603836" y="1598701"/>
                                <a:ext cx="303391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38951621" name="直接连接符 1838951621"/>
                            <wps:cNvCnPr/>
                            <wps:spPr>
                              <a:xfrm>
                                <a:off x="604014" y="1712085"/>
                                <a:ext cx="303391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96638220" name="直接连接符 1996638220"/>
                            <wps:cNvCnPr/>
                            <wps:spPr>
                              <a:xfrm>
                                <a:off x="604014" y="1825589"/>
                                <a:ext cx="303391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53739321" name="直接连接符 653739321"/>
                            <wps:cNvCnPr/>
                            <wps:spPr>
                              <a:xfrm>
                                <a:off x="604014" y="1939662"/>
                                <a:ext cx="303391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48818978" name="直接连接符 1948818978"/>
                            <wps:cNvCnPr/>
                            <wps:spPr>
                              <a:xfrm>
                                <a:off x="604225" y="2053100"/>
                                <a:ext cx="303391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2891336" name="直接连接符 592891336"/>
                            <wps:cNvCnPr/>
                            <wps:spPr>
                              <a:xfrm>
                                <a:off x="1838269" y="842662"/>
                                <a:ext cx="0" cy="1327402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4580248" name="任意多边形: 形状 444580248"/>
                            <wps:cNvSpPr/>
                            <wps:spPr>
                              <a:xfrm>
                                <a:off x="628152" y="1356534"/>
                                <a:ext cx="3003413" cy="738962"/>
                              </a:xfrm>
                              <a:custGeom>
                                <a:avLst/>
                                <a:gdLst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50435 w 4998720"/>
                                  <a:gd name="connsiteY10" fmla="*/ 882842 h 967736"/>
                                  <a:gd name="connsiteX11" fmla="*/ 1738489 w 4998720"/>
                                  <a:gd name="connsiteY11" fmla="*/ 918966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9129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50435 w 4998720"/>
                                  <a:gd name="connsiteY10" fmla="*/ 882842 h 967736"/>
                                  <a:gd name="connsiteX11" fmla="*/ 1738489 w 4998720"/>
                                  <a:gd name="connsiteY11" fmla="*/ 918966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9129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50435 w 4998720"/>
                                  <a:gd name="connsiteY10" fmla="*/ 882842 h 967736"/>
                                  <a:gd name="connsiteX11" fmla="*/ 1738489 w 4998720"/>
                                  <a:gd name="connsiteY11" fmla="*/ 918966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9129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50435 w 4998720"/>
                                  <a:gd name="connsiteY10" fmla="*/ 882842 h 967736"/>
                                  <a:gd name="connsiteX11" fmla="*/ 1749777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9129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50435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9129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9129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9129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9129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9129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9129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9129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9129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9129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0097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0097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0097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080 w 4998720"/>
                                  <a:gd name="connsiteY27" fmla="*/ 900904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0097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42921 w 4998720"/>
                                  <a:gd name="connsiteY27" fmla="*/ 892750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0097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23104 w 4998720"/>
                                  <a:gd name="connsiteY27" fmla="*/ 892750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0097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887126 w 4998720"/>
                                  <a:gd name="connsiteY27" fmla="*/ 892750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0097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onnsiteX0" fmla="*/ 0 w 4998720"/>
                                  <a:gd name="connsiteY0" fmla="*/ 952833 h 967736"/>
                                  <a:gd name="connsiteX1" fmla="*/ 173849 w 4998720"/>
                                  <a:gd name="connsiteY1" fmla="*/ 966379 h 967736"/>
                                  <a:gd name="connsiteX2" fmla="*/ 252871 w 4998720"/>
                                  <a:gd name="connsiteY2" fmla="*/ 923482 h 967736"/>
                                  <a:gd name="connsiteX3" fmla="*/ 392853 w 4998720"/>
                                  <a:gd name="connsiteY3" fmla="*/ 957348 h 967736"/>
                                  <a:gd name="connsiteX4" fmla="*/ 535093 w 4998720"/>
                                  <a:gd name="connsiteY4" fmla="*/ 921224 h 967736"/>
                                  <a:gd name="connsiteX5" fmla="*/ 652497 w 4998720"/>
                                  <a:gd name="connsiteY5" fmla="*/ 955090 h 967736"/>
                                  <a:gd name="connsiteX6" fmla="*/ 806026 w 4998720"/>
                                  <a:gd name="connsiteY6" fmla="*/ 909935 h 967736"/>
                                  <a:gd name="connsiteX7" fmla="*/ 921173 w 4998720"/>
                                  <a:gd name="connsiteY7" fmla="*/ 939286 h 967736"/>
                                  <a:gd name="connsiteX8" fmla="*/ 950524 w 4998720"/>
                                  <a:gd name="connsiteY8" fmla="*/ 939286 h 967736"/>
                                  <a:gd name="connsiteX9" fmla="*/ 1514969 w 4998720"/>
                                  <a:gd name="connsiteY9" fmla="*/ 943802 h 967736"/>
                                  <a:gd name="connsiteX10" fmla="*/ 1636888 w 4998720"/>
                                  <a:gd name="connsiteY10" fmla="*/ 882842 h 967736"/>
                                  <a:gd name="connsiteX11" fmla="*/ 1758808 w 4998720"/>
                                  <a:gd name="connsiteY11" fmla="*/ 916708 h 967736"/>
                                  <a:gd name="connsiteX12" fmla="*/ 1892017 w 4998720"/>
                                  <a:gd name="connsiteY12" fmla="*/ 776726 h 967736"/>
                                  <a:gd name="connsiteX13" fmla="*/ 2018453 w 4998720"/>
                                  <a:gd name="connsiteY13" fmla="*/ 914450 h 967736"/>
                                  <a:gd name="connsiteX14" fmla="*/ 2149404 w 4998720"/>
                                  <a:gd name="connsiteY14" fmla="*/ 629970 h 967736"/>
                                  <a:gd name="connsiteX15" fmla="*/ 2293902 w 4998720"/>
                                  <a:gd name="connsiteY15" fmla="*/ 873810 h 967736"/>
                                  <a:gd name="connsiteX16" fmla="*/ 2424853 w 4998720"/>
                                  <a:gd name="connsiteY16" fmla="*/ 451606 h 967736"/>
                                  <a:gd name="connsiteX17" fmla="*/ 2549031 w 4998720"/>
                                  <a:gd name="connsiteY17" fmla="*/ 862522 h 967736"/>
                                  <a:gd name="connsiteX18" fmla="*/ 2707075 w 4998720"/>
                                  <a:gd name="connsiteY18" fmla="*/ 343233 h 967736"/>
                                  <a:gd name="connsiteX19" fmla="*/ 2831253 w 4998720"/>
                                  <a:gd name="connsiteY19" fmla="*/ 848975 h 967736"/>
                                  <a:gd name="connsiteX20" fmla="*/ 2957689 w 4998720"/>
                                  <a:gd name="connsiteY20" fmla="*/ 50 h 967736"/>
                                  <a:gd name="connsiteX21" fmla="*/ 3124764 w 4998720"/>
                                  <a:gd name="connsiteY21" fmla="*/ 806077 h 967736"/>
                                  <a:gd name="connsiteX22" fmla="*/ 3239911 w 4998720"/>
                                  <a:gd name="connsiteY22" fmla="*/ 331944 h 967736"/>
                                  <a:gd name="connsiteX23" fmla="*/ 3400213 w 4998720"/>
                                  <a:gd name="connsiteY23" fmla="*/ 878326 h 967736"/>
                                  <a:gd name="connsiteX24" fmla="*/ 3501813 w 4998720"/>
                                  <a:gd name="connsiteY24" fmla="*/ 510308 h 967736"/>
                                  <a:gd name="connsiteX25" fmla="*/ 3671146 w 4998720"/>
                                  <a:gd name="connsiteY25" fmla="*/ 869295 h 967736"/>
                                  <a:gd name="connsiteX26" fmla="*/ 3779520 w 4998720"/>
                                  <a:gd name="connsiteY26" fmla="*/ 690930 h 967736"/>
                                  <a:gd name="connsiteX27" fmla="*/ 3901280 w 4998720"/>
                                  <a:gd name="connsiteY27" fmla="*/ 892750 h 967736"/>
                                  <a:gd name="connsiteX28" fmla="*/ 4043680 w 4998720"/>
                                  <a:gd name="connsiteY28" fmla="*/ 808335 h 967736"/>
                                  <a:gd name="connsiteX29" fmla="*/ 4210755 w 4998720"/>
                                  <a:gd name="connsiteY29" fmla="*/ 907677 h 967736"/>
                                  <a:gd name="connsiteX30" fmla="*/ 4310097 w 4998720"/>
                                  <a:gd name="connsiteY30" fmla="*/ 871553 h 967736"/>
                                  <a:gd name="connsiteX31" fmla="*/ 4427502 w 4998720"/>
                                  <a:gd name="connsiteY31" fmla="*/ 909935 h 967736"/>
                                  <a:gd name="connsiteX32" fmla="*/ 4998720 w 4998720"/>
                                  <a:gd name="connsiteY32" fmla="*/ 909935 h 967736"/>
                                  <a:gd name="csX0" fmla="*/ 0 w 4998720"/>
                                  <a:gd name="csY0" fmla="*/ 952833 h 967736"/>
                                  <a:gd name="csX1" fmla="*/ 173849 w 4998720"/>
                                  <a:gd name="csY1" fmla="*/ 966379 h 967736"/>
                                  <a:gd name="csX2" fmla="*/ 252871 w 4998720"/>
                                  <a:gd name="csY2" fmla="*/ 923482 h 967736"/>
                                  <a:gd name="csX3" fmla="*/ 392853 w 4998720"/>
                                  <a:gd name="csY3" fmla="*/ 957348 h 967736"/>
                                  <a:gd name="csX4" fmla="*/ 652497 w 4998720"/>
                                  <a:gd name="csY4" fmla="*/ 955090 h 967736"/>
                                  <a:gd name="csX5" fmla="*/ 806026 w 4998720"/>
                                  <a:gd name="csY5" fmla="*/ 909935 h 967736"/>
                                  <a:gd name="csX6" fmla="*/ 921173 w 4998720"/>
                                  <a:gd name="csY6" fmla="*/ 939286 h 967736"/>
                                  <a:gd name="csX7" fmla="*/ 950524 w 4998720"/>
                                  <a:gd name="csY7" fmla="*/ 939286 h 967736"/>
                                  <a:gd name="csX8" fmla="*/ 1514969 w 4998720"/>
                                  <a:gd name="csY8" fmla="*/ 943802 h 967736"/>
                                  <a:gd name="csX9" fmla="*/ 1636888 w 4998720"/>
                                  <a:gd name="csY9" fmla="*/ 882842 h 967736"/>
                                  <a:gd name="csX10" fmla="*/ 1758808 w 4998720"/>
                                  <a:gd name="csY10" fmla="*/ 916708 h 967736"/>
                                  <a:gd name="csX11" fmla="*/ 1892017 w 4998720"/>
                                  <a:gd name="csY11" fmla="*/ 776726 h 967736"/>
                                  <a:gd name="csX12" fmla="*/ 2018453 w 4998720"/>
                                  <a:gd name="csY12" fmla="*/ 914450 h 967736"/>
                                  <a:gd name="csX13" fmla="*/ 2149404 w 4998720"/>
                                  <a:gd name="csY13" fmla="*/ 629970 h 967736"/>
                                  <a:gd name="csX14" fmla="*/ 2293902 w 4998720"/>
                                  <a:gd name="csY14" fmla="*/ 873810 h 967736"/>
                                  <a:gd name="csX15" fmla="*/ 2424853 w 4998720"/>
                                  <a:gd name="csY15" fmla="*/ 451606 h 967736"/>
                                  <a:gd name="csX16" fmla="*/ 2549031 w 4998720"/>
                                  <a:gd name="csY16" fmla="*/ 862522 h 967736"/>
                                  <a:gd name="csX17" fmla="*/ 2707075 w 4998720"/>
                                  <a:gd name="csY17" fmla="*/ 343233 h 967736"/>
                                  <a:gd name="csX18" fmla="*/ 2831253 w 4998720"/>
                                  <a:gd name="csY18" fmla="*/ 848975 h 967736"/>
                                  <a:gd name="csX19" fmla="*/ 2957689 w 4998720"/>
                                  <a:gd name="csY19" fmla="*/ 50 h 967736"/>
                                  <a:gd name="csX20" fmla="*/ 3124764 w 4998720"/>
                                  <a:gd name="csY20" fmla="*/ 806077 h 967736"/>
                                  <a:gd name="csX21" fmla="*/ 3239911 w 4998720"/>
                                  <a:gd name="csY21" fmla="*/ 331944 h 967736"/>
                                  <a:gd name="csX22" fmla="*/ 3400213 w 4998720"/>
                                  <a:gd name="csY22" fmla="*/ 878326 h 967736"/>
                                  <a:gd name="csX23" fmla="*/ 3501813 w 4998720"/>
                                  <a:gd name="csY23" fmla="*/ 510308 h 967736"/>
                                  <a:gd name="csX24" fmla="*/ 3671146 w 4998720"/>
                                  <a:gd name="csY24" fmla="*/ 869295 h 967736"/>
                                  <a:gd name="csX25" fmla="*/ 3779520 w 4998720"/>
                                  <a:gd name="csY25" fmla="*/ 690930 h 967736"/>
                                  <a:gd name="csX26" fmla="*/ 3901280 w 4998720"/>
                                  <a:gd name="csY26" fmla="*/ 892750 h 967736"/>
                                  <a:gd name="csX27" fmla="*/ 4043680 w 4998720"/>
                                  <a:gd name="csY27" fmla="*/ 808335 h 967736"/>
                                  <a:gd name="csX28" fmla="*/ 4210755 w 4998720"/>
                                  <a:gd name="csY28" fmla="*/ 907677 h 967736"/>
                                  <a:gd name="csX29" fmla="*/ 4310097 w 4998720"/>
                                  <a:gd name="csY29" fmla="*/ 871553 h 967736"/>
                                  <a:gd name="csX30" fmla="*/ 4427502 w 4998720"/>
                                  <a:gd name="csY30" fmla="*/ 909935 h 967736"/>
                                  <a:gd name="csX31" fmla="*/ 4998720 w 4998720"/>
                                  <a:gd name="csY31" fmla="*/ 909935 h 967736"/>
                                  <a:gd name="csX0" fmla="*/ 0 w 4998720"/>
                                  <a:gd name="csY0" fmla="*/ 952833 h 967736"/>
                                  <a:gd name="csX1" fmla="*/ 173849 w 4998720"/>
                                  <a:gd name="csY1" fmla="*/ 966379 h 967736"/>
                                  <a:gd name="csX2" fmla="*/ 252871 w 4998720"/>
                                  <a:gd name="csY2" fmla="*/ 923482 h 967736"/>
                                  <a:gd name="csX3" fmla="*/ 392853 w 4998720"/>
                                  <a:gd name="csY3" fmla="*/ 957348 h 967736"/>
                                  <a:gd name="csX4" fmla="*/ 806026 w 4998720"/>
                                  <a:gd name="csY4" fmla="*/ 909935 h 967736"/>
                                  <a:gd name="csX5" fmla="*/ 921173 w 4998720"/>
                                  <a:gd name="csY5" fmla="*/ 939286 h 967736"/>
                                  <a:gd name="csX6" fmla="*/ 950524 w 4998720"/>
                                  <a:gd name="csY6" fmla="*/ 939286 h 967736"/>
                                  <a:gd name="csX7" fmla="*/ 1514969 w 4998720"/>
                                  <a:gd name="csY7" fmla="*/ 943802 h 967736"/>
                                  <a:gd name="csX8" fmla="*/ 1636888 w 4998720"/>
                                  <a:gd name="csY8" fmla="*/ 882842 h 967736"/>
                                  <a:gd name="csX9" fmla="*/ 1758808 w 4998720"/>
                                  <a:gd name="csY9" fmla="*/ 916708 h 967736"/>
                                  <a:gd name="csX10" fmla="*/ 1892017 w 4998720"/>
                                  <a:gd name="csY10" fmla="*/ 776726 h 967736"/>
                                  <a:gd name="csX11" fmla="*/ 2018453 w 4998720"/>
                                  <a:gd name="csY11" fmla="*/ 914450 h 967736"/>
                                  <a:gd name="csX12" fmla="*/ 2149404 w 4998720"/>
                                  <a:gd name="csY12" fmla="*/ 629970 h 967736"/>
                                  <a:gd name="csX13" fmla="*/ 2293902 w 4998720"/>
                                  <a:gd name="csY13" fmla="*/ 873810 h 967736"/>
                                  <a:gd name="csX14" fmla="*/ 2424853 w 4998720"/>
                                  <a:gd name="csY14" fmla="*/ 451606 h 967736"/>
                                  <a:gd name="csX15" fmla="*/ 2549031 w 4998720"/>
                                  <a:gd name="csY15" fmla="*/ 862522 h 967736"/>
                                  <a:gd name="csX16" fmla="*/ 2707075 w 4998720"/>
                                  <a:gd name="csY16" fmla="*/ 343233 h 967736"/>
                                  <a:gd name="csX17" fmla="*/ 2831253 w 4998720"/>
                                  <a:gd name="csY17" fmla="*/ 848975 h 967736"/>
                                  <a:gd name="csX18" fmla="*/ 2957689 w 4998720"/>
                                  <a:gd name="csY18" fmla="*/ 50 h 967736"/>
                                  <a:gd name="csX19" fmla="*/ 3124764 w 4998720"/>
                                  <a:gd name="csY19" fmla="*/ 806077 h 967736"/>
                                  <a:gd name="csX20" fmla="*/ 3239911 w 4998720"/>
                                  <a:gd name="csY20" fmla="*/ 331944 h 967736"/>
                                  <a:gd name="csX21" fmla="*/ 3400213 w 4998720"/>
                                  <a:gd name="csY21" fmla="*/ 878326 h 967736"/>
                                  <a:gd name="csX22" fmla="*/ 3501813 w 4998720"/>
                                  <a:gd name="csY22" fmla="*/ 510308 h 967736"/>
                                  <a:gd name="csX23" fmla="*/ 3671146 w 4998720"/>
                                  <a:gd name="csY23" fmla="*/ 869295 h 967736"/>
                                  <a:gd name="csX24" fmla="*/ 3779520 w 4998720"/>
                                  <a:gd name="csY24" fmla="*/ 690930 h 967736"/>
                                  <a:gd name="csX25" fmla="*/ 3901280 w 4998720"/>
                                  <a:gd name="csY25" fmla="*/ 892750 h 967736"/>
                                  <a:gd name="csX26" fmla="*/ 4043680 w 4998720"/>
                                  <a:gd name="csY26" fmla="*/ 808335 h 967736"/>
                                  <a:gd name="csX27" fmla="*/ 4210755 w 4998720"/>
                                  <a:gd name="csY27" fmla="*/ 907677 h 967736"/>
                                  <a:gd name="csX28" fmla="*/ 4310097 w 4998720"/>
                                  <a:gd name="csY28" fmla="*/ 871553 h 967736"/>
                                  <a:gd name="csX29" fmla="*/ 4427502 w 4998720"/>
                                  <a:gd name="csY29" fmla="*/ 909935 h 967736"/>
                                  <a:gd name="csX30" fmla="*/ 4998720 w 4998720"/>
                                  <a:gd name="csY30" fmla="*/ 909935 h 967736"/>
                                  <a:gd name="csX0" fmla="*/ 0 w 4998720"/>
                                  <a:gd name="csY0" fmla="*/ 952833 h 967736"/>
                                  <a:gd name="csX1" fmla="*/ 173849 w 4998720"/>
                                  <a:gd name="csY1" fmla="*/ 966379 h 967736"/>
                                  <a:gd name="csX2" fmla="*/ 252871 w 4998720"/>
                                  <a:gd name="csY2" fmla="*/ 923482 h 967736"/>
                                  <a:gd name="csX3" fmla="*/ 806026 w 4998720"/>
                                  <a:gd name="csY3" fmla="*/ 909935 h 967736"/>
                                  <a:gd name="csX4" fmla="*/ 921173 w 4998720"/>
                                  <a:gd name="csY4" fmla="*/ 939286 h 967736"/>
                                  <a:gd name="csX5" fmla="*/ 950524 w 4998720"/>
                                  <a:gd name="csY5" fmla="*/ 939286 h 967736"/>
                                  <a:gd name="csX6" fmla="*/ 1514969 w 4998720"/>
                                  <a:gd name="csY6" fmla="*/ 943802 h 967736"/>
                                  <a:gd name="csX7" fmla="*/ 1636888 w 4998720"/>
                                  <a:gd name="csY7" fmla="*/ 882842 h 967736"/>
                                  <a:gd name="csX8" fmla="*/ 1758808 w 4998720"/>
                                  <a:gd name="csY8" fmla="*/ 916708 h 967736"/>
                                  <a:gd name="csX9" fmla="*/ 1892017 w 4998720"/>
                                  <a:gd name="csY9" fmla="*/ 776726 h 967736"/>
                                  <a:gd name="csX10" fmla="*/ 2018453 w 4998720"/>
                                  <a:gd name="csY10" fmla="*/ 914450 h 967736"/>
                                  <a:gd name="csX11" fmla="*/ 2149404 w 4998720"/>
                                  <a:gd name="csY11" fmla="*/ 629970 h 967736"/>
                                  <a:gd name="csX12" fmla="*/ 2293902 w 4998720"/>
                                  <a:gd name="csY12" fmla="*/ 873810 h 967736"/>
                                  <a:gd name="csX13" fmla="*/ 2424853 w 4998720"/>
                                  <a:gd name="csY13" fmla="*/ 451606 h 967736"/>
                                  <a:gd name="csX14" fmla="*/ 2549031 w 4998720"/>
                                  <a:gd name="csY14" fmla="*/ 862522 h 967736"/>
                                  <a:gd name="csX15" fmla="*/ 2707075 w 4998720"/>
                                  <a:gd name="csY15" fmla="*/ 343233 h 967736"/>
                                  <a:gd name="csX16" fmla="*/ 2831253 w 4998720"/>
                                  <a:gd name="csY16" fmla="*/ 848975 h 967736"/>
                                  <a:gd name="csX17" fmla="*/ 2957689 w 4998720"/>
                                  <a:gd name="csY17" fmla="*/ 50 h 967736"/>
                                  <a:gd name="csX18" fmla="*/ 3124764 w 4998720"/>
                                  <a:gd name="csY18" fmla="*/ 806077 h 967736"/>
                                  <a:gd name="csX19" fmla="*/ 3239911 w 4998720"/>
                                  <a:gd name="csY19" fmla="*/ 331944 h 967736"/>
                                  <a:gd name="csX20" fmla="*/ 3400213 w 4998720"/>
                                  <a:gd name="csY20" fmla="*/ 878326 h 967736"/>
                                  <a:gd name="csX21" fmla="*/ 3501813 w 4998720"/>
                                  <a:gd name="csY21" fmla="*/ 510308 h 967736"/>
                                  <a:gd name="csX22" fmla="*/ 3671146 w 4998720"/>
                                  <a:gd name="csY22" fmla="*/ 869295 h 967736"/>
                                  <a:gd name="csX23" fmla="*/ 3779520 w 4998720"/>
                                  <a:gd name="csY23" fmla="*/ 690930 h 967736"/>
                                  <a:gd name="csX24" fmla="*/ 3901280 w 4998720"/>
                                  <a:gd name="csY24" fmla="*/ 892750 h 967736"/>
                                  <a:gd name="csX25" fmla="*/ 4043680 w 4998720"/>
                                  <a:gd name="csY25" fmla="*/ 808335 h 967736"/>
                                  <a:gd name="csX26" fmla="*/ 4210755 w 4998720"/>
                                  <a:gd name="csY26" fmla="*/ 907677 h 967736"/>
                                  <a:gd name="csX27" fmla="*/ 4310097 w 4998720"/>
                                  <a:gd name="csY27" fmla="*/ 871553 h 967736"/>
                                  <a:gd name="csX28" fmla="*/ 4427502 w 4998720"/>
                                  <a:gd name="csY28" fmla="*/ 909935 h 967736"/>
                                  <a:gd name="csX29" fmla="*/ 4998720 w 4998720"/>
                                  <a:gd name="csY29" fmla="*/ 909935 h 967736"/>
                                  <a:gd name="csX0" fmla="*/ 0 w 4998720"/>
                                  <a:gd name="csY0" fmla="*/ 952833 h 968615"/>
                                  <a:gd name="csX1" fmla="*/ 173849 w 4998720"/>
                                  <a:gd name="csY1" fmla="*/ 966379 h 968615"/>
                                  <a:gd name="csX2" fmla="*/ 806026 w 4998720"/>
                                  <a:gd name="csY2" fmla="*/ 909935 h 968615"/>
                                  <a:gd name="csX3" fmla="*/ 921173 w 4998720"/>
                                  <a:gd name="csY3" fmla="*/ 939286 h 968615"/>
                                  <a:gd name="csX4" fmla="*/ 950524 w 4998720"/>
                                  <a:gd name="csY4" fmla="*/ 939286 h 968615"/>
                                  <a:gd name="csX5" fmla="*/ 1514969 w 4998720"/>
                                  <a:gd name="csY5" fmla="*/ 943802 h 968615"/>
                                  <a:gd name="csX6" fmla="*/ 1636888 w 4998720"/>
                                  <a:gd name="csY6" fmla="*/ 882842 h 968615"/>
                                  <a:gd name="csX7" fmla="*/ 1758808 w 4998720"/>
                                  <a:gd name="csY7" fmla="*/ 916708 h 968615"/>
                                  <a:gd name="csX8" fmla="*/ 1892017 w 4998720"/>
                                  <a:gd name="csY8" fmla="*/ 776726 h 968615"/>
                                  <a:gd name="csX9" fmla="*/ 2018453 w 4998720"/>
                                  <a:gd name="csY9" fmla="*/ 914450 h 968615"/>
                                  <a:gd name="csX10" fmla="*/ 2149404 w 4998720"/>
                                  <a:gd name="csY10" fmla="*/ 629970 h 968615"/>
                                  <a:gd name="csX11" fmla="*/ 2293902 w 4998720"/>
                                  <a:gd name="csY11" fmla="*/ 873810 h 968615"/>
                                  <a:gd name="csX12" fmla="*/ 2424853 w 4998720"/>
                                  <a:gd name="csY12" fmla="*/ 451606 h 968615"/>
                                  <a:gd name="csX13" fmla="*/ 2549031 w 4998720"/>
                                  <a:gd name="csY13" fmla="*/ 862522 h 968615"/>
                                  <a:gd name="csX14" fmla="*/ 2707075 w 4998720"/>
                                  <a:gd name="csY14" fmla="*/ 343233 h 968615"/>
                                  <a:gd name="csX15" fmla="*/ 2831253 w 4998720"/>
                                  <a:gd name="csY15" fmla="*/ 848975 h 968615"/>
                                  <a:gd name="csX16" fmla="*/ 2957689 w 4998720"/>
                                  <a:gd name="csY16" fmla="*/ 50 h 968615"/>
                                  <a:gd name="csX17" fmla="*/ 3124764 w 4998720"/>
                                  <a:gd name="csY17" fmla="*/ 806077 h 968615"/>
                                  <a:gd name="csX18" fmla="*/ 3239911 w 4998720"/>
                                  <a:gd name="csY18" fmla="*/ 331944 h 968615"/>
                                  <a:gd name="csX19" fmla="*/ 3400213 w 4998720"/>
                                  <a:gd name="csY19" fmla="*/ 878326 h 968615"/>
                                  <a:gd name="csX20" fmla="*/ 3501813 w 4998720"/>
                                  <a:gd name="csY20" fmla="*/ 510308 h 968615"/>
                                  <a:gd name="csX21" fmla="*/ 3671146 w 4998720"/>
                                  <a:gd name="csY21" fmla="*/ 869295 h 968615"/>
                                  <a:gd name="csX22" fmla="*/ 3779520 w 4998720"/>
                                  <a:gd name="csY22" fmla="*/ 690930 h 968615"/>
                                  <a:gd name="csX23" fmla="*/ 3901280 w 4998720"/>
                                  <a:gd name="csY23" fmla="*/ 892750 h 968615"/>
                                  <a:gd name="csX24" fmla="*/ 4043680 w 4998720"/>
                                  <a:gd name="csY24" fmla="*/ 808335 h 968615"/>
                                  <a:gd name="csX25" fmla="*/ 4210755 w 4998720"/>
                                  <a:gd name="csY25" fmla="*/ 907677 h 968615"/>
                                  <a:gd name="csX26" fmla="*/ 4310097 w 4998720"/>
                                  <a:gd name="csY26" fmla="*/ 871553 h 968615"/>
                                  <a:gd name="csX27" fmla="*/ 4427502 w 4998720"/>
                                  <a:gd name="csY27" fmla="*/ 909935 h 968615"/>
                                  <a:gd name="csX28" fmla="*/ 4998720 w 4998720"/>
                                  <a:gd name="csY28" fmla="*/ 909935 h 968615"/>
                                  <a:gd name="csX0" fmla="*/ 0 w 4998720"/>
                                  <a:gd name="csY0" fmla="*/ 952833 h 952833"/>
                                  <a:gd name="csX1" fmla="*/ 806026 w 4998720"/>
                                  <a:gd name="csY1" fmla="*/ 909935 h 952833"/>
                                  <a:gd name="csX2" fmla="*/ 921173 w 4998720"/>
                                  <a:gd name="csY2" fmla="*/ 939286 h 952833"/>
                                  <a:gd name="csX3" fmla="*/ 950524 w 4998720"/>
                                  <a:gd name="csY3" fmla="*/ 939286 h 952833"/>
                                  <a:gd name="csX4" fmla="*/ 1514969 w 4998720"/>
                                  <a:gd name="csY4" fmla="*/ 943802 h 952833"/>
                                  <a:gd name="csX5" fmla="*/ 1636888 w 4998720"/>
                                  <a:gd name="csY5" fmla="*/ 882842 h 952833"/>
                                  <a:gd name="csX6" fmla="*/ 1758808 w 4998720"/>
                                  <a:gd name="csY6" fmla="*/ 916708 h 952833"/>
                                  <a:gd name="csX7" fmla="*/ 1892017 w 4998720"/>
                                  <a:gd name="csY7" fmla="*/ 776726 h 952833"/>
                                  <a:gd name="csX8" fmla="*/ 2018453 w 4998720"/>
                                  <a:gd name="csY8" fmla="*/ 914450 h 952833"/>
                                  <a:gd name="csX9" fmla="*/ 2149404 w 4998720"/>
                                  <a:gd name="csY9" fmla="*/ 629970 h 952833"/>
                                  <a:gd name="csX10" fmla="*/ 2293902 w 4998720"/>
                                  <a:gd name="csY10" fmla="*/ 873810 h 952833"/>
                                  <a:gd name="csX11" fmla="*/ 2424853 w 4998720"/>
                                  <a:gd name="csY11" fmla="*/ 451606 h 952833"/>
                                  <a:gd name="csX12" fmla="*/ 2549031 w 4998720"/>
                                  <a:gd name="csY12" fmla="*/ 862522 h 952833"/>
                                  <a:gd name="csX13" fmla="*/ 2707075 w 4998720"/>
                                  <a:gd name="csY13" fmla="*/ 343233 h 952833"/>
                                  <a:gd name="csX14" fmla="*/ 2831253 w 4998720"/>
                                  <a:gd name="csY14" fmla="*/ 848975 h 952833"/>
                                  <a:gd name="csX15" fmla="*/ 2957689 w 4998720"/>
                                  <a:gd name="csY15" fmla="*/ 50 h 952833"/>
                                  <a:gd name="csX16" fmla="*/ 3124764 w 4998720"/>
                                  <a:gd name="csY16" fmla="*/ 806077 h 952833"/>
                                  <a:gd name="csX17" fmla="*/ 3239911 w 4998720"/>
                                  <a:gd name="csY17" fmla="*/ 331944 h 952833"/>
                                  <a:gd name="csX18" fmla="*/ 3400213 w 4998720"/>
                                  <a:gd name="csY18" fmla="*/ 878326 h 952833"/>
                                  <a:gd name="csX19" fmla="*/ 3501813 w 4998720"/>
                                  <a:gd name="csY19" fmla="*/ 510308 h 952833"/>
                                  <a:gd name="csX20" fmla="*/ 3671146 w 4998720"/>
                                  <a:gd name="csY20" fmla="*/ 869295 h 952833"/>
                                  <a:gd name="csX21" fmla="*/ 3779520 w 4998720"/>
                                  <a:gd name="csY21" fmla="*/ 690930 h 952833"/>
                                  <a:gd name="csX22" fmla="*/ 3901280 w 4998720"/>
                                  <a:gd name="csY22" fmla="*/ 892750 h 952833"/>
                                  <a:gd name="csX23" fmla="*/ 4043680 w 4998720"/>
                                  <a:gd name="csY23" fmla="*/ 808335 h 952833"/>
                                  <a:gd name="csX24" fmla="*/ 4210755 w 4998720"/>
                                  <a:gd name="csY24" fmla="*/ 907677 h 952833"/>
                                  <a:gd name="csX25" fmla="*/ 4310097 w 4998720"/>
                                  <a:gd name="csY25" fmla="*/ 871553 h 952833"/>
                                  <a:gd name="csX26" fmla="*/ 4427502 w 4998720"/>
                                  <a:gd name="csY26" fmla="*/ 909935 h 952833"/>
                                  <a:gd name="csX27" fmla="*/ 4998720 w 4998720"/>
                                  <a:gd name="csY27" fmla="*/ 909935 h 952833"/>
                                  <a:gd name="csX0" fmla="*/ 0 w 4192694"/>
                                  <a:gd name="csY0" fmla="*/ 909935 h 947174"/>
                                  <a:gd name="csX1" fmla="*/ 115147 w 4192694"/>
                                  <a:gd name="csY1" fmla="*/ 939286 h 947174"/>
                                  <a:gd name="csX2" fmla="*/ 144498 w 4192694"/>
                                  <a:gd name="csY2" fmla="*/ 939286 h 947174"/>
                                  <a:gd name="csX3" fmla="*/ 708943 w 4192694"/>
                                  <a:gd name="csY3" fmla="*/ 943802 h 947174"/>
                                  <a:gd name="csX4" fmla="*/ 830862 w 4192694"/>
                                  <a:gd name="csY4" fmla="*/ 882842 h 947174"/>
                                  <a:gd name="csX5" fmla="*/ 952782 w 4192694"/>
                                  <a:gd name="csY5" fmla="*/ 916708 h 947174"/>
                                  <a:gd name="csX6" fmla="*/ 1085991 w 4192694"/>
                                  <a:gd name="csY6" fmla="*/ 776726 h 947174"/>
                                  <a:gd name="csX7" fmla="*/ 1212427 w 4192694"/>
                                  <a:gd name="csY7" fmla="*/ 914450 h 947174"/>
                                  <a:gd name="csX8" fmla="*/ 1343378 w 4192694"/>
                                  <a:gd name="csY8" fmla="*/ 629970 h 947174"/>
                                  <a:gd name="csX9" fmla="*/ 1487876 w 4192694"/>
                                  <a:gd name="csY9" fmla="*/ 873810 h 947174"/>
                                  <a:gd name="csX10" fmla="*/ 1618827 w 4192694"/>
                                  <a:gd name="csY10" fmla="*/ 451606 h 947174"/>
                                  <a:gd name="csX11" fmla="*/ 1743005 w 4192694"/>
                                  <a:gd name="csY11" fmla="*/ 862522 h 947174"/>
                                  <a:gd name="csX12" fmla="*/ 1901049 w 4192694"/>
                                  <a:gd name="csY12" fmla="*/ 343233 h 947174"/>
                                  <a:gd name="csX13" fmla="*/ 2025227 w 4192694"/>
                                  <a:gd name="csY13" fmla="*/ 848975 h 947174"/>
                                  <a:gd name="csX14" fmla="*/ 2151663 w 4192694"/>
                                  <a:gd name="csY14" fmla="*/ 50 h 947174"/>
                                  <a:gd name="csX15" fmla="*/ 2318738 w 4192694"/>
                                  <a:gd name="csY15" fmla="*/ 806077 h 947174"/>
                                  <a:gd name="csX16" fmla="*/ 2433885 w 4192694"/>
                                  <a:gd name="csY16" fmla="*/ 331944 h 947174"/>
                                  <a:gd name="csX17" fmla="*/ 2594187 w 4192694"/>
                                  <a:gd name="csY17" fmla="*/ 878326 h 947174"/>
                                  <a:gd name="csX18" fmla="*/ 2695787 w 4192694"/>
                                  <a:gd name="csY18" fmla="*/ 510308 h 947174"/>
                                  <a:gd name="csX19" fmla="*/ 2865120 w 4192694"/>
                                  <a:gd name="csY19" fmla="*/ 869295 h 947174"/>
                                  <a:gd name="csX20" fmla="*/ 2973494 w 4192694"/>
                                  <a:gd name="csY20" fmla="*/ 690930 h 947174"/>
                                  <a:gd name="csX21" fmla="*/ 3095254 w 4192694"/>
                                  <a:gd name="csY21" fmla="*/ 892750 h 947174"/>
                                  <a:gd name="csX22" fmla="*/ 3237654 w 4192694"/>
                                  <a:gd name="csY22" fmla="*/ 808335 h 947174"/>
                                  <a:gd name="csX23" fmla="*/ 3404729 w 4192694"/>
                                  <a:gd name="csY23" fmla="*/ 907677 h 947174"/>
                                  <a:gd name="csX24" fmla="*/ 3504071 w 4192694"/>
                                  <a:gd name="csY24" fmla="*/ 871553 h 947174"/>
                                  <a:gd name="csX25" fmla="*/ 3621476 w 4192694"/>
                                  <a:gd name="csY25" fmla="*/ 909935 h 947174"/>
                                  <a:gd name="csX26" fmla="*/ 4192694 w 4192694"/>
                                  <a:gd name="csY26" fmla="*/ 909935 h 947174"/>
                                  <a:gd name="csX0" fmla="*/ 1 w 4077548"/>
                                  <a:gd name="csY0" fmla="*/ 939286 h 947176"/>
                                  <a:gd name="csX1" fmla="*/ 29352 w 4077548"/>
                                  <a:gd name="csY1" fmla="*/ 939286 h 947176"/>
                                  <a:gd name="csX2" fmla="*/ 593797 w 4077548"/>
                                  <a:gd name="csY2" fmla="*/ 943802 h 947176"/>
                                  <a:gd name="csX3" fmla="*/ 715716 w 4077548"/>
                                  <a:gd name="csY3" fmla="*/ 882842 h 947176"/>
                                  <a:gd name="csX4" fmla="*/ 837636 w 4077548"/>
                                  <a:gd name="csY4" fmla="*/ 916708 h 947176"/>
                                  <a:gd name="csX5" fmla="*/ 970845 w 4077548"/>
                                  <a:gd name="csY5" fmla="*/ 776726 h 947176"/>
                                  <a:gd name="csX6" fmla="*/ 1097281 w 4077548"/>
                                  <a:gd name="csY6" fmla="*/ 914450 h 947176"/>
                                  <a:gd name="csX7" fmla="*/ 1228232 w 4077548"/>
                                  <a:gd name="csY7" fmla="*/ 629970 h 947176"/>
                                  <a:gd name="csX8" fmla="*/ 1372730 w 4077548"/>
                                  <a:gd name="csY8" fmla="*/ 873810 h 947176"/>
                                  <a:gd name="csX9" fmla="*/ 1503681 w 4077548"/>
                                  <a:gd name="csY9" fmla="*/ 451606 h 947176"/>
                                  <a:gd name="csX10" fmla="*/ 1627859 w 4077548"/>
                                  <a:gd name="csY10" fmla="*/ 862522 h 947176"/>
                                  <a:gd name="csX11" fmla="*/ 1785903 w 4077548"/>
                                  <a:gd name="csY11" fmla="*/ 343233 h 947176"/>
                                  <a:gd name="csX12" fmla="*/ 1910081 w 4077548"/>
                                  <a:gd name="csY12" fmla="*/ 848975 h 947176"/>
                                  <a:gd name="csX13" fmla="*/ 2036517 w 4077548"/>
                                  <a:gd name="csY13" fmla="*/ 50 h 947176"/>
                                  <a:gd name="csX14" fmla="*/ 2203592 w 4077548"/>
                                  <a:gd name="csY14" fmla="*/ 806077 h 947176"/>
                                  <a:gd name="csX15" fmla="*/ 2318739 w 4077548"/>
                                  <a:gd name="csY15" fmla="*/ 331944 h 947176"/>
                                  <a:gd name="csX16" fmla="*/ 2479041 w 4077548"/>
                                  <a:gd name="csY16" fmla="*/ 878326 h 947176"/>
                                  <a:gd name="csX17" fmla="*/ 2580641 w 4077548"/>
                                  <a:gd name="csY17" fmla="*/ 510308 h 947176"/>
                                  <a:gd name="csX18" fmla="*/ 2749974 w 4077548"/>
                                  <a:gd name="csY18" fmla="*/ 869295 h 947176"/>
                                  <a:gd name="csX19" fmla="*/ 2858348 w 4077548"/>
                                  <a:gd name="csY19" fmla="*/ 690930 h 947176"/>
                                  <a:gd name="csX20" fmla="*/ 2980108 w 4077548"/>
                                  <a:gd name="csY20" fmla="*/ 892750 h 947176"/>
                                  <a:gd name="csX21" fmla="*/ 3122508 w 4077548"/>
                                  <a:gd name="csY21" fmla="*/ 808335 h 947176"/>
                                  <a:gd name="csX22" fmla="*/ 3289583 w 4077548"/>
                                  <a:gd name="csY22" fmla="*/ 907677 h 947176"/>
                                  <a:gd name="csX23" fmla="*/ 3388925 w 4077548"/>
                                  <a:gd name="csY23" fmla="*/ 871553 h 947176"/>
                                  <a:gd name="csX24" fmla="*/ 3506330 w 4077548"/>
                                  <a:gd name="csY24" fmla="*/ 909935 h 947176"/>
                                  <a:gd name="csX25" fmla="*/ 4077548 w 4077548"/>
                                  <a:gd name="csY25" fmla="*/ 909935 h 947176"/>
                                  <a:gd name="csX0" fmla="*/ 0 w 4193699"/>
                                  <a:gd name="csY0" fmla="*/ 942805 h 947090"/>
                                  <a:gd name="csX1" fmla="*/ 145503 w 4193699"/>
                                  <a:gd name="csY1" fmla="*/ 939286 h 947090"/>
                                  <a:gd name="csX2" fmla="*/ 709948 w 4193699"/>
                                  <a:gd name="csY2" fmla="*/ 943802 h 947090"/>
                                  <a:gd name="csX3" fmla="*/ 831867 w 4193699"/>
                                  <a:gd name="csY3" fmla="*/ 882842 h 947090"/>
                                  <a:gd name="csX4" fmla="*/ 953787 w 4193699"/>
                                  <a:gd name="csY4" fmla="*/ 916708 h 947090"/>
                                  <a:gd name="csX5" fmla="*/ 1086996 w 4193699"/>
                                  <a:gd name="csY5" fmla="*/ 776726 h 947090"/>
                                  <a:gd name="csX6" fmla="*/ 1213432 w 4193699"/>
                                  <a:gd name="csY6" fmla="*/ 914450 h 947090"/>
                                  <a:gd name="csX7" fmla="*/ 1344383 w 4193699"/>
                                  <a:gd name="csY7" fmla="*/ 629970 h 947090"/>
                                  <a:gd name="csX8" fmla="*/ 1488881 w 4193699"/>
                                  <a:gd name="csY8" fmla="*/ 873810 h 947090"/>
                                  <a:gd name="csX9" fmla="*/ 1619832 w 4193699"/>
                                  <a:gd name="csY9" fmla="*/ 451606 h 947090"/>
                                  <a:gd name="csX10" fmla="*/ 1744010 w 4193699"/>
                                  <a:gd name="csY10" fmla="*/ 862522 h 947090"/>
                                  <a:gd name="csX11" fmla="*/ 1902054 w 4193699"/>
                                  <a:gd name="csY11" fmla="*/ 343233 h 947090"/>
                                  <a:gd name="csX12" fmla="*/ 2026232 w 4193699"/>
                                  <a:gd name="csY12" fmla="*/ 848975 h 947090"/>
                                  <a:gd name="csX13" fmla="*/ 2152668 w 4193699"/>
                                  <a:gd name="csY13" fmla="*/ 50 h 947090"/>
                                  <a:gd name="csX14" fmla="*/ 2319743 w 4193699"/>
                                  <a:gd name="csY14" fmla="*/ 806077 h 947090"/>
                                  <a:gd name="csX15" fmla="*/ 2434890 w 4193699"/>
                                  <a:gd name="csY15" fmla="*/ 331944 h 947090"/>
                                  <a:gd name="csX16" fmla="*/ 2595192 w 4193699"/>
                                  <a:gd name="csY16" fmla="*/ 878326 h 947090"/>
                                  <a:gd name="csX17" fmla="*/ 2696792 w 4193699"/>
                                  <a:gd name="csY17" fmla="*/ 510308 h 947090"/>
                                  <a:gd name="csX18" fmla="*/ 2866125 w 4193699"/>
                                  <a:gd name="csY18" fmla="*/ 869295 h 947090"/>
                                  <a:gd name="csX19" fmla="*/ 2974499 w 4193699"/>
                                  <a:gd name="csY19" fmla="*/ 690930 h 947090"/>
                                  <a:gd name="csX20" fmla="*/ 3096259 w 4193699"/>
                                  <a:gd name="csY20" fmla="*/ 892750 h 947090"/>
                                  <a:gd name="csX21" fmla="*/ 3238659 w 4193699"/>
                                  <a:gd name="csY21" fmla="*/ 808335 h 947090"/>
                                  <a:gd name="csX22" fmla="*/ 3405734 w 4193699"/>
                                  <a:gd name="csY22" fmla="*/ 907677 h 947090"/>
                                  <a:gd name="csX23" fmla="*/ 3505076 w 4193699"/>
                                  <a:gd name="csY23" fmla="*/ 871553 h 947090"/>
                                  <a:gd name="csX24" fmla="*/ 3622481 w 4193699"/>
                                  <a:gd name="csY24" fmla="*/ 909935 h 947090"/>
                                  <a:gd name="csX25" fmla="*/ 4193699 w 4193699"/>
                                  <a:gd name="csY25" fmla="*/ 909935 h 947090"/>
                                  <a:gd name="csX0" fmla="*/ 0 w 4003631"/>
                                  <a:gd name="csY0" fmla="*/ 942805 h 947088"/>
                                  <a:gd name="csX1" fmla="*/ 145503 w 4003631"/>
                                  <a:gd name="csY1" fmla="*/ 939286 h 947088"/>
                                  <a:gd name="csX2" fmla="*/ 709948 w 4003631"/>
                                  <a:gd name="csY2" fmla="*/ 943802 h 947088"/>
                                  <a:gd name="csX3" fmla="*/ 831867 w 4003631"/>
                                  <a:gd name="csY3" fmla="*/ 882842 h 947088"/>
                                  <a:gd name="csX4" fmla="*/ 953787 w 4003631"/>
                                  <a:gd name="csY4" fmla="*/ 916708 h 947088"/>
                                  <a:gd name="csX5" fmla="*/ 1086996 w 4003631"/>
                                  <a:gd name="csY5" fmla="*/ 776726 h 947088"/>
                                  <a:gd name="csX6" fmla="*/ 1213432 w 4003631"/>
                                  <a:gd name="csY6" fmla="*/ 914450 h 947088"/>
                                  <a:gd name="csX7" fmla="*/ 1344383 w 4003631"/>
                                  <a:gd name="csY7" fmla="*/ 629970 h 947088"/>
                                  <a:gd name="csX8" fmla="*/ 1488881 w 4003631"/>
                                  <a:gd name="csY8" fmla="*/ 873810 h 947088"/>
                                  <a:gd name="csX9" fmla="*/ 1619832 w 4003631"/>
                                  <a:gd name="csY9" fmla="*/ 451606 h 947088"/>
                                  <a:gd name="csX10" fmla="*/ 1744010 w 4003631"/>
                                  <a:gd name="csY10" fmla="*/ 862522 h 947088"/>
                                  <a:gd name="csX11" fmla="*/ 1902054 w 4003631"/>
                                  <a:gd name="csY11" fmla="*/ 343233 h 947088"/>
                                  <a:gd name="csX12" fmla="*/ 2026232 w 4003631"/>
                                  <a:gd name="csY12" fmla="*/ 848975 h 947088"/>
                                  <a:gd name="csX13" fmla="*/ 2152668 w 4003631"/>
                                  <a:gd name="csY13" fmla="*/ 50 h 947088"/>
                                  <a:gd name="csX14" fmla="*/ 2319743 w 4003631"/>
                                  <a:gd name="csY14" fmla="*/ 806077 h 947088"/>
                                  <a:gd name="csX15" fmla="*/ 2434890 w 4003631"/>
                                  <a:gd name="csY15" fmla="*/ 331944 h 947088"/>
                                  <a:gd name="csX16" fmla="*/ 2595192 w 4003631"/>
                                  <a:gd name="csY16" fmla="*/ 878326 h 947088"/>
                                  <a:gd name="csX17" fmla="*/ 2696792 w 4003631"/>
                                  <a:gd name="csY17" fmla="*/ 510308 h 947088"/>
                                  <a:gd name="csX18" fmla="*/ 2866125 w 4003631"/>
                                  <a:gd name="csY18" fmla="*/ 869295 h 947088"/>
                                  <a:gd name="csX19" fmla="*/ 2974499 w 4003631"/>
                                  <a:gd name="csY19" fmla="*/ 690930 h 947088"/>
                                  <a:gd name="csX20" fmla="*/ 3096259 w 4003631"/>
                                  <a:gd name="csY20" fmla="*/ 892750 h 947088"/>
                                  <a:gd name="csX21" fmla="*/ 3238659 w 4003631"/>
                                  <a:gd name="csY21" fmla="*/ 808335 h 947088"/>
                                  <a:gd name="csX22" fmla="*/ 3405734 w 4003631"/>
                                  <a:gd name="csY22" fmla="*/ 907677 h 947088"/>
                                  <a:gd name="csX23" fmla="*/ 3505076 w 4003631"/>
                                  <a:gd name="csY23" fmla="*/ 871553 h 947088"/>
                                  <a:gd name="csX24" fmla="*/ 3622481 w 4003631"/>
                                  <a:gd name="csY24" fmla="*/ 909935 h 947088"/>
                                  <a:gd name="csX25" fmla="*/ 4003631 w 4003631"/>
                                  <a:gd name="csY25" fmla="*/ 916970 h 947088"/>
                                  <a:gd name="csX0" fmla="*/ 0 w 3901559"/>
                                  <a:gd name="csY0" fmla="*/ 942805 h 947090"/>
                                  <a:gd name="csX1" fmla="*/ 145503 w 3901559"/>
                                  <a:gd name="csY1" fmla="*/ 939286 h 947090"/>
                                  <a:gd name="csX2" fmla="*/ 709948 w 3901559"/>
                                  <a:gd name="csY2" fmla="*/ 943802 h 947090"/>
                                  <a:gd name="csX3" fmla="*/ 831867 w 3901559"/>
                                  <a:gd name="csY3" fmla="*/ 882842 h 947090"/>
                                  <a:gd name="csX4" fmla="*/ 953787 w 3901559"/>
                                  <a:gd name="csY4" fmla="*/ 916708 h 947090"/>
                                  <a:gd name="csX5" fmla="*/ 1086996 w 3901559"/>
                                  <a:gd name="csY5" fmla="*/ 776726 h 947090"/>
                                  <a:gd name="csX6" fmla="*/ 1213432 w 3901559"/>
                                  <a:gd name="csY6" fmla="*/ 914450 h 947090"/>
                                  <a:gd name="csX7" fmla="*/ 1344383 w 3901559"/>
                                  <a:gd name="csY7" fmla="*/ 629970 h 947090"/>
                                  <a:gd name="csX8" fmla="*/ 1488881 w 3901559"/>
                                  <a:gd name="csY8" fmla="*/ 873810 h 947090"/>
                                  <a:gd name="csX9" fmla="*/ 1619832 w 3901559"/>
                                  <a:gd name="csY9" fmla="*/ 451606 h 947090"/>
                                  <a:gd name="csX10" fmla="*/ 1744010 w 3901559"/>
                                  <a:gd name="csY10" fmla="*/ 862522 h 947090"/>
                                  <a:gd name="csX11" fmla="*/ 1902054 w 3901559"/>
                                  <a:gd name="csY11" fmla="*/ 343233 h 947090"/>
                                  <a:gd name="csX12" fmla="*/ 2026232 w 3901559"/>
                                  <a:gd name="csY12" fmla="*/ 848975 h 947090"/>
                                  <a:gd name="csX13" fmla="*/ 2152668 w 3901559"/>
                                  <a:gd name="csY13" fmla="*/ 50 h 947090"/>
                                  <a:gd name="csX14" fmla="*/ 2319743 w 3901559"/>
                                  <a:gd name="csY14" fmla="*/ 806077 h 947090"/>
                                  <a:gd name="csX15" fmla="*/ 2434890 w 3901559"/>
                                  <a:gd name="csY15" fmla="*/ 331944 h 947090"/>
                                  <a:gd name="csX16" fmla="*/ 2595192 w 3901559"/>
                                  <a:gd name="csY16" fmla="*/ 878326 h 947090"/>
                                  <a:gd name="csX17" fmla="*/ 2696792 w 3901559"/>
                                  <a:gd name="csY17" fmla="*/ 510308 h 947090"/>
                                  <a:gd name="csX18" fmla="*/ 2866125 w 3901559"/>
                                  <a:gd name="csY18" fmla="*/ 869295 h 947090"/>
                                  <a:gd name="csX19" fmla="*/ 2974499 w 3901559"/>
                                  <a:gd name="csY19" fmla="*/ 690930 h 947090"/>
                                  <a:gd name="csX20" fmla="*/ 3096259 w 3901559"/>
                                  <a:gd name="csY20" fmla="*/ 892750 h 947090"/>
                                  <a:gd name="csX21" fmla="*/ 3238659 w 3901559"/>
                                  <a:gd name="csY21" fmla="*/ 808335 h 947090"/>
                                  <a:gd name="csX22" fmla="*/ 3405734 w 3901559"/>
                                  <a:gd name="csY22" fmla="*/ 907677 h 947090"/>
                                  <a:gd name="csX23" fmla="*/ 3505076 w 3901559"/>
                                  <a:gd name="csY23" fmla="*/ 871553 h 947090"/>
                                  <a:gd name="csX24" fmla="*/ 3622481 w 3901559"/>
                                  <a:gd name="csY24" fmla="*/ 909935 h 947090"/>
                                  <a:gd name="csX25" fmla="*/ 3901559 w 3901559"/>
                                  <a:gd name="csY25" fmla="*/ 927522 h 947090"/>
                                  <a:gd name="csX0" fmla="*/ 0 w 3848764"/>
                                  <a:gd name="csY0" fmla="*/ 942805 h 947088"/>
                                  <a:gd name="csX1" fmla="*/ 145503 w 3848764"/>
                                  <a:gd name="csY1" fmla="*/ 939286 h 947088"/>
                                  <a:gd name="csX2" fmla="*/ 709948 w 3848764"/>
                                  <a:gd name="csY2" fmla="*/ 943802 h 947088"/>
                                  <a:gd name="csX3" fmla="*/ 831867 w 3848764"/>
                                  <a:gd name="csY3" fmla="*/ 882842 h 947088"/>
                                  <a:gd name="csX4" fmla="*/ 953787 w 3848764"/>
                                  <a:gd name="csY4" fmla="*/ 916708 h 947088"/>
                                  <a:gd name="csX5" fmla="*/ 1086996 w 3848764"/>
                                  <a:gd name="csY5" fmla="*/ 776726 h 947088"/>
                                  <a:gd name="csX6" fmla="*/ 1213432 w 3848764"/>
                                  <a:gd name="csY6" fmla="*/ 914450 h 947088"/>
                                  <a:gd name="csX7" fmla="*/ 1344383 w 3848764"/>
                                  <a:gd name="csY7" fmla="*/ 629970 h 947088"/>
                                  <a:gd name="csX8" fmla="*/ 1488881 w 3848764"/>
                                  <a:gd name="csY8" fmla="*/ 873810 h 947088"/>
                                  <a:gd name="csX9" fmla="*/ 1619832 w 3848764"/>
                                  <a:gd name="csY9" fmla="*/ 451606 h 947088"/>
                                  <a:gd name="csX10" fmla="*/ 1744010 w 3848764"/>
                                  <a:gd name="csY10" fmla="*/ 862522 h 947088"/>
                                  <a:gd name="csX11" fmla="*/ 1902054 w 3848764"/>
                                  <a:gd name="csY11" fmla="*/ 343233 h 947088"/>
                                  <a:gd name="csX12" fmla="*/ 2026232 w 3848764"/>
                                  <a:gd name="csY12" fmla="*/ 848975 h 947088"/>
                                  <a:gd name="csX13" fmla="*/ 2152668 w 3848764"/>
                                  <a:gd name="csY13" fmla="*/ 50 h 947088"/>
                                  <a:gd name="csX14" fmla="*/ 2319743 w 3848764"/>
                                  <a:gd name="csY14" fmla="*/ 806077 h 947088"/>
                                  <a:gd name="csX15" fmla="*/ 2434890 w 3848764"/>
                                  <a:gd name="csY15" fmla="*/ 331944 h 947088"/>
                                  <a:gd name="csX16" fmla="*/ 2595192 w 3848764"/>
                                  <a:gd name="csY16" fmla="*/ 878326 h 947088"/>
                                  <a:gd name="csX17" fmla="*/ 2696792 w 3848764"/>
                                  <a:gd name="csY17" fmla="*/ 510308 h 947088"/>
                                  <a:gd name="csX18" fmla="*/ 2866125 w 3848764"/>
                                  <a:gd name="csY18" fmla="*/ 869295 h 947088"/>
                                  <a:gd name="csX19" fmla="*/ 2974499 w 3848764"/>
                                  <a:gd name="csY19" fmla="*/ 690930 h 947088"/>
                                  <a:gd name="csX20" fmla="*/ 3096259 w 3848764"/>
                                  <a:gd name="csY20" fmla="*/ 892750 h 947088"/>
                                  <a:gd name="csX21" fmla="*/ 3238659 w 3848764"/>
                                  <a:gd name="csY21" fmla="*/ 808335 h 947088"/>
                                  <a:gd name="csX22" fmla="*/ 3405734 w 3848764"/>
                                  <a:gd name="csY22" fmla="*/ 907677 h 947088"/>
                                  <a:gd name="csX23" fmla="*/ 3505076 w 3848764"/>
                                  <a:gd name="csY23" fmla="*/ 871553 h 947088"/>
                                  <a:gd name="csX24" fmla="*/ 3622481 w 3848764"/>
                                  <a:gd name="csY24" fmla="*/ 909935 h 947088"/>
                                  <a:gd name="csX25" fmla="*/ 3848764 w 3848764"/>
                                  <a:gd name="csY25" fmla="*/ 927522 h 947088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  <a:cxn ang="0">
                                    <a:pos x="csX6" y="csY6"/>
                                  </a:cxn>
                                  <a:cxn ang="0">
                                    <a:pos x="csX7" y="csY7"/>
                                  </a:cxn>
                                  <a:cxn ang="0">
                                    <a:pos x="csX8" y="csY8"/>
                                  </a:cxn>
                                  <a:cxn ang="0">
                                    <a:pos x="csX9" y="csY9"/>
                                  </a:cxn>
                                  <a:cxn ang="0">
                                    <a:pos x="csX10" y="csY10"/>
                                  </a:cxn>
                                  <a:cxn ang="0">
                                    <a:pos x="csX11" y="csY11"/>
                                  </a:cxn>
                                  <a:cxn ang="0">
                                    <a:pos x="csX12" y="csY12"/>
                                  </a:cxn>
                                  <a:cxn ang="0">
                                    <a:pos x="csX13" y="csY13"/>
                                  </a:cxn>
                                  <a:cxn ang="0">
                                    <a:pos x="csX14" y="csY14"/>
                                  </a:cxn>
                                  <a:cxn ang="0">
                                    <a:pos x="csX15" y="csY15"/>
                                  </a:cxn>
                                  <a:cxn ang="0">
                                    <a:pos x="csX16" y="csY16"/>
                                  </a:cxn>
                                  <a:cxn ang="0">
                                    <a:pos x="csX17" y="csY17"/>
                                  </a:cxn>
                                  <a:cxn ang="0">
                                    <a:pos x="csX18" y="csY18"/>
                                  </a:cxn>
                                  <a:cxn ang="0">
                                    <a:pos x="csX19" y="csY19"/>
                                  </a:cxn>
                                  <a:cxn ang="0">
                                    <a:pos x="csX20" y="csY20"/>
                                  </a:cxn>
                                  <a:cxn ang="0">
                                    <a:pos x="csX21" y="csY21"/>
                                  </a:cxn>
                                  <a:cxn ang="0">
                                    <a:pos x="csX22" y="csY22"/>
                                  </a:cxn>
                                  <a:cxn ang="0">
                                    <a:pos x="csX23" y="csY23"/>
                                  </a:cxn>
                                  <a:cxn ang="0">
                                    <a:pos x="csX24" y="csY24"/>
                                  </a:cxn>
                                  <a:cxn ang="0">
                                    <a:pos x="csX25" y="csY25"/>
                                  </a:cxn>
                                </a:cxnLst>
                                <a:rect l="l" t="t" r="r" b="b"/>
                                <a:pathLst>
                                  <a:path w="3848764" h="947088">
                                    <a:moveTo>
                                      <a:pt x="0" y="942805"/>
                                    </a:moveTo>
                                    <a:cubicBezTo>
                                      <a:pt x="24083" y="947697"/>
                                      <a:pt x="27178" y="939120"/>
                                      <a:pt x="145503" y="939286"/>
                                    </a:cubicBezTo>
                                    <a:cubicBezTo>
                                      <a:pt x="263828" y="939452"/>
                                      <a:pt x="611359" y="953209"/>
                                      <a:pt x="709948" y="943802"/>
                                    </a:cubicBezTo>
                                    <a:cubicBezTo>
                                      <a:pt x="808537" y="934395"/>
                                      <a:pt x="786712" y="880580"/>
                                      <a:pt x="831867" y="882842"/>
                                    </a:cubicBezTo>
                                    <a:cubicBezTo>
                                      <a:pt x="877022" y="885104"/>
                                      <a:pt x="884173" y="929875"/>
                                      <a:pt x="953787" y="916708"/>
                                    </a:cubicBezTo>
                                    <a:cubicBezTo>
                                      <a:pt x="1023401" y="903541"/>
                                      <a:pt x="1043722" y="777102"/>
                                      <a:pt x="1086996" y="776726"/>
                                    </a:cubicBezTo>
                                    <a:cubicBezTo>
                                      <a:pt x="1130270" y="776350"/>
                                      <a:pt x="1170534" y="938909"/>
                                      <a:pt x="1213432" y="914450"/>
                                    </a:cubicBezTo>
                                    <a:cubicBezTo>
                                      <a:pt x="1256330" y="889991"/>
                                      <a:pt x="1298475" y="636743"/>
                                      <a:pt x="1344383" y="629970"/>
                                    </a:cubicBezTo>
                                    <a:cubicBezTo>
                                      <a:pt x="1390291" y="623197"/>
                                      <a:pt x="1442973" y="903537"/>
                                      <a:pt x="1488881" y="873810"/>
                                    </a:cubicBezTo>
                                    <a:cubicBezTo>
                                      <a:pt x="1534789" y="844083"/>
                                      <a:pt x="1577311" y="453487"/>
                                      <a:pt x="1619832" y="451606"/>
                                    </a:cubicBezTo>
                                    <a:cubicBezTo>
                                      <a:pt x="1662353" y="449725"/>
                                      <a:pt x="1696973" y="880584"/>
                                      <a:pt x="1744010" y="862522"/>
                                    </a:cubicBezTo>
                                    <a:cubicBezTo>
                                      <a:pt x="1791047" y="844460"/>
                                      <a:pt x="1855017" y="345491"/>
                                      <a:pt x="1902054" y="343233"/>
                                    </a:cubicBezTo>
                                    <a:cubicBezTo>
                                      <a:pt x="1949091" y="340975"/>
                                      <a:pt x="1984463" y="906172"/>
                                      <a:pt x="2026232" y="848975"/>
                                    </a:cubicBezTo>
                                    <a:cubicBezTo>
                                      <a:pt x="2068001" y="791778"/>
                                      <a:pt x="2103749" y="7200"/>
                                      <a:pt x="2152668" y="50"/>
                                    </a:cubicBezTo>
                                    <a:cubicBezTo>
                                      <a:pt x="2201587" y="-7100"/>
                                      <a:pt x="2272706" y="750761"/>
                                      <a:pt x="2319743" y="806077"/>
                                    </a:cubicBezTo>
                                    <a:cubicBezTo>
                                      <a:pt x="2366780" y="861393"/>
                                      <a:pt x="2388982" y="319903"/>
                                      <a:pt x="2434890" y="331944"/>
                                    </a:cubicBezTo>
                                    <a:cubicBezTo>
                                      <a:pt x="2480798" y="343985"/>
                                      <a:pt x="2551542" y="848599"/>
                                      <a:pt x="2595192" y="878326"/>
                                    </a:cubicBezTo>
                                    <a:cubicBezTo>
                                      <a:pt x="2638842" y="908053"/>
                                      <a:pt x="2651637" y="511813"/>
                                      <a:pt x="2696792" y="510308"/>
                                    </a:cubicBezTo>
                                    <a:cubicBezTo>
                                      <a:pt x="2741947" y="508803"/>
                                      <a:pt x="2819840" y="839191"/>
                                      <a:pt x="2866125" y="869295"/>
                                    </a:cubicBezTo>
                                    <a:cubicBezTo>
                                      <a:pt x="2912410" y="899399"/>
                                      <a:pt x="2936143" y="687021"/>
                                      <a:pt x="2974499" y="690930"/>
                                    </a:cubicBezTo>
                                    <a:cubicBezTo>
                                      <a:pt x="3012855" y="694839"/>
                                      <a:pt x="3052232" y="873183"/>
                                      <a:pt x="3096259" y="892750"/>
                                    </a:cubicBezTo>
                                    <a:cubicBezTo>
                                      <a:pt x="3140286" y="912317"/>
                                      <a:pt x="3187080" y="805847"/>
                                      <a:pt x="3238659" y="808335"/>
                                    </a:cubicBezTo>
                                    <a:cubicBezTo>
                                      <a:pt x="3290238" y="810823"/>
                                      <a:pt x="3361331" y="897141"/>
                                      <a:pt x="3405734" y="907677"/>
                                    </a:cubicBezTo>
                                    <a:cubicBezTo>
                                      <a:pt x="3450137" y="918213"/>
                                      <a:pt x="3453146" y="873436"/>
                                      <a:pt x="3505076" y="871553"/>
                                    </a:cubicBezTo>
                                    <a:cubicBezTo>
                                      <a:pt x="3557006" y="869670"/>
                                      <a:pt x="3523515" y="885463"/>
                                      <a:pt x="3622481" y="909935"/>
                                    </a:cubicBezTo>
                                    <a:cubicBezTo>
                                      <a:pt x="3737251" y="916332"/>
                                      <a:pt x="3619787" y="930720"/>
                                      <a:pt x="3848764" y="927522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95520252" name="直接连接符 95520252"/>
                            <wps:cNvCnPr/>
                            <wps:spPr>
                              <a:xfrm>
                                <a:off x="715340" y="2107485"/>
                                <a:ext cx="0" cy="569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none" w="sm" len="lg"/>
                                <a:tailEnd type="none" w="sm" len="lg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16477764" name="直接连接符 1516477764"/>
                            <wps:cNvCnPr/>
                            <wps:spPr>
                              <a:xfrm>
                                <a:off x="1277710" y="2107485"/>
                                <a:ext cx="0" cy="569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none" w="sm" len="lg"/>
                                <a:tailEnd type="none" w="sm" len="lg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103708" name="直接连接符 33103708"/>
                            <wps:cNvCnPr/>
                            <wps:spPr>
                              <a:xfrm>
                                <a:off x="2400535" y="2105664"/>
                                <a:ext cx="0" cy="569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none" w="sm" len="lg"/>
                                <a:tailEnd type="none" w="sm" len="lg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40160477" name="直接连接符 1740160477"/>
                            <wps:cNvCnPr/>
                            <wps:spPr>
                              <a:xfrm>
                                <a:off x="2966390" y="2107689"/>
                                <a:ext cx="0" cy="569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none" w="sm" len="lg"/>
                                <a:tailEnd type="none" w="sm" len="lg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75755461" name="直接连接符 1375755461"/>
                            <wps:cNvCnPr/>
                            <wps:spPr>
                              <a:xfrm>
                                <a:off x="3529123" y="2107683"/>
                                <a:ext cx="0" cy="569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none" w="sm" len="lg"/>
                                <a:tailEnd type="none" w="sm" len="lg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219030550" name="Rectangle 10588"/>
                          <wps:cNvSpPr/>
                          <wps:spPr>
                            <a:xfrm>
                              <a:off x="1726696" y="2137763"/>
                              <a:ext cx="230502" cy="35165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476EF64" w14:textId="77777777" w:rsidR="003372CB" w:rsidRPr="0030697C" w:rsidRDefault="003372CB" w:rsidP="003372C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772395176" name="Rectangle 10588"/>
                          <wps:cNvSpPr/>
                          <wps:spPr>
                            <a:xfrm>
                              <a:off x="2282062" y="2137930"/>
                              <a:ext cx="230502" cy="35165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1CAAB0A" w14:textId="77777777" w:rsidR="003372CB" w:rsidRPr="0030697C" w:rsidRDefault="003372CB" w:rsidP="003372C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222105325" name="Rectangle 10588"/>
                          <wps:cNvSpPr/>
                          <wps:spPr>
                            <a:xfrm>
                              <a:off x="2851356" y="2137597"/>
                              <a:ext cx="230502" cy="35165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7108510" w14:textId="77777777" w:rsidR="003372CB" w:rsidRPr="0030697C" w:rsidRDefault="003372CB" w:rsidP="003372C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477609456" name="Rectangle 10588"/>
                          <wps:cNvSpPr/>
                          <wps:spPr>
                            <a:xfrm>
                              <a:off x="3403872" y="2137596"/>
                              <a:ext cx="230502" cy="35165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FCD75FB" w14:textId="77777777" w:rsidR="003372CB" w:rsidRPr="0030697C" w:rsidRDefault="003372CB" w:rsidP="003372C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455034563" name="Rectangle 10588"/>
                          <wps:cNvSpPr/>
                          <wps:spPr>
                            <a:xfrm>
                              <a:off x="1110583" y="2137812"/>
                              <a:ext cx="344406" cy="35165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833D662" w14:textId="77777777" w:rsidR="003372CB" w:rsidRPr="0030697C" w:rsidRDefault="003372CB" w:rsidP="003372C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−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655324596" name="Rectangle 10588"/>
                          <wps:cNvSpPr/>
                          <wps:spPr>
                            <a:xfrm>
                              <a:off x="538955" y="2138265"/>
                              <a:ext cx="344407" cy="35165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7B429EB" w14:textId="77777777" w:rsidR="003372CB" w:rsidRPr="0030697C" w:rsidRDefault="003372CB" w:rsidP="003372C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−4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657373099" name="Rectangle 10588"/>
                          <wps:cNvSpPr/>
                          <wps:spPr>
                            <a:xfrm>
                              <a:off x="3612211" y="2134457"/>
                              <a:ext cx="590261" cy="351658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5B8FEAE" w14:textId="77777777" w:rsidR="003372CB" w:rsidRPr="0030697C" w:rsidRDefault="003372CB" w:rsidP="003372C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152892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mm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83581537" name="Rectangle 10588"/>
                          <wps:cNvSpPr/>
                          <wps:spPr>
                            <a:xfrm>
                              <a:off x="1859400" y="673686"/>
                              <a:ext cx="535001" cy="35165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50F18AD" w14:textId="77777777" w:rsidR="003372CB" w:rsidRPr="0030697C" w:rsidRDefault="003372CB" w:rsidP="003372C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光强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570268029" name="Rectangle 10588"/>
                          <wps:cNvSpPr/>
                          <wps:spPr>
                            <a:xfrm>
                              <a:off x="2025129" y="3331894"/>
                              <a:ext cx="636784" cy="35205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F3278EB" w14:textId="77777777" w:rsidR="003372CB" w:rsidRPr="0030697C" w:rsidRDefault="003372CB" w:rsidP="003372C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6241B7C" id="组合 469" o:spid="_x0000_s1141" style="width:162.35pt;height:133.3pt;mso-position-horizontal-relative:char;mso-position-vertical-relative:line" coordorigin="-365,-350" coordsize="20621,16956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">
                <v:shape id="图片 466" o:spid="_x0000_s1142" type="#_x0000_t75" style="position:absolute;left:4644;top:9872;width:10750;height:4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">
                  <v:imagedata r:id="rId16" o:title=""/>
                </v:shape>
                <v:group id="组合 1996823997" o:spid="_x0000_s1143" style="position:absolute;left:-365;top:-350;width:20621;height:16955" coordorigin="5389,6736" coordsize="36635,30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">
                  <v:group id="组合 311955386" o:spid="_x0000_s1144" style="position:absolute;left:6038;top:8426;width:32768;height:13279" coordorigin="6038,8426" coordsize="32767,13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">
                    <v:line id="直接连接符 620282917" o:spid="_x0000_s1145" style="position:absolute;visibility:visible;mso-wrap-style:square" from="6061,11505" to="36400,11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" strokecolor="#aeaaaa [2414]" strokeweight=".5pt">
                      <v:stroke joinstyle="miter"/>
                    </v:line>
                    <v:line id="直接连接符 594685573" o:spid="_x0000_s1146" style="position:absolute;visibility:visible;mso-wrap-style:square" from="7132,10375" to="7134,2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" strokecolor="#aeaaaa [2414]" strokeweight=".5pt">
                      <v:stroke joinstyle="miter"/>
                    </v:line>
                    <v:line id="直接连接符 2089382389" o:spid="_x0000_s1147" style="position:absolute;visibility:visible;mso-wrap-style:square" from="8253,10373" to="8255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" strokecolor="#aeaaaa [2414]" strokeweight=".5pt">
                      <v:stroke joinstyle="miter"/>
                    </v:line>
                    <v:line id="直接连接符 1134732251" o:spid="_x0000_s1148" style="position:absolute;visibility:visible;mso-wrap-style:square" from="9381,10375" to="9383,2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" strokecolor="#aeaaaa [2414]" strokeweight=".5pt">
                      <v:stroke joinstyle="miter"/>
                    </v:line>
                    <v:line id="直接连接符 1155989870" o:spid="_x0000_s1149" style="position:absolute;visibility:visible;mso-wrap-style:square" from="10509,10374" to="10511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" strokecolor="#aeaaaa [2414]" strokeweight=".5pt">
                      <v:stroke joinstyle="miter"/>
                    </v:line>
                    <v:line id="直接连接符 726745655" o:spid="_x0000_s1150" style="position:absolute;visibility:visible;mso-wrap-style:square" from="11633,10374" to="11636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" strokecolor="#aeaaaa [2414]" strokeweight=".5pt">
                      <v:stroke joinstyle="miter"/>
                    </v:line>
                    <v:line id="直接连接符 1947736993" o:spid="_x0000_s1151" style="position:absolute;visibility:visible;mso-wrap-style:square" from="12755,10374" to="12757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" strokecolor="#aeaaaa [2414]" strokeweight=".5pt">
                      <v:stroke joinstyle="miter"/>
                    </v:line>
                    <v:line id="直接连接符 817539293" o:spid="_x0000_s1152" style="position:absolute;visibility:visible;mso-wrap-style:square" from="13881,10378" to="13883,21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" strokecolor="#aeaaaa [2414]" strokeweight=".5pt">
                      <v:stroke joinstyle="miter"/>
                    </v:line>
                    <v:line id="直接连接符 1038542661" o:spid="_x0000_s1153" style="position:absolute;visibility:visible;mso-wrap-style:square" from="15003,10378" to="15005,21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" strokecolor="#aeaaaa [2414]" strokeweight=".5pt">
                      <v:stroke joinstyle="miter"/>
                    </v:line>
                    <v:line id="直接连接符 1879889045" o:spid="_x0000_s1154" style="position:absolute;visibility:visible;mso-wrap-style:square" from="16129,10378" to="16131,21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" strokecolor="#aeaaaa [2414]" strokeweight=".5pt">
                      <v:stroke joinstyle="miter"/>
                    </v:line>
                    <v:line id="直接连接符 727786458" o:spid="_x0000_s1155" style="position:absolute;visibility:visible;mso-wrap-style:square" from="17255,10374" to="17257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" strokecolor="#aeaaaa [2414]" strokeweight=".5pt">
                      <v:stroke joinstyle="miter"/>
                    </v:line>
                    <v:line id="直接连接符 1428713333" o:spid="_x0000_s1156" style="position:absolute;visibility:visible;mso-wrap-style:square" from="19507,10374" to="19509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" strokecolor="#aeaaaa [2414]" strokeweight=".5pt">
                      <v:stroke joinstyle="miter"/>
                    </v:line>
                    <v:line id="直接连接符 1290741052" o:spid="_x0000_s1157" style="position:absolute;visibility:visible;mso-wrap-style:square" from="21757,10373" to="21759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" strokecolor="#aeaaaa [2414]" strokeweight=".5pt">
                      <v:stroke joinstyle="miter"/>
                    </v:line>
                    <v:line id="直接连接符 2023661306" o:spid="_x0000_s1158" style="position:absolute;visibility:visible;mso-wrap-style:square" from="22880,10374" to="22882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" strokecolor="#aeaaaa [2414]" strokeweight=".5pt">
                      <v:stroke joinstyle="miter"/>
                    </v:line>
                    <v:line id="直接连接符 640432370" o:spid="_x0000_s1159" style="position:absolute;visibility:visible;mso-wrap-style:square" from="20631,10375" to="20633,2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" strokecolor="#aeaaaa [2414]" strokeweight=".5pt">
                      <v:stroke joinstyle="miter"/>
                    </v:line>
                    <v:line id="直接连接符 214847147" o:spid="_x0000_s1160" style="position:absolute;visibility:visible;mso-wrap-style:square" from="24005,10374" to="24007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" strokecolor="#aeaaaa [2414]" strokeweight=".5pt">
                      <v:stroke joinstyle="miter"/>
                    </v:line>
                    <v:line id="直接连接符 1457813386" o:spid="_x0000_s1161" style="position:absolute;visibility:visible;mso-wrap-style:square" from="25133,10374" to="25135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" strokecolor="#aeaaaa [2414]" strokeweight=".5pt">
                      <v:stroke joinstyle="miter"/>
                    </v:line>
                    <v:line id="直接连接符 1102510821" o:spid="_x0000_s1162" style="position:absolute;visibility:visible;mso-wrap-style:square" from="26259,10374" to="26261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" strokecolor="#aeaaaa [2414]" strokeweight=".5pt">
                      <v:stroke joinstyle="miter"/>
                    </v:line>
                    <v:line id="直接连接符 1809291718" o:spid="_x0000_s1163" style="position:absolute;visibility:visible;mso-wrap-style:square" from="27389,10374" to="27391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" strokecolor="#aeaaaa [2414]" strokeweight=".5pt">
                      <v:stroke joinstyle="miter"/>
                    </v:line>
                    <v:line id="直接连接符 67727949" o:spid="_x0000_s1164" style="position:absolute;visibility:visible;mso-wrap-style:square" from="28516,10374" to="28518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" strokecolor="#aeaaaa [2414]" strokeweight=".5pt">
                      <v:stroke joinstyle="miter"/>
                    </v:line>
                    <v:line id="直接连接符 1120298312" o:spid="_x0000_s1165" style="position:absolute;visibility:visible;mso-wrap-style:square" from="29641,10375" to="29643,2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" strokecolor="#aeaaaa [2414]" strokeweight=".5pt">
                      <v:stroke joinstyle="miter"/>
                    </v:line>
                    <v:line id="直接连接符 1822451171" o:spid="_x0000_s1166" style="position:absolute;visibility:visible;mso-wrap-style:square" from="30768,10375" to="30770,2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" strokecolor="#aeaaaa [2414]" strokeweight=".5pt">
                      <v:stroke joinstyle="miter"/>
                    </v:line>
                    <v:line id="直接连接符 1488996912" o:spid="_x0000_s1167" style="position:absolute;visibility:visible;mso-wrap-style:square" from="31893,10375" to="31895,2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" strokecolor="#aeaaaa [2414]" strokeweight=".5pt">
                      <v:stroke joinstyle="miter"/>
                    </v:line>
                    <v:line id="直接连接符 793019895" o:spid="_x0000_s1168" style="position:absolute;visibility:visible;mso-wrap-style:square" from="33022,10375" to="33024,2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" strokecolor="#aeaaaa [2414]" strokeweight=".5pt">
                      <v:stroke joinstyle="miter"/>
                    </v:line>
                    <v:line id="直接连接符 1012642182" o:spid="_x0000_s1169" style="position:absolute;visibility:visible;mso-wrap-style:square" from="34150,10375" to="34152,2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" strokecolor="#aeaaaa [2414]" strokeweight=".5pt">
                      <v:stroke joinstyle="miter"/>
                    </v:line>
                    <v:line id="直接连接符 874792792" o:spid="_x0000_s1170" style="position:absolute;visibility:visible;mso-wrap-style:square" from="35273,10375" to="35275,2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" strokecolor="#aeaaaa [2414]" strokeweight=".5pt">
                      <v:stroke joinstyle="miter"/>
                    </v:line>
                    <v:line id="直接连接符 310106384" o:spid="_x0000_s1171" style="position:absolute;visibility:visible;mso-wrap-style:square" from="36398,10378" to="36400,21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" strokecolor="#aeaaaa [2414]" strokeweight=".5pt">
                      <v:stroke joinstyle="miter"/>
                    </v:line>
                    <v:line id="直接连接符 1545790917" o:spid="_x0000_s1172" style="position:absolute;visibility:visible;mso-wrap-style:square" from="6042,21665" to="38806,21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" strokecolor="black [3213]" strokeweight="1pt">
                      <v:stroke endarrow="block" endarrowwidth="narrow" joinstyle="miter"/>
                    </v:line>
                    <v:line id="直接连接符 299832760" o:spid="_x0000_s1173" style="position:absolute;visibility:visible;mso-wrap-style:square" from="18424,21604" to="18425,21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" strokecolor="black [3213]" strokeweight="1pt">
                      <v:stroke joinstyle="miter"/>
                    </v:line>
                    <v:line id="直接连接符 2089972368" o:spid="_x0000_s1174" style="position:absolute;visibility:visible;mso-wrap-style:square" from="6041,12575" to="36380,12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" strokecolor="#aeaaaa [2414]" strokeweight=".5pt">
                      <v:stroke joinstyle="miter"/>
                    </v:line>
                    <v:line id="直接连接符 2123860845" o:spid="_x0000_s1175" style="position:absolute;visibility:visible;mso-wrap-style:square" from="6040,13713" to="36379,13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" strokecolor="#aeaaaa [2414]" strokeweight=".5pt">
                      <v:stroke joinstyle="miter"/>
                    </v:line>
                    <v:line id="直接连接符 715275767" o:spid="_x0000_s1176" style="position:absolute;visibility:visible;mso-wrap-style:square" from="6040,14846" to="36379,14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" strokecolor="#aeaaaa [2414]" strokeweight=".5pt">
                      <v:stroke joinstyle="miter"/>
                    </v:line>
                    <v:line id="直接连接符 681358291" o:spid="_x0000_s1177" style="position:absolute;visibility:visible;mso-wrap-style:square" from="6118,10343" to="36424,10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" strokecolor="black [3213]" strokeweight="1pt">
                      <v:stroke joinstyle="miter"/>
                    </v:line>
                    <v:line id="直接连接符 208910134" o:spid="_x0000_s1178" style="position:absolute;visibility:visible;mso-wrap-style:square" from="6038,15987" to="36377,15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" strokecolor="black [3213]" strokeweight="1pt">
                      <v:stroke joinstyle="miter"/>
                    </v:line>
                    <v:line id="直接连接符 1838951621" o:spid="_x0000_s1179" style="position:absolute;visibility:visible;mso-wrap-style:square" from="6040,17120" to="36379,17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" strokecolor="#aeaaaa [2414]" strokeweight=".5pt">
                      <v:stroke joinstyle="miter"/>
                    </v:line>
                    <v:line id="直接连接符 1996638220" o:spid="_x0000_s1180" style="position:absolute;visibility:visible;mso-wrap-style:square" from="6040,18255" to="36379,18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" strokecolor="#aeaaaa [2414]" strokeweight=".5pt">
                      <v:stroke joinstyle="miter"/>
                    </v:line>
                    <v:line id="直接连接符 653739321" o:spid="_x0000_s1181" style="position:absolute;visibility:visible;mso-wrap-style:square" from="6040,19396" to="36379,19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" strokecolor="#aeaaaa [2414]" strokeweight=".5pt">
                      <v:stroke joinstyle="miter"/>
                    </v:line>
                    <v:line id="直接连接符 1948818978" o:spid="_x0000_s1182" style="position:absolute;visibility:visible;mso-wrap-style:square" from="6042,20531" to="36381,20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" strokecolor="#aeaaaa [2414]" strokeweight=".5pt">
                      <v:stroke joinstyle="miter"/>
                    </v:line>
                    <v:line id="直接连接符 592891336" o:spid="_x0000_s1183" style="position:absolute;visibility:visible;mso-wrap-style:square" from="18382,8426" to="18382,2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" strokecolor="black [3213]" strokeweight="1pt">
                      <v:stroke startarrow="block" startarrowwidth="narrow" endarrowwidth="narrow" joinstyle="miter"/>
                    </v:line>
                    <v:shape id="任意多边形: 形状 444580248" o:spid="_x0000_s1184" style="position:absolute;left:6281;top:13565;width:30034;height:7389;visibility:visible;mso-wrap-style:none;v-text-anchor:middle" coordsize="3848764,9470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" path="m,942805v24083,4892,27178,-3685,145503,-3519c263828,939452,611359,953209,709948,943802v98589,-9407,76764,-63222,121919,-60960c877022,885104,884173,929875,953787,916708v69614,-13167,89935,-139606,133209,-139982c1130270,776350,1170534,938909,1213432,914450v42898,-24459,85043,-277707,130951,-284480c1390291,623197,1442973,903537,1488881,873810v45908,-29727,88430,-420323,130951,-422204c1662353,449725,1696973,880584,1744010,862522v47037,-18062,111007,-517031,158044,-519289c1949091,340975,1984463,906172,2026232,848975,2068001,791778,2103749,7200,2152668,50v48919,-7150,120038,750711,167075,806027c2366780,861393,2388982,319903,2434890,331944v45908,12041,116652,516655,160302,546382c2638842,908053,2651637,511813,2696792,510308v45155,-1505,123048,328883,169333,358987c2912410,899399,2936143,687021,2974499,690930v38356,3909,77733,182253,121760,201820c3140286,912317,3187080,805847,3238659,808335v51579,2488,122672,88806,167075,99342c3450137,918213,3453146,873436,3505076,871553v51930,-1883,18439,13910,117405,38382c3737251,916332,3619787,930720,3848764,927522e" filled="f" strokecolor="black [3213]" strokeweight="1pt">
                      <v:stroke joinstyle="miter"/>
                      <v:path arrowok="t" o:connecttype="custom" o:connectlocs="0,735620;113544,732875;554013,736398;649154,688834;744295,715258;848246,606038;946911,713496;1049100,491532;1161860,681787;1264049,352364;1360952,672980;1484283,267806;1581186,662410;1679851,39;1810230,628939;1900085,258998;2025178,685311;2104463,398166;2236603,678264;2321173,539096;2416190,696565;2527313,630700;2657691,708212;2735213,680026;2826831,709974;3003413,723696" o:connectangles="0,0,0,0,0,0,0,0,0,0,0,0,0,0,0,0,0,0,0,0,0,0,0,0,0,0"/>
                    </v:shape>
                    <v:line id="直接连接符 95520252" o:spid="_x0000_s1185" style="position:absolute;visibility:visible;mso-wrap-style:square" from="7153,21074" to="7153,21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" strokecolor="black [3213]" strokeweight="1pt">
                      <v:stroke startarrowwidth="narrow" startarrowlength="long" endarrowwidth="narrow" endarrowlength="long" joinstyle="miter"/>
                    </v:line>
                    <v:line id="直接连接符 1516477764" o:spid="_x0000_s1186" style="position:absolute;visibility:visible;mso-wrap-style:square" from="12777,21074" to="12777,21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" strokecolor="black [3213]" strokeweight="1pt">
                      <v:stroke startarrowwidth="narrow" startarrowlength="long" endarrowwidth="narrow" endarrowlength="long" joinstyle="miter"/>
                    </v:line>
                    <v:line id="直接连接符 33103708" o:spid="_x0000_s1187" style="position:absolute;visibility:visible;mso-wrap-style:square" from="24005,21056" to="24005,21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" strokecolor="black [3213]" strokeweight="1pt">
                      <v:stroke startarrowwidth="narrow" startarrowlength="long" endarrowwidth="narrow" endarrowlength="long" joinstyle="miter"/>
                    </v:line>
                    <v:line id="直接连接符 1740160477" o:spid="_x0000_s1188" style="position:absolute;visibility:visible;mso-wrap-style:square" from="29663,21076" to="29663,21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" strokecolor="black [3213]" strokeweight="1pt">
                      <v:stroke startarrowwidth="narrow" startarrowlength="long" endarrowwidth="narrow" endarrowlength="long" joinstyle="miter"/>
                    </v:line>
                    <v:line id="直接连接符 1375755461" o:spid="_x0000_s1189" style="position:absolute;visibility:visible;mso-wrap-style:square" from="35291,21076" to="35291,21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" strokecolor="black [3213]" strokeweight="1pt">
                      <v:stroke startarrowwidth="narrow" startarrowlength="long" endarrowwidth="narrow" endarrowlength="long" joinstyle="miter"/>
                    </v:line>
                  </v:group>
                  <v:rect id="Rectangle 10588" o:spid="_x0000_s1190" style="position:absolute;left:17266;top:21377;width:2305;height:3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5476EF64" w14:textId="77777777" w:rsidR="003372CB" w:rsidRPr="0030697C" w:rsidRDefault="003372CB" w:rsidP="003372CB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0588" o:spid="_x0000_s1191" style="position:absolute;left:22820;top:21379;width:2305;height:35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71CAAB0A" w14:textId="77777777" w:rsidR="003372CB" w:rsidRPr="0030697C" w:rsidRDefault="003372CB" w:rsidP="003372CB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10588" o:spid="_x0000_s1192" style="position:absolute;left:28513;top:21375;width:2305;height:3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" filled="f" stroked="f">
                    <v:textbox style="mso-fit-shape-to-text:t" inset="1mm,0,1mm,0">
                      <w:txbxContent>
                        <w:p w14:paraId="07108510" w14:textId="77777777" w:rsidR="003372CB" w:rsidRPr="0030697C" w:rsidRDefault="003372CB" w:rsidP="003372CB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rect>
                  <v:rect id="Rectangle 10588" o:spid="_x0000_s1193" style="position:absolute;left:34038;top:21375;width:2305;height:3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1FCD75FB" w14:textId="77777777" w:rsidR="003372CB" w:rsidRPr="0030697C" w:rsidRDefault="003372CB" w:rsidP="003372CB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6</w:t>
                          </w:r>
                        </w:p>
                      </w:txbxContent>
                    </v:textbox>
                  </v:rect>
                  <v:rect id="Rectangle 10588" o:spid="_x0000_s1194" style="position:absolute;left:11105;top:21378;width:3444;height:35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2833D662" w14:textId="77777777" w:rsidR="003372CB" w:rsidRPr="0030697C" w:rsidRDefault="003372CB" w:rsidP="003372CB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−</w:t>
                          </w:r>
                          <w:r>
                            <w:rPr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10588" o:spid="_x0000_s1195" style="position:absolute;left:5389;top:21382;width:3444;height:3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67B429EB" w14:textId="77777777" w:rsidR="003372CB" w:rsidRPr="0030697C" w:rsidRDefault="003372CB" w:rsidP="003372CB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−4</w:t>
                          </w:r>
                        </w:p>
                      </w:txbxContent>
                    </v:textbox>
                  </v:rect>
                  <v:rect id="Rectangle 10588" o:spid="_x0000_s1196" style="position:absolute;left:36122;top:21344;width:5902;height:3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05B8FEAE" w14:textId="77777777" w:rsidR="003372CB" w:rsidRPr="0030697C" w:rsidRDefault="003372CB" w:rsidP="003372CB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152892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x</w:t>
                          </w:r>
                          <w:r>
                            <w:rPr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mm</w:t>
                          </w:r>
                        </w:p>
                      </w:txbxContent>
                    </v:textbox>
                  </v:rect>
                  <v:rect id="Rectangle 10588" o:spid="_x0000_s1197" style="position:absolute;left:18594;top:6736;width:5350;height:3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" filled="f" stroked="f">
                    <v:textbox style="mso-fit-shape-to-text:t" inset="1mm,0,1mm,0">
                      <w:txbxContent>
                        <w:p w14:paraId="250F18AD" w14:textId="77777777" w:rsidR="003372CB" w:rsidRPr="0030697C" w:rsidRDefault="003372CB" w:rsidP="003372CB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光强</w:t>
                          </w:r>
                        </w:p>
                      </w:txbxContent>
                    </v:textbox>
                  </v:rect>
                  <v:rect id="Rectangle 10588" o:spid="_x0000_s1198" style="position:absolute;left:20251;top:33318;width:6368;height:35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4F3278EB" w14:textId="77777777" w:rsidR="003372CB" w:rsidRPr="0030697C" w:rsidRDefault="003372CB" w:rsidP="003372CB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304C2978" w14:textId="65E8570F" w:rsidR="001E72A6" w:rsidRDefault="001E72A6" w:rsidP="003372CB">
      <w:pPr>
        <w:rPr>
          <w:rFonts w:eastAsiaTheme="minorEastAsia"/>
        </w:rPr>
      </w:pPr>
      <w:r>
        <w:rPr>
          <w:rFonts w:eastAsiaTheme="minorEastAsia"/>
        </w:rPr>
        <w:t>A</w:t>
      </w:r>
      <w:r>
        <w:rPr>
          <w:rFonts w:eastAsiaTheme="minorEastAsia"/>
        </w:rPr>
        <w:t>．光的衍射图样，中央</w:t>
      </w:r>
      <w:r>
        <w:rPr>
          <w:rFonts w:eastAsiaTheme="minorEastAsia" w:hint="eastAsia"/>
        </w:rPr>
        <w:t>明</w:t>
      </w:r>
      <w:r>
        <w:rPr>
          <w:rFonts w:eastAsiaTheme="minorEastAsia"/>
        </w:rPr>
        <w:t>纹最亮</w:t>
      </w:r>
      <w:r w:rsidR="003372CB">
        <w:rPr>
          <w:rFonts w:eastAsiaTheme="minorEastAsia"/>
        </w:rPr>
        <w:tab/>
      </w:r>
      <w:r w:rsidR="003372CB">
        <w:rPr>
          <w:rFonts w:eastAsiaTheme="minorEastAsia"/>
        </w:rPr>
        <w:tab/>
      </w:r>
      <w:r w:rsidR="003372CB">
        <w:rPr>
          <w:rFonts w:eastAsiaTheme="minorEastAsia"/>
        </w:rPr>
        <w:tab/>
      </w:r>
      <w:r>
        <w:rPr>
          <w:rFonts w:eastAsiaTheme="minorEastAsia"/>
        </w:rPr>
        <w:t>B</w:t>
      </w:r>
      <w:r>
        <w:rPr>
          <w:rFonts w:eastAsiaTheme="minorEastAsia"/>
        </w:rPr>
        <w:t>．光的衍射图样，中央</w:t>
      </w:r>
      <w:r>
        <w:rPr>
          <w:rFonts w:eastAsiaTheme="minorEastAsia" w:hint="eastAsia"/>
        </w:rPr>
        <w:t>明</w:t>
      </w:r>
      <w:r>
        <w:rPr>
          <w:rFonts w:eastAsiaTheme="minorEastAsia"/>
        </w:rPr>
        <w:t>纹最宽</w:t>
      </w:r>
    </w:p>
    <w:p w14:paraId="43DDDE91" w14:textId="5417A59D" w:rsidR="001E72A6" w:rsidRDefault="001E72A6" w:rsidP="003372CB">
      <w:pPr>
        <w:rPr>
          <w:rFonts w:eastAsiaTheme="minorEastAsia"/>
        </w:rPr>
      </w:pPr>
      <w:r>
        <w:rPr>
          <w:rFonts w:eastAsiaTheme="minorEastAsia"/>
        </w:rPr>
        <w:t>C</w:t>
      </w:r>
      <w:r>
        <w:rPr>
          <w:rFonts w:eastAsiaTheme="minorEastAsia"/>
        </w:rPr>
        <w:t>．光的干涉图样，</w:t>
      </w:r>
      <w:r>
        <w:rPr>
          <w:rFonts w:eastAsiaTheme="minorEastAsia" w:hint="eastAsia"/>
        </w:rPr>
        <w:t>相邻</w:t>
      </w:r>
      <w:r>
        <w:rPr>
          <w:rFonts w:eastAsiaTheme="minorEastAsia"/>
        </w:rPr>
        <w:t>明纹间距相等</w:t>
      </w:r>
      <w:r w:rsidR="003372CB">
        <w:rPr>
          <w:rFonts w:eastAsiaTheme="minorEastAsia"/>
        </w:rPr>
        <w:tab/>
      </w:r>
      <w:r w:rsidR="003372CB">
        <w:rPr>
          <w:rFonts w:eastAsiaTheme="minorEastAsia"/>
        </w:rPr>
        <w:tab/>
      </w:r>
      <w:r>
        <w:rPr>
          <w:rFonts w:eastAsiaTheme="minorEastAsia"/>
        </w:rPr>
        <w:t>D</w:t>
      </w:r>
      <w:r>
        <w:rPr>
          <w:rFonts w:eastAsiaTheme="minorEastAsia"/>
        </w:rPr>
        <w:t>．光的干涉图样，</w:t>
      </w:r>
      <w:r>
        <w:rPr>
          <w:rFonts w:eastAsiaTheme="minorEastAsia" w:hint="eastAsia"/>
        </w:rPr>
        <w:t>相邻</w:t>
      </w:r>
      <w:r>
        <w:rPr>
          <w:rFonts w:eastAsiaTheme="minorEastAsia"/>
        </w:rPr>
        <w:t>暗纹间距不</w:t>
      </w:r>
      <w:r>
        <w:rPr>
          <w:rFonts w:eastAsiaTheme="minorEastAsia" w:hint="eastAsia"/>
        </w:rPr>
        <w:t>相</w:t>
      </w:r>
      <w:r>
        <w:rPr>
          <w:rFonts w:eastAsiaTheme="minorEastAsia"/>
        </w:rPr>
        <w:t>等</w:t>
      </w:r>
    </w:p>
    <w:p w14:paraId="50C43D6C" w14:textId="36A9C990" w:rsidR="001E72A6" w:rsidRDefault="001E72A6">
      <w:pPr>
        <w:widowControl/>
        <w:jc w:val="left"/>
      </w:pPr>
      <w:r>
        <w:br w:type="page"/>
      </w:r>
    </w:p>
    <w:p w14:paraId="31B049CD" w14:textId="7A5CAF76" w:rsidR="001E72A6" w:rsidRDefault="001E72A6" w:rsidP="001E72A6">
      <w:pPr>
        <w:pStyle w:val="2"/>
      </w:pPr>
      <w:r>
        <w:lastRenderedPageBreak/>
        <w:t>二</w:t>
      </w:r>
      <w:r>
        <w:rPr>
          <w:bCs/>
        </w:rPr>
        <w:t xml:space="preserve">  </w:t>
      </w:r>
      <w:r>
        <w:t>低轨卫星</w:t>
      </w:r>
    </w:p>
    <w:p w14:paraId="530C113E" w14:textId="77777777" w:rsidR="001E72A6" w:rsidRDefault="001E72A6" w:rsidP="001E72A6">
      <w:pPr>
        <w:pStyle w:val="af"/>
      </w:pPr>
      <w:r>
        <w:rPr>
          <w:rFonts w:hint="eastAsia"/>
        </w:rPr>
        <w:t>我国已用长征系列运载火箭成功发射多颗低轨卫星。其中，卫星</w:t>
      </w:r>
      <w:r>
        <w:rPr>
          <w:i/>
          <w:iCs/>
        </w:rPr>
        <w:t>A</w:t>
      </w:r>
      <w:r>
        <w:rPr>
          <w:rFonts w:hint="eastAsia"/>
        </w:rPr>
        <w:t>在轨运行可视为匀速圆周运动，其</w:t>
      </w:r>
      <w:r>
        <w:t>运行轨道距地面的高度约为</w:t>
      </w:r>
      <w:r>
        <w:t xml:space="preserve">800 </w:t>
      </w:r>
      <w:commentRangeStart w:id="2"/>
      <w:r>
        <w:t>km</w:t>
      </w:r>
      <w:commentRangeEnd w:id="2"/>
      <w:r w:rsidR="00840DCF">
        <w:rPr>
          <w:rStyle w:val="ae"/>
          <w:rFonts w:hint="eastAsia"/>
          <w:szCs w:val="44"/>
        </w:rPr>
        <w:commentReference w:id="2"/>
      </w:r>
      <w:r>
        <w:rPr>
          <w:rFonts w:hint="eastAsia"/>
        </w:rPr>
        <w:t>。</w:t>
      </w:r>
    </w:p>
    <w:p w14:paraId="0902E28F" w14:textId="77777777" w:rsidR="001E72A6" w:rsidRDefault="001E72A6" w:rsidP="001E72A6">
      <w:pPr>
        <w:rPr>
          <w:rFonts w:eastAsiaTheme="minorEastAsia"/>
        </w:rPr>
      </w:pPr>
    </w:p>
    <w:p w14:paraId="10FE5437" w14:textId="2ADA051D" w:rsidR="001E72A6" w:rsidRDefault="001E72A6" w:rsidP="001E72A6">
      <w:pPr>
        <w:rPr>
          <w:rFonts w:eastAsiaTheme="minorEastAsia"/>
        </w:rPr>
      </w:pPr>
      <w:r>
        <w:rPr>
          <w:rFonts w:eastAsiaTheme="minorEastAsia" w:hint="eastAsia"/>
        </w:rPr>
        <w:t>5</w:t>
      </w:r>
      <w:r>
        <w:rPr>
          <w:rFonts w:eastAsiaTheme="minorEastAsia" w:hint="eastAsia"/>
        </w:rPr>
        <w:t>．</w:t>
      </w:r>
      <w:r>
        <w:rPr>
          <w:rFonts w:eastAsiaTheme="minorEastAsia"/>
        </w:rPr>
        <w:t>在运载火箭竖直</w:t>
      </w:r>
      <w:r>
        <w:rPr>
          <w:rFonts w:eastAsiaTheme="minorEastAsia" w:hint="eastAsia"/>
        </w:rPr>
        <w:t>升空</w:t>
      </w:r>
      <w:r>
        <w:rPr>
          <w:rFonts w:eastAsiaTheme="minorEastAsia"/>
        </w:rPr>
        <w:t>阶段的某一时刻，火箭加速度大小为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方向竖直向上，所搭载的卫星</w:t>
      </w:r>
      <w:r w:rsidRPr="001E72A6">
        <w:rPr>
          <w:rFonts w:eastAsia="楷体"/>
        </w:rPr>
        <w:t>A</w:t>
      </w:r>
      <w:r>
        <w:rPr>
          <w:rFonts w:eastAsiaTheme="minorEastAsia"/>
        </w:rPr>
        <w:t>质量为</w:t>
      </w:r>
      <w:r>
        <w:rPr>
          <w:rFonts w:eastAsiaTheme="minorEastAsia"/>
          <w:i/>
        </w:rPr>
        <w:t>m</w:t>
      </w:r>
      <w:r>
        <w:rPr>
          <w:rFonts w:eastAsiaTheme="minorEastAsia"/>
        </w:rPr>
        <w:t>，</w:t>
      </w:r>
      <w:r>
        <w:rPr>
          <w:rFonts w:eastAsiaTheme="minorEastAsia" w:hint="eastAsia"/>
          <w:szCs w:val="21"/>
        </w:rPr>
        <w:t>重力加速度大小为</w:t>
      </w:r>
      <w:r>
        <w:rPr>
          <w:rFonts w:eastAsiaTheme="minorEastAsia" w:hint="eastAsia"/>
          <w:i/>
          <w:iCs/>
          <w:szCs w:val="21"/>
        </w:rPr>
        <w:t>g</w:t>
      </w:r>
      <w:r>
        <w:rPr>
          <w:rFonts w:eastAsiaTheme="minorEastAsia" w:hint="eastAsia"/>
          <w:szCs w:val="21"/>
        </w:rPr>
        <w:t>，</w:t>
      </w:r>
      <w:r>
        <w:rPr>
          <w:rFonts w:eastAsiaTheme="minorEastAsia"/>
        </w:rPr>
        <w:t>此时火箭对</w:t>
      </w:r>
      <w:r>
        <w:rPr>
          <w:rFonts w:eastAsiaTheme="minorEastAsia" w:hint="eastAsia"/>
        </w:rPr>
        <w:t>卫星</w:t>
      </w:r>
      <w:r w:rsidRPr="001E72A6">
        <w:rPr>
          <w:rFonts w:eastAsia="楷体"/>
        </w:rPr>
        <w:t>A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作用力大小为</w:t>
      </w:r>
      <w:r>
        <w:rPr>
          <w:rFonts w:cs="宋体" w:hint="eastAsia"/>
          <w:szCs w:val="21"/>
        </w:rPr>
        <w:t>_______</w:t>
      </w:r>
      <w:r>
        <w:rPr>
          <w:rFonts w:eastAsiaTheme="minorEastAsia" w:hint="eastAsia"/>
        </w:rPr>
        <w:t>。</w:t>
      </w:r>
    </w:p>
    <w:p w14:paraId="5AD6E723" w14:textId="77777777" w:rsidR="001E72A6" w:rsidRDefault="001E72A6" w:rsidP="001E72A6">
      <w:pPr>
        <w:rPr>
          <w:rFonts w:eastAsiaTheme="minorEastAsia"/>
        </w:rPr>
      </w:pPr>
    </w:p>
    <w:p w14:paraId="07F1698C" w14:textId="016E13AB" w:rsidR="001E72A6" w:rsidRDefault="001E72A6" w:rsidP="001E72A6">
      <w:pPr>
        <w:rPr>
          <w:rFonts w:eastAsiaTheme="minorEastAsia"/>
        </w:rPr>
      </w:pPr>
      <w:r>
        <w:rPr>
          <w:rFonts w:eastAsiaTheme="minorEastAsia" w:hint="eastAsia"/>
        </w:rPr>
        <w:t>6</w:t>
      </w:r>
      <w:r>
        <w:rPr>
          <w:rFonts w:eastAsiaTheme="minorEastAsia" w:hint="eastAsia"/>
        </w:rPr>
        <w:t>．中国</w:t>
      </w:r>
      <w:r>
        <w:rPr>
          <w:rFonts w:eastAsiaTheme="minorEastAsia"/>
        </w:rPr>
        <w:t>空间站</w:t>
      </w:r>
      <w:r>
        <w:rPr>
          <w:rFonts w:eastAsiaTheme="minorEastAsia" w:hint="eastAsia"/>
        </w:rPr>
        <w:t>在轨运行也可视为匀速圆周运动，其运行轨道距地面的</w:t>
      </w:r>
      <w:r>
        <w:rPr>
          <w:rFonts w:eastAsiaTheme="minorEastAsia"/>
        </w:rPr>
        <w:t>高度</w:t>
      </w:r>
      <w:r>
        <w:rPr>
          <w:rFonts w:eastAsiaTheme="minorEastAsia" w:hint="eastAsia"/>
        </w:rPr>
        <w:t>约</w:t>
      </w:r>
      <w:r>
        <w:rPr>
          <w:rFonts w:eastAsiaTheme="minorEastAsia"/>
        </w:rPr>
        <w:t>为</w:t>
      </w:r>
      <w:r>
        <w:rPr>
          <w:rFonts w:eastAsiaTheme="minorEastAsia"/>
        </w:rPr>
        <w:t>400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>km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地球半径约</w:t>
      </w:r>
      <w:r>
        <w:rPr>
          <w:rFonts w:eastAsiaTheme="minorEastAsia" w:hint="eastAsia"/>
        </w:rPr>
        <w:t>为</w:t>
      </w:r>
      <w:r>
        <w:rPr>
          <w:rFonts w:eastAsiaTheme="minorEastAsia"/>
        </w:rPr>
        <w:t>6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>400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>km</w:t>
      </w:r>
      <w:r>
        <w:rPr>
          <w:rFonts w:eastAsiaTheme="minorEastAsia"/>
        </w:rPr>
        <w:t>。</w:t>
      </w:r>
    </w:p>
    <w:p w14:paraId="536ACFBD" w14:textId="17936B84" w:rsidR="001E72A6" w:rsidRDefault="001E72A6" w:rsidP="001E72A6">
      <w:pPr>
        <w:rPr>
          <w:rFonts w:eastAsiaTheme="minorEastAsia"/>
        </w:rPr>
      </w:pP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>）卫星</w:t>
      </w:r>
      <w:r w:rsidRPr="001E72A6">
        <w:rPr>
          <w:rFonts w:eastAsiaTheme="minorEastAsia" w:hint="eastAsia"/>
        </w:rPr>
        <w:t>A</w:t>
      </w:r>
      <w:r>
        <w:rPr>
          <w:rFonts w:eastAsiaTheme="minorEastAsia"/>
        </w:rPr>
        <w:t>在</w:t>
      </w:r>
      <w:r>
        <w:rPr>
          <w:rFonts w:eastAsiaTheme="minorEastAsia" w:hint="eastAsia"/>
        </w:rPr>
        <w:t>运行</w:t>
      </w:r>
      <w:r>
        <w:rPr>
          <w:rFonts w:eastAsiaTheme="minorEastAsia"/>
        </w:rPr>
        <w:t>轨道处所受地球的万有引力</w:t>
      </w:r>
      <w:r>
        <w:rPr>
          <w:rFonts w:eastAsiaTheme="minorEastAsia" w:hint="eastAsia"/>
        </w:rPr>
        <w:t>大小</w:t>
      </w:r>
      <w:r>
        <w:rPr>
          <w:rFonts w:eastAsiaTheme="minorEastAsia"/>
        </w:rPr>
        <w:t>是</w:t>
      </w:r>
      <w:r>
        <w:rPr>
          <w:rFonts w:eastAsiaTheme="minorEastAsia" w:hint="eastAsia"/>
        </w:rPr>
        <w:t>其在</w:t>
      </w:r>
      <w:r>
        <w:rPr>
          <w:rFonts w:eastAsiaTheme="minorEastAsia"/>
        </w:rPr>
        <w:t>地面</w:t>
      </w:r>
      <w:r>
        <w:rPr>
          <w:rFonts w:asciiTheme="minorEastAsia" w:eastAsiaTheme="minorEastAsia" w:hAnsiTheme="minorEastAsia" w:cstheme="minorEastAsia" w:hint="eastAsia"/>
        </w:rPr>
        <w:t>所受地球的万有引力大小</w:t>
      </w:r>
      <w:r>
        <w:rPr>
          <w:rFonts w:eastAsiaTheme="minorEastAsia"/>
        </w:rPr>
        <w:t>的</w:t>
      </w:r>
      <w:r>
        <w:rPr>
          <w:rFonts w:cs="宋体" w:hint="eastAsia"/>
          <w:szCs w:val="21"/>
        </w:rPr>
        <w:t>_______</w:t>
      </w:r>
      <w:r>
        <w:rPr>
          <w:rFonts w:eastAsiaTheme="minorEastAsia" w:hint="eastAsia"/>
        </w:rPr>
        <w:t>倍。</w:t>
      </w:r>
    </w:p>
    <w:p w14:paraId="43B0621F" w14:textId="003B68DF" w:rsidR="001E72A6" w:rsidRDefault="001E72A6" w:rsidP="00457B56">
      <w:pPr>
        <w:rPr>
          <w:rFonts w:eastAsiaTheme="minorEastAsia"/>
        </w:rPr>
      </w:pPr>
      <w:r>
        <w:rPr>
          <w:rFonts w:eastAsiaTheme="minorEastAsia"/>
        </w:rPr>
        <w:t>A</w:t>
      </w:r>
      <w:r>
        <w:rPr>
          <w:rFonts w:eastAsiaTheme="minorEastAsia"/>
        </w:rPr>
        <w:t>．</w:t>
      </w:r>
      <w:r w:rsidR="00457B56">
        <w:rPr>
          <w:rFonts w:eastAsiaTheme="minorEastAsia"/>
        </w:rPr>
        <w:fldChar w:fldCharType="begin"/>
      </w:r>
      <w:r w:rsidR="00457B56">
        <w:rPr>
          <w:rFonts w:eastAsiaTheme="minorEastAsia"/>
        </w:rPr>
        <w:instrText xml:space="preserve"> </w:instrText>
      </w:r>
      <w:r w:rsidR="00457B56">
        <w:rPr>
          <w:rFonts w:eastAsiaTheme="minorEastAsia" w:hint="eastAsia"/>
        </w:rPr>
        <w:instrText>EQ \F(8,9)</w:instrText>
      </w:r>
      <w:r w:rsidR="00457B56">
        <w:rPr>
          <w:rFonts w:eastAsiaTheme="minorEastAsia"/>
        </w:rPr>
        <w:instrText xml:space="preserve"> </w:instrText>
      </w:r>
      <w:r w:rsidR="00457B56">
        <w:rPr>
          <w:rFonts w:eastAsiaTheme="minorEastAsia"/>
        </w:rPr>
        <w:fldChar w:fldCharType="separate"/>
      </w:r>
      <w:r w:rsidR="00457B56">
        <w:rPr>
          <w:rFonts w:eastAsiaTheme="minorEastAsia"/>
        </w:rPr>
        <w:fldChar w:fldCharType="end"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B</w:t>
      </w:r>
      <w:r>
        <w:rPr>
          <w:rFonts w:eastAsiaTheme="minorEastAsia"/>
        </w:rPr>
        <w:t>．</w:t>
      </w:r>
      <w:r w:rsidR="00457B56">
        <w:rPr>
          <w:rFonts w:eastAsiaTheme="minorEastAsia"/>
        </w:rPr>
        <w:fldChar w:fldCharType="begin"/>
      </w:r>
      <w:r w:rsidR="00457B56">
        <w:rPr>
          <w:rFonts w:eastAsiaTheme="minorEastAsia"/>
        </w:rPr>
        <w:instrText xml:space="preserve"> </w:instrText>
      </w:r>
      <w:r w:rsidR="00457B56">
        <w:rPr>
          <w:rFonts w:eastAsiaTheme="minorEastAsia" w:hint="eastAsia"/>
        </w:rPr>
        <w:instrText>EQ \F(9,8)</w:instrText>
      </w:r>
      <w:r w:rsidR="00457B56">
        <w:rPr>
          <w:rFonts w:eastAsiaTheme="minorEastAsia"/>
        </w:rPr>
        <w:instrText xml:space="preserve"> </w:instrText>
      </w:r>
      <w:r w:rsidR="00457B56">
        <w:rPr>
          <w:rFonts w:eastAsiaTheme="minorEastAsia"/>
        </w:rPr>
        <w:fldChar w:fldCharType="separate"/>
      </w:r>
      <w:r w:rsidR="00457B56">
        <w:rPr>
          <w:rFonts w:eastAsiaTheme="minorEastAsia"/>
        </w:rPr>
        <w:fldChar w:fldCharType="end"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C</w:t>
      </w:r>
      <w:r>
        <w:rPr>
          <w:rFonts w:eastAsiaTheme="minorEastAsia"/>
        </w:rPr>
        <w:t>．</w:t>
      </w:r>
      <w:r w:rsidR="00457B56">
        <w:rPr>
          <w:rFonts w:eastAsiaTheme="minorEastAsia"/>
        </w:rPr>
        <w:fldChar w:fldCharType="begin"/>
      </w:r>
      <w:r w:rsidR="00457B56">
        <w:rPr>
          <w:rFonts w:eastAsiaTheme="minorEastAsia"/>
        </w:rPr>
        <w:instrText xml:space="preserve"> </w:instrText>
      </w:r>
      <w:r w:rsidR="00457B56">
        <w:rPr>
          <w:rFonts w:eastAsiaTheme="minorEastAsia" w:hint="eastAsia"/>
        </w:rPr>
        <w:instrText>EQ \F(64,81)</w:instrText>
      </w:r>
      <w:r w:rsidR="00457B56">
        <w:rPr>
          <w:rFonts w:eastAsiaTheme="minorEastAsia"/>
        </w:rPr>
        <w:instrText xml:space="preserve"> </w:instrText>
      </w:r>
      <w:r w:rsidR="00457B56">
        <w:rPr>
          <w:rFonts w:eastAsiaTheme="minorEastAsia"/>
        </w:rPr>
        <w:fldChar w:fldCharType="separate"/>
      </w:r>
      <w:r w:rsidR="00457B56">
        <w:rPr>
          <w:rFonts w:eastAsiaTheme="minorEastAsia"/>
        </w:rPr>
        <w:fldChar w:fldCharType="end"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D</w:t>
      </w:r>
      <w:r>
        <w:rPr>
          <w:rFonts w:eastAsiaTheme="minorEastAsia"/>
        </w:rPr>
        <w:t>．</w:t>
      </w:r>
      <w:r w:rsidR="00457B56">
        <w:rPr>
          <w:rFonts w:eastAsiaTheme="minorEastAsia"/>
        </w:rPr>
        <w:fldChar w:fldCharType="begin"/>
      </w:r>
      <w:r w:rsidR="00457B56">
        <w:rPr>
          <w:rFonts w:eastAsiaTheme="minorEastAsia"/>
        </w:rPr>
        <w:instrText xml:space="preserve"> </w:instrText>
      </w:r>
      <w:r w:rsidR="00457B56">
        <w:rPr>
          <w:rFonts w:eastAsiaTheme="minorEastAsia" w:hint="eastAsia"/>
        </w:rPr>
        <w:instrText>EQ \F(81,64)</w:instrText>
      </w:r>
      <w:r w:rsidR="00457B56">
        <w:rPr>
          <w:rFonts w:eastAsiaTheme="minorEastAsia"/>
        </w:rPr>
        <w:instrText xml:space="preserve"> </w:instrText>
      </w:r>
      <w:r w:rsidR="00457B56">
        <w:rPr>
          <w:rFonts w:eastAsiaTheme="minorEastAsia"/>
        </w:rPr>
        <w:fldChar w:fldCharType="separate"/>
      </w:r>
      <w:r w:rsidR="00457B56">
        <w:rPr>
          <w:rFonts w:eastAsiaTheme="minorEastAsia"/>
        </w:rPr>
        <w:fldChar w:fldCharType="end"/>
      </w:r>
    </w:p>
    <w:p w14:paraId="60B11EA5" w14:textId="1200508F" w:rsidR="001E72A6" w:rsidRDefault="001E72A6" w:rsidP="001E72A6">
      <w:pPr>
        <w:rPr>
          <w:rFonts w:eastAsiaTheme="minorEastAsia"/>
        </w:rPr>
      </w:pP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2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由于</w:t>
      </w:r>
      <w:r>
        <w:rPr>
          <w:rFonts w:eastAsiaTheme="minorEastAsia" w:hint="eastAsia"/>
        </w:rPr>
        <w:t>稀薄</w:t>
      </w:r>
      <w:r>
        <w:rPr>
          <w:rFonts w:eastAsiaTheme="minorEastAsia"/>
        </w:rPr>
        <w:t>空气阻力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影响，卫星</w:t>
      </w:r>
      <w:r w:rsidRPr="001E72A6">
        <w:rPr>
          <w:rFonts w:eastAsiaTheme="minorEastAsia" w:hint="eastAsia"/>
        </w:rPr>
        <w:t>A</w:t>
      </w:r>
      <w:r>
        <w:rPr>
          <w:rFonts w:eastAsiaTheme="minorEastAsia"/>
        </w:rPr>
        <w:t>轨道会</w:t>
      </w:r>
      <w:r>
        <w:rPr>
          <w:rFonts w:eastAsiaTheme="minorEastAsia" w:hint="eastAsia"/>
        </w:rPr>
        <w:t>逐渐</w:t>
      </w:r>
      <w:r>
        <w:rPr>
          <w:rFonts w:eastAsiaTheme="minorEastAsia"/>
        </w:rPr>
        <w:t>变低，其</w:t>
      </w:r>
      <w:r>
        <w:rPr>
          <w:rFonts w:eastAsiaTheme="minorEastAsia" w:hint="eastAsia"/>
        </w:rPr>
        <w:t>引力势能将</w:t>
      </w:r>
      <w:r>
        <w:rPr>
          <w:rFonts w:cs="宋体" w:hint="eastAsia"/>
          <w:szCs w:val="21"/>
        </w:rPr>
        <w:t>_______</w:t>
      </w:r>
      <w:r>
        <w:rPr>
          <w:rFonts w:eastAsiaTheme="minorEastAsia" w:hint="eastAsia"/>
        </w:rPr>
        <w:t>。</w:t>
      </w:r>
    </w:p>
    <w:p w14:paraId="05F1828D" w14:textId="77777777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A</w:t>
      </w:r>
      <w:r>
        <w:rPr>
          <w:rFonts w:eastAsiaTheme="minorEastAsia"/>
        </w:rPr>
        <w:t>．增大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B</w:t>
      </w:r>
      <w:r>
        <w:rPr>
          <w:rFonts w:eastAsiaTheme="minorEastAsia"/>
        </w:rPr>
        <w:t>．减小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C</w:t>
      </w:r>
      <w:r>
        <w:rPr>
          <w:rFonts w:eastAsiaTheme="minorEastAsia"/>
        </w:rPr>
        <w:t>．</w:t>
      </w:r>
      <w:r>
        <w:rPr>
          <w:rFonts w:eastAsiaTheme="minorEastAsia" w:hint="eastAsia"/>
        </w:rPr>
        <w:t>不变</w:t>
      </w:r>
    </w:p>
    <w:p w14:paraId="1D2A1033" w14:textId="0516AD8E" w:rsidR="001E72A6" w:rsidRDefault="001E72A6" w:rsidP="001E72A6">
      <w:pPr>
        <w:rPr>
          <w:rFonts w:eastAsiaTheme="minorEastAsia"/>
        </w:rPr>
      </w:pP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卫星</w:t>
      </w:r>
      <w:r>
        <w:rPr>
          <w:rFonts w:eastAsiaTheme="minorEastAsia" w:hint="eastAsia"/>
          <w:i/>
          <w:iCs/>
        </w:rPr>
        <w:t>A</w:t>
      </w:r>
      <w:r>
        <w:rPr>
          <w:rFonts w:eastAsiaTheme="minorEastAsia"/>
        </w:rPr>
        <w:t>的周期</w:t>
      </w:r>
      <w:r>
        <w:rPr>
          <w:rFonts w:eastAsiaTheme="minorEastAsia"/>
          <w:i/>
          <w:iCs/>
        </w:rPr>
        <w:t>T</w:t>
      </w:r>
      <w:r>
        <w:rPr>
          <w:rFonts w:eastAsiaTheme="minorEastAsia"/>
          <w:vertAlign w:val="subscript"/>
        </w:rPr>
        <w:t>卫</w:t>
      </w:r>
      <w:r>
        <w:rPr>
          <w:rFonts w:eastAsiaTheme="minorEastAsia"/>
        </w:rPr>
        <w:t>与</w:t>
      </w:r>
      <w:r>
        <w:rPr>
          <w:rFonts w:eastAsiaTheme="minorEastAsia" w:hint="eastAsia"/>
        </w:rPr>
        <w:t>中国</w:t>
      </w:r>
      <w:r>
        <w:rPr>
          <w:rFonts w:eastAsiaTheme="minorEastAsia"/>
        </w:rPr>
        <w:t>空间站的周期</w:t>
      </w:r>
      <w:r>
        <w:rPr>
          <w:rFonts w:eastAsiaTheme="minorEastAsia"/>
          <w:i/>
          <w:iCs/>
        </w:rPr>
        <w:t>T</w:t>
      </w:r>
      <w:r>
        <w:rPr>
          <w:rFonts w:eastAsiaTheme="minorEastAsia"/>
          <w:vertAlign w:val="subscript"/>
        </w:rPr>
        <w:t>站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关系是</w:t>
      </w:r>
      <w:r>
        <w:rPr>
          <w:rFonts w:cs="宋体" w:hint="eastAsia"/>
          <w:szCs w:val="21"/>
        </w:rPr>
        <w:t>_______</w:t>
      </w:r>
      <w:r>
        <w:rPr>
          <w:rFonts w:eastAsiaTheme="minorEastAsia" w:hint="eastAsia"/>
        </w:rPr>
        <w:t>。</w:t>
      </w:r>
    </w:p>
    <w:p w14:paraId="71BC381C" w14:textId="13474979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A</w:t>
      </w:r>
      <w:r>
        <w:rPr>
          <w:rFonts w:eastAsiaTheme="minorEastAsia"/>
        </w:rPr>
        <w:t>．</w:t>
      </w:r>
      <w:r>
        <w:rPr>
          <w:rFonts w:eastAsiaTheme="minorEastAsia"/>
          <w:i/>
          <w:iCs/>
        </w:rPr>
        <w:t>T</w:t>
      </w:r>
      <w:r>
        <w:rPr>
          <w:rFonts w:eastAsiaTheme="minorEastAsia"/>
          <w:vertAlign w:val="subscript"/>
        </w:rPr>
        <w:t>卫</w:t>
      </w:r>
      <w:r>
        <w:rPr>
          <w:rFonts w:eastAsiaTheme="minorEastAsia" w:hint="eastAsia"/>
        </w:rPr>
        <w:t xml:space="preserve"> &gt; </w:t>
      </w:r>
      <w:r>
        <w:rPr>
          <w:rFonts w:eastAsiaTheme="minorEastAsia"/>
          <w:i/>
          <w:iCs/>
        </w:rPr>
        <w:t>T</w:t>
      </w:r>
      <w:r>
        <w:rPr>
          <w:rFonts w:eastAsiaTheme="minorEastAsia"/>
          <w:vertAlign w:val="subscript"/>
        </w:rPr>
        <w:t>站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B</w:t>
      </w:r>
      <w:r>
        <w:rPr>
          <w:rFonts w:eastAsiaTheme="minorEastAsia"/>
        </w:rPr>
        <w:t>．</w:t>
      </w:r>
      <w:r>
        <w:rPr>
          <w:rFonts w:eastAsiaTheme="minorEastAsia"/>
          <w:i/>
          <w:iCs/>
        </w:rPr>
        <w:t>T</w:t>
      </w:r>
      <w:r>
        <w:rPr>
          <w:rFonts w:eastAsiaTheme="minorEastAsia"/>
          <w:vertAlign w:val="subscript"/>
        </w:rPr>
        <w:t>卫</w:t>
      </w:r>
      <w:r>
        <w:rPr>
          <w:rFonts w:eastAsiaTheme="minorEastAsia" w:hint="eastAsia"/>
        </w:rPr>
        <w:t xml:space="preserve"> = </w:t>
      </w:r>
      <w:r>
        <w:rPr>
          <w:rFonts w:eastAsiaTheme="minorEastAsia"/>
          <w:i/>
          <w:iCs/>
        </w:rPr>
        <w:t>T</w:t>
      </w:r>
      <w:r>
        <w:rPr>
          <w:rFonts w:eastAsiaTheme="minorEastAsia"/>
          <w:vertAlign w:val="subscript"/>
        </w:rPr>
        <w:t>站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C</w:t>
      </w:r>
      <w:r>
        <w:rPr>
          <w:rFonts w:eastAsiaTheme="minorEastAsia"/>
        </w:rPr>
        <w:t>．</w:t>
      </w:r>
      <w:r>
        <w:rPr>
          <w:rFonts w:eastAsiaTheme="minorEastAsia"/>
          <w:i/>
          <w:iCs/>
        </w:rPr>
        <w:t>T</w:t>
      </w:r>
      <w:r>
        <w:rPr>
          <w:rFonts w:eastAsiaTheme="minorEastAsia"/>
          <w:vertAlign w:val="subscript"/>
        </w:rPr>
        <w:t>卫</w:t>
      </w:r>
      <w:r>
        <w:rPr>
          <w:rFonts w:eastAsiaTheme="minorEastAsia" w:hint="eastAsia"/>
        </w:rPr>
        <w:t>＜</w:t>
      </w:r>
      <w:r>
        <w:rPr>
          <w:rFonts w:eastAsiaTheme="minorEastAsia"/>
          <w:i/>
          <w:iCs/>
        </w:rPr>
        <w:t>T</w:t>
      </w:r>
      <w:r>
        <w:rPr>
          <w:rFonts w:eastAsiaTheme="minorEastAsia"/>
          <w:vertAlign w:val="subscript"/>
        </w:rPr>
        <w:t>站</w:t>
      </w:r>
    </w:p>
    <w:p w14:paraId="511C1C64" w14:textId="77777777" w:rsidR="001E72A6" w:rsidRDefault="001E72A6" w:rsidP="001E72A6">
      <w:pPr>
        <w:rPr>
          <w:rFonts w:eastAsiaTheme="minorEastAsia"/>
        </w:rPr>
      </w:pPr>
    </w:p>
    <w:p w14:paraId="5CC1843B" w14:textId="3E79F834" w:rsidR="001E72A6" w:rsidRDefault="001E72A6" w:rsidP="001E72A6">
      <w:r>
        <w:rPr>
          <w:rFonts w:hint="eastAsia"/>
        </w:rPr>
        <w:t>7</w:t>
      </w:r>
      <w:r>
        <w:rPr>
          <w:rFonts w:hint="eastAsia"/>
        </w:rPr>
        <w:t>．（多选）低轨卫星为宇宙线的研究提供了重要的平台。宇宙线中的</w:t>
      </w:r>
      <w:r>
        <w:t>μ</w:t>
      </w:r>
      <w:r>
        <w:rPr>
          <w:rFonts w:hint="eastAsia"/>
        </w:rPr>
        <w:t>子平均寿命很短，科学家发现</w:t>
      </w:r>
      <w:r>
        <w:t>μ</w:t>
      </w:r>
      <w:r>
        <w:rPr>
          <w:rFonts w:hint="eastAsia"/>
        </w:rPr>
        <w:t>子以</w:t>
      </w:r>
      <w:r>
        <w:rPr>
          <w:rFonts w:hint="eastAsia"/>
        </w:rPr>
        <w:t>0.99</w:t>
      </w:r>
      <w:r>
        <w:rPr>
          <w:rFonts w:hint="eastAsia"/>
          <w:i/>
          <w:iCs/>
        </w:rPr>
        <w:t>c</w:t>
      </w:r>
      <w:r>
        <w:rPr>
          <w:rFonts w:hint="eastAsia"/>
        </w:rPr>
        <w:t>甚至更高的速度飞行。如果不考虑相对论效应，即使以光速运动也不可能穿越大气层，但实际上地面实验室能观察到</w:t>
      </w:r>
      <w:r>
        <w:t>μ</w:t>
      </w:r>
      <w:r>
        <w:rPr>
          <w:rFonts w:hint="eastAsia"/>
        </w:rPr>
        <w:t>子。合理的解释是：在考虑狭义相对论效应时，</w:t>
      </w:r>
      <w:r>
        <w:rPr>
          <w:rFonts w:cs="宋体" w:hint="eastAsia"/>
          <w:szCs w:val="21"/>
        </w:rPr>
        <w:t>_______</w:t>
      </w:r>
      <w:r>
        <w:rPr>
          <w:rFonts w:hint="eastAsia"/>
        </w:rPr>
        <w:t>。</w:t>
      </w:r>
    </w:p>
    <w:p w14:paraId="06FAA13B" w14:textId="77777777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A</w:t>
      </w:r>
      <w:r>
        <w:rPr>
          <w:rFonts w:eastAsiaTheme="minorEastAsia" w:hint="eastAsia"/>
        </w:rPr>
        <w:t>．在</w:t>
      </w:r>
      <w:r>
        <w:rPr>
          <w:rFonts w:eastAsiaTheme="minorEastAsia"/>
        </w:rPr>
        <w:t>μ</w:t>
      </w:r>
      <w:r>
        <w:rPr>
          <w:rFonts w:eastAsiaTheme="minorEastAsia" w:hint="eastAsia"/>
        </w:rPr>
        <w:t>子看来，大气层厚度减小了</w:t>
      </w:r>
    </w:p>
    <w:p w14:paraId="58080715" w14:textId="77777777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B</w:t>
      </w:r>
      <w:r>
        <w:rPr>
          <w:rFonts w:eastAsiaTheme="minorEastAsia" w:hint="eastAsia"/>
        </w:rPr>
        <w:t>．在</w:t>
      </w:r>
      <w:r>
        <w:rPr>
          <w:rFonts w:eastAsiaTheme="minorEastAsia"/>
        </w:rPr>
        <w:t>μ</w:t>
      </w:r>
      <w:r>
        <w:rPr>
          <w:rFonts w:eastAsiaTheme="minorEastAsia" w:hint="eastAsia"/>
        </w:rPr>
        <w:t>子看来，大气层厚度增大了</w:t>
      </w:r>
    </w:p>
    <w:p w14:paraId="4704A8BD" w14:textId="77777777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C</w:t>
      </w:r>
      <w:r>
        <w:rPr>
          <w:rFonts w:eastAsiaTheme="minorEastAsia" w:hint="eastAsia"/>
        </w:rPr>
        <w:t>．在地面观察者看来，</w:t>
      </w:r>
      <w:r>
        <w:rPr>
          <w:rFonts w:eastAsiaTheme="minorEastAsia"/>
        </w:rPr>
        <w:t>μ</w:t>
      </w:r>
      <w:r>
        <w:rPr>
          <w:rFonts w:eastAsiaTheme="minorEastAsia" w:hint="eastAsia"/>
        </w:rPr>
        <w:t>子的寿命变长了</w:t>
      </w:r>
    </w:p>
    <w:p w14:paraId="18CA3B05" w14:textId="77777777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D</w:t>
      </w:r>
      <w:r>
        <w:rPr>
          <w:rFonts w:eastAsiaTheme="minorEastAsia" w:hint="eastAsia"/>
        </w:rPr>
        <w:t>．在地面观察者看来，</w:t>
      </w:r>
      <w:r>
        <w:rPr>
          <w:rFonts w:eastAsiaTheme="minorEastAsia"/>
        </w:rPr>
        <w:t>μ</w:t>
      </w:r>
      <w:r>
        <w:rPr>
          <w:rFonts w:eastAsiaTheme="minorEastAsia" w:hint="eastAsia"/>
        </w:rPr>
        <w:t>子的寿命变短了</w:t>
      </w:r>
    </w:p>
    <w:p w14:paraId="2146F8EC" w14:textId="77777777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3AC841DD" w14:textId="42F9126E" w:rsidR="001E72A6" w:rsidRDefault="001E72A6" w:rsidP="001E72A6">
      <w:pPr>
        <w:pStyle w:val="2"/>
      </w:pPr>
      <w:r>
        <w:lastRenderedPageBreak/>
        <w:t>三</w:t>
      </w:r>
      <w:r>
        <w:rPr>
          <w:bCs/>
        </w:rPr>
        <w:t xml:space="preserve">  </w:t>
      </w:r>
      <w:r>
        <w:t>乒乓球的运动</w:t>
      </w:r>
    </w:p>
    <w:p w14:paraId="2F9383BE" w14:textId="37CA2490" w:rsidR="001E72A6" w:rsidRDefault="001E72A6" w:rsidP="001E72A6">
      <w:pPr>
        <w:pStyle w:val="af"/>
      </w:pPr>
      <w:r>
        <w:rPr>
          <w:rFonts w:hint="eastAsia"/>
        </w:rPr>
        <w:t>乒乓球运动深受国人喜爱，其中蕴含着很多物理</w:t>
      </w:r>
      <w:commentRangeStart w:id="3"/>
      <w:r>
        <w:rPr>
          <w:rFonts w:hint="eastAsia"/>
        </w:rPr>
        <w:t>规律</w:t>
      </w:r>
      <w:commentRangeEnd w:id="3"/>
      <w:r w:rsidR="005F0E17">
        <w:rPr>
          <w:rStyle w:val="ae"/>
          <w:rFonts w:hint="eastAsia"/>
          <w:szCs w:val="44"/>
        </w:rPr>
        <w:commentReference w:id="3"/>
      </w:r>
      <w:r>
        <w:rPr>
          <w:rFonts w:hint="eastAsia"/>
        </w:rPr>
        <w:t>。</w:t>
      </w:r>
    </w:p>
    <w:p w14:paraId="503F9322" w14:textId="28DB2E4D" w:rsidR="001E72A6" w:rsidRDefault="001E72A6" w:rsidP="001E72A6">
      <w:pPr>
        <w:rPr>
          <w:rFonts w:eastAsiaTheme="minorEastAsia"/>
          <w:szCs w:val="21"/>
        </w:rPr>
      </w:pPr>
    </w:p>
    <w:p w14:paraId="4931DC4D" w14:textId="2CCEAC2C" w:rsidR="001E72A6" w:rsidRDefault="005F0E17" w:rsidP="001E72A6">
      <w:pPr>
        <w:rPr>
          <w:rFonts w:eastAsiaTheme="minorEastAsia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29AC113D" wp14:editId="6D1A7C0C">
                <wp:simplePos x="0" y="0"/>
                <wp:positionH relativeFrom="column">
                  <wp:posOffset>2976245</wp:posOffset>
                </wp:positionH>
                <wp:positionV relativeFrom="paragraph">
                  <wp:posOffset>68580</wp:posOffset>
                </wp:positionV>
                <wp:extent cx="2249170" cy="436880"/>
                <wp:effectExtent l="0" t="0" r="36830" b="20320"/>
                <wp:wrapSquare wrapText="bothSides"/>
                <wp:docPr id="1449339268" name="组合 4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49170" cy="436880"/>
                          <a:chOff x="0" y="0"/>
                          <a:chExt cx="2249659" cy="437285"/>
                        </a:xfrm>
                      </wpg:grpSpPr>
                      <wpg:grpSp>
                        <wpg:cNvPr id="656027953" name="组合 478"/>
                        <wpg:cNvGrpSpPr/>
                        <wpg:grpSpPr>
                          <a:xfrm>
                            <a:off x="0" y="138022"/>
                            <a:ext cx="2249659" cy="299263"/>
                            <a:chOff x="0" y="0"/>
                            <a:chExt cx="2249659" cy="299263"/>
                          </a:xfrm>
                        </wpg:grpSpPr>
                        <wpg:grpSp>
                          <wpg:cNvPr id="1127439693" name="组合 476"/>
                          <wpg:cNvGrpSpPr/>
                          <wpg:grpSpPr>
                            <a:xfrm>
                              <a:off x="0" y="72612"/>
                              <a:ext cx="2186778" cy="226651"/>
                              <a:chOff x="0" y="169264"/>
                              <a:chExt cx="2186778" cy="226651"/>
                            </a:xfrm>
                          </wpg:grpSpPr>
                          <wpg:grpSp>
                            <wpg:cNvPr id="1840271787" name="组合 474"/>
                            <wpg:cNvGrpSpPr/>
                            <wpg:grpSpPr>
                              <a:xfrm>
                                <a:off x="63186" y="234480"/>
                                <a:ext cx="2123592" cy="161435"/>
                                <a:chOff x="-36036" y="234480"/>
                                <a:chExt cx="2123592" cy="161435"/>
                              </a:xfrm>
                            </wpg:grpSpPr>
                            <wpg:grpSp>
                              <wpg:cNvPr id="626874323" name="组合 472"/>
                              <wpg:cNvGrpSpPr/>
                              <wpg:grpSpPr>
                                <a:xfrm>
                                  <a:off x="66148" y="243191"/>
                                  <a:ext cx="2021408" cy="152724"/>
                                  <a:chOff x="0" y="52529"/>
                                  <a:chExt cx="2021408" cy="152724"/>
                                </a:xfrm>
                              </wpg:grpSpPr>
                              <wps:wsp>
                                <wps:cNvPr id="1518846093" name="矩形 470"/>
                                <wps:cNvSpPr/>
                                <wps:spPr>
                                  <a:xfrm>
                                    <a:off x="0" y="159534"/>
                                    <a:ext cx="2021408" cy="457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2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9343148" name="直接连接符 471"/>
                                <wps:cNvCnPr/>
                                <wps:spPr>
                                  <a:xfrm>
                                    <a:off x="1010279" y="52529"/>
                                    <a:ext cx="0" cy="10872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013085870" name="椭圆 473"/>
                              <wps:cNvSpPr/>
                              <wps:spPr>
                                <a:xfrm>
                                  <a:off x="-36036" y="234480"/>
                                  <a:ext cx="66148" cy="66148"/>
                                </a:xfrm>
                                <a:prstGeom prst="ellipse">
                                  <a:avLst/>
                                </a:prstGeom>
                                <a:gradFill>
                                  <a:gsLst>
                                    <a:gs pos="0">
                                      <a:schemeClr val="accent1">
                                        <a:lumMod val="5000"/>
                                        <a:lumOff val="95000"/>
                                      </a:schemeClr>
                                    </a:gs>
                                    <a:gs pos="100000">
                                      <a:schemeClr val="tx1"/>
                                    </a:gs>
                                  </a:gsLst>
                                  <a:path path="circle">
                                    <a:fillToRect l="50000" t="50000" r="50000" b="50000"/>
                                  </a:path>
                                </a:gra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2319079" name="椭圆 473"/>
                              <wps:cNvSpPr/>
                              <wps:spPr>
                                <a:xfrm>
                                  <a:off x="1453312" y="280157"/>
                                  <a:ext cx="66148" cy="66148"/>
                                </a:xfrm>
                                <a:prstGeom prst="ellipse">
                                  <a:avLst/>
                                </a:prstGeom>
                                <a:gradFill>
                                  <a:gsLst>
                                    <a:gs pos="0">
                                      <a:schemeClr val="accent1">
                                        <a:lumMod val="5000"/>
                                        <a:lumOff val="95000"/>
                                      </a:schemeClr>
                                    </a:gs>
                                    <a:gs pos="100000">
                                      <a:schemeClr val="tx1"/>
                                    </a:gs>
                                  </a:gsLst>
                                  <a:path path="circle">
                                    <a:fillToRect l="50000" t="50000" r="50000" b="50000"/>
                                  </a:path>
                                </a:gra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736623635" name="弧形 475"/>
                            <wps:cNvSpPr/>
                            <wps:spPr>
                              <a:xfrm>
                                <a:off x="0" y="169264"/>
                                <a:ext cx="192405" cy="192405"/>
                              </a:xfrm>
                              <a:prstGeom prst="arc">
                                <a:avLst>
                                  <a:gd name="adj1" fmla="val 5458446"/>
                                  <a:gd name="adj2" fmla="val 19446177"/>
                                </a:avLst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46480961" name="弧形 475"/>
                            <wps:cNvSpPr/>
                            <wps:spPr>
                              <a:xfrm>
                                <a:off x="1513212" y="219133"/>
                                <a:ext cx="131172" cy="130364"/>
                              </a:xfrm>
                              <a:prstGeom prst="arc">
                                <a:avLst>
                                  <a:gd name="adj1" fmla="val 7028004"/>
                                  <a:gd name="adj2" fmla="val 1001931"/>
                                </a:avLst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14684709" name="任意多边形: 形状 477"/>
                          <wps:cNvSpPr/>
                          <wps:spPr>
                            <a:xfrm>
                              <a:off x="144194" y="0"/>
                              <a:ext cx="1417320" cy="178034"/>
                            </a:xfrm>
                            <a:custGeom>
                              <a:avLst/>
                              <a:gdLst>
                                <a:gd name="csX0" fmla="*/ 0 w 1417320"/>
                                <a:gd name="csY0" fmla="*/ 0 h 18757"/>
                                <a:gd name="csX1" fmla="*/ 1417320 w 1417320"/>
                                <a:gd name="csY1" fmla="*/ 18757 h 18757"/>
                                <a:gd name="csX0" fmla="*/ 0 w 1417320"/>
                                <a:gd name="csY0" fmla="*/ 123982 h 142739"/>
                                <a:gd name="csX1" fmla="*/ 1417320 w 1417320"/>
                                <a:gd name="csY1" fmla="*/ 142739 h 142739"/>
                                <a:gd name="csX0" fmla="*/ 0 w 1417320"/>
                                <a:gd name="csY0" fmla="*/ 159277 h 178034"/>
                                <a:gd name="csX1" fmla="*/ 1417320 w 1417320"/>
                                <a:gd name="csY1" fmla="*/ 178034 h 178034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1417320" h="178034">
                                  <a:moveTo>
                                    <a:pt x="0" y="159277"/>
                                  </a:moveTo>
                                  <a:cubicBezTo>
                                    <a:pt x="556847" y="34947"/>
                                    <a:pt x="1330569" y="-135097"/>
                                    <a:pt x="1417320" y="178034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6785766" name="任意多边形: 形状 477"/>
                          <wps:cNvSpPr/>
                          <wps:spPr>
                            <a:xfrm>
                              <a:off x="1631565" y="138102"/>
                              <a:ext cx="618094" cy="86982"/>
                            </a:xfrm>
                            <a:custGeom>
                              <a:avLst/>
                              <a:gdLst>
                                <a:gd name="csX0" fmla="*/ 0 w 1417320"/>
                                <a:gd name="csY0" fmla="*/ 0 h 18757"/>
                                <a:gd name="csX1" fmla="*/ 1417320 w 1417320"/>
                                <a:gd name="csY1" fmla="*/ 18757 h 18757"/>
                                <a:gd name="csX0" fmla="*/ 0 w 1417320"/>
                                <a:gd name="csY0" fmla="*/ 123982 h 142739"/>
                                <a:gd name="csX1" fmla="*/ 1417320 w 1417320"/>
                                <a:gd name="csY1" fmla="*/ 142739 h 142739"/>
                                <a:gd name="csX0" fmla="*/ 0 w 1417320"/>
                                <a:gd name="csY0" fmla="*/ 159277 h 178034"/>
                                <a:gd name="csX1" fmla="*/ 1417320 w 1417320"/>
                                <a:gd name="csY1" fmla="*/ 178034 h 178034"/>
                                <a:gd name="csX0" fmla="*/ 0 w 1417320"/>
                                <a:gd name="csY0" fmla="*/ 81508 h 100265"/>
                                <a:gd name="csX1" fmla="*/ 1417320 w 1417320"/>
                                <a:gd name="csY1" fmla="*/ 100265 h 100265"/>
                                <a:gd name="csX0" fmla="*/ 0 w 1417320"/>
                                <a:gd name="csY0" fmla="*/ 68510 h 87267"/>
                                <a:gd name="csX1" fmla="*/ 1417320 w 1417320"/>
                                <a:gd name="csY1" fmla="*/ 87267 h 87267"/>
                                <a:gd name="csX0" fmla="*/ 0 w 1417320"/>
                                <a:gd name="csY0" fmla="*/ 68075 h 86832"/>
                                <a:gd name="csX1" fmla="*/ 1417320 w 1417320"/>
                                <a:gd name="csY1" fmla="*/ 86832 h 86832"/>
                                <a:gd name="csX0" fmla="*/ 0 w 1417320"/>
                                <a:gd name="csY0" fmla="*/ 63255 h 82012"/>
                                <a:gd name="csX1" fmla="*/ 1417320 w 1417320"/>
                                <a:gd name="csY1" fmla="*/ 82012 h 82012"/>
                                <a:gd name="csX0" fmla="*/ 0 w 1417320"/>
                                <a:gd name="csY0" fmla="*/ 64838 h 83595"/>
                                <a:gd name="csX1" fmla="*/ 1417320 w 1417320"/>
                                <a:gd name="csY1" fmla="*/ 83595 h 8359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1417320" h="83595">
                                  <a:moveTo>
                                    <a:pt x="0" y="64838"/>
                                  </a:moveTo>
                                  <a:cubicBezTo>
                                    <a:pt x="750437" y="-25673"/>
                                    <a:pt x="1161179" y="-23236"/>
                                    <a:pt x="1417320" y="83595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41639648" name="文本框 1"/>
                        <wps:cNvSpPr txBox="1"/>
                        <wps:spPr>
                          <a:xfrm>
                            <a:off x="11502" y="0"/>
                            <a:ext cx="421856" cy="2046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66818E" w14:textId="77777777" w:rsidR="005F0E17" w:rsidRPr="005F0E17" w:rsidRDefault="005F0E17" w:rsidP="005F0E1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E17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上旋球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9AC113D" id="组合 479" o:spid="_x0000_s1199" style="position:absolute;left:0;text-align:left;margin-left:234.35pt;margin-top:5.4pt;width:177.1pt;height:34.4pt;z-index:251665920;mso-position-horizontal-relative:text;mso-position-vertical-relative:text" coordsize="22496,4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">
                <v:group id="组合 478" o:spid="_x0000_s1200" style="position:absolute;top:1380;width:22496;height:2992" coordsize="22496,29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">
                  <v:group id="组合 476" o:spid="_x0000_s1201" style="position:absolute;top:726;width:21867;height:2266" coordorigin=",1692" coordsize="21867,2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">
                    <v:group id="组合 474" o:spid="_x0000_s1202" style="position:absolute;left:631;top:2344;width:21236;height:1615" coordorigin="-360,2344" coordsize="21235,1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">
                      <v:group id="组合 472" o:spid="_x0000_s1203" style="position:absolute;left:661;top:2431;width:20214;height:1528" coordorigin=",525" coordsize="20214,15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">
                        <v:rect id="矩形 470" o:spid="_x0000_s1204" style="position:absolute;top:1595;width:20214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" fillcolor="#e7e6e6 [3214]" strokecolor="black [3213]"/>
                        <v:line id="直接连接符 471" o:spid="_x0000_s1205" style="position:absolute;visibility:visible;mso-wrap-style:square" from="10102,525" to="10102,1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" strokecolor="black [3213]" strokeweight="1pt">
                          <v:stroke joinstyle="miter"/>
                        </v:line>
                      </v:group>
                      <v:oval id="椭圆 473" o:spid="_x0000_s1206" style="position:absolute;left:-360;top:2344;width:661;height:6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" fillcolor="#f6f8fc [180]" strokecolor="black [3213]">
                        <v:fill color2="black [3213]" focusposition=".5,.5" focussize="" focus="100%" type="gradientRadial"/>
                        <v:stroke joinstyle="miter"/>
                      </v:oval>
                      <v:oval id="椭圆 473" o:spid="_x0000_s1207" style="position:absolute;left:14533;top:2801;width:661;height:6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" fillcolor="#f6f8fc [180]" strokecolor="black [3213]">
                        <v:fill color2="black [3213]" focusposition=".5,.5" focussize="" focus="100%" type="gradientRadial"/>
                        <v:stroke joinstyle="miter"/>
                      </v:oval>
                    </v:group>
                    <v:shape id="弧形 475" o:spid="_x0000_s1208" style="position:absolute;top:1692;width:1924;height:1924;visibility:visible;mso-wrap-style:square;v-text-anchor:middle" coordsize="192405,192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" path="m94567,192391nsc49333,191622,10747,159440,1870,115079,-7007,70718,16223,26166,57678,8049,99132,-10068,147609,3147,174134,39795l96203,96203v-545,32063,-1091,64125,-1636,96188xem94567,192391nfc49333,191622,10747,159440,1870,115079,-7007,70718,16223,26166,57678,8049,99132,-10068,147609,3147,174134,39795e" filled="f" strokecolor="black [3213]" strokeweight=".5pt">
                      <v:stroke dashstyle="dash" endarrow="block" endarrowwidth="narrow" endarrowlength="short" joinstyle="miter"/>
                      <v:path arrowok="t" o:connecttype="custom" o:connectlocs="94567,192391;1870,115079;57678,8049;174134,39795" o:connectangles="0,0,0,0"/>
                    </v:shape>
                    <v:shape id="弧形 475" o:spid="_x0000_s1209" style="position:absolute;left:15132;top:2191;width:1311;height:1303;visibility:visible;mso-wrap-style:square;v-text-anchor:middle" coordsize="131172,130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" path="m35821,123265nsc4813,107570,-8464,70539,5571,38893,19513,7455,55614,-7830,88085,3955v32661,11854,50337,46980,40289,80063l65586,65182,35821,123265xem35821,123265nfc4813,107570,-8464,70539,5571,38893,19513,7455,55614,-7830,88085,3955v32661,11854,50337,46980,40289,80063e" filled="f" strokecolor="black [3213]" strokeweight=".5pt">
                      <v:stroke dashstyle="dash" endarrow="block" endarrowwidth="narrow" endarrowlength="short" joinstyle="miter"/>
                      <v:path arrowok="t" o:connecttype="custom" o:connectlocs="35821,123265;5571,38893;88085,3955;128374,84018" o:connectangles="0,0,0,0"/>
                    </v:shape>
                  </v:group>
                  <v:shape id="任意多边形: 形状 477" o:spid="_x0000_s1210" style="position:absolute;left:1441;width:14174;height:1780;visibility:visible;mso-wrap-style:square;v-text-anchor:middle" coordsize="1417320,1780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" path="m,159277c556847,34947,1330569,-135097,1417320,178034e" filled="f" strokecolor="black [3213]" strokeweight=".5pt">
                    <v:stroke endarrow="block" endarrowwidth="narrow" joinstyle="miter"/>
                    <v:path arrowok="t" o:connecttype="custom" o:connectlocs="0,159277;1417320,178034" o:connectangles="0,0"/>
                  </v:shape>
                  <v:shape id="任意多边形: 形状 477" o:spid="_x0000_s1211" style="position:absolute;left:16315;top:1381;width:6181;height:869;visibility:visible;mso-wrap-style:square;v-text-anchor:middle" coordsize="1417320,835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" path="m,64838c750437,-25673,1161179,-23236,1417320,83595e" filled="f" strokecolor="black [3213]" strokeweight=".5pt">
                    <v:stroke endarrow="block" endarrowwidth="narrow" joinstyle="miter"/>
                    <v:path arrowok="t" o:connecttype="custom" o:connectlocs="0,67465;618094,86982" o:connectangles="0,0"/>
                  </v:shape>
                </v:group>
                <v:shape id="文本框 1" o:spid="_x0000_s1212" type="#_x0000_t202" style="position:absolute;left:115;width:4218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" filled="f" stroked="f" strokeweight=".5pt">
                  <v:textbox style="mso-fit-shape-to-text:t" inset="1mm,0,1mm,0">
                    <w:txbxContent>
                      <w:p w14:paraId="7466818E" w14:textId="77777777" w:rsidR="005F0E17" w:rsidRPr="005F0E17" w:rsidRDefault="005F0E17" w:rsidP="005F0E17">
                        <w:pPr>
                          <w:rPr>
                            <w:sz w:val="18"/>
                            <w:szCs w:val="18"/>
                          </w:rPr>
                        </w:pPr>
                        <w:r w:rsidRPr="005F0E17">
                          <w:rPr>
                            <w:rFonts w:hint="eastAsia"/>
                            <w:sz w:val="18"/>
                            <w:szCs w:val="18"/>
                          </w:rPr>
                          <w:t>上旋球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E72A6">
        <w:rPr>
          <w:rFonts w:eastAsiaTheme="minorEastAsia" w:hint="eastAsia"/>
          <w:szCs w:val="21"/>
        </w:rPr>
        <w:t>8</w:t>
      </w:r>
      <w:r w:rsidR="001E72A6">
        <w:rPr>
          <w:rFonts w:eastAsiaTheme="minorEastAsia"/>
          <w:szCs w:val="21"/>
        </w:rPr>
        <w:t>．乒乓球运动员击出的上旋球在空中的运动轨迹</w:t>
      </w:r>
      <w:r w:rsidR="001E72A6">
        <w:rPr>
          <w:rFonts w:eastAsiaTheme="minorEastAsia" w:hint="eastAsia"/>
          <w:szCs w:val="21"/>
        </w:rPr>
        <w:t>如图所示</w:t>
      </w:r>
      <w:r w:rsidR="001E72A6">
        <w:rPr>
          <w:rFonts w:eastAsiaTheme="minorEastAsia"/>
          <w:szCs w:val="21"/>
        </w:rPr>
        <w:t>。乒乓球落到球桌的瞬间，球桌对球的</w:t>
      </w:r>
      <w:r w:rsidR="001E72A6">
        <w:rPr>
          <w:rFonts w:eastAsiaTheme="minorEastAsia" w:hint="eastAsia"/>
          <w:szCs w:val="21"/>
        </w:rPr>
        <w:t>作用</w:t>
      </w:r>
      <w:r w:rsidR="001E72A6">
        <w:rPr>
          <w:rFonts w:eastAsiaTheme="minorEastAsia"/>
          <w:szCs w:val="21"/>
        </w:rPr>
        <w:t>力</w:t>
      </w:r>
      <w:r w:rsidR="001E72A6">
        <w:rPr>
          <w:rFonts w:eastAsiaTheme="minorEastAsia"/>
          <w:i/>
          <w:iCs/>
          <w:szCs w:val="21"/>
        </w:rPr>
        <w:t>F</w:t>
      </w:r>
      <w:r w:rsidR="001E72A6">
        <w:rPr>
          <w:rFonts w:eastAsiaTheme="minorEastAsia"/>
          <w:szCs w:val="21"/>
        </w:rPr>
        <w:t>的示意图</w:t>
      </w:r>
      <w:r w:rsidR="001E72A6">
        <w:rPr>
          <w:rFonts w:eastAsiaTheme="minorEastAsia" w:hint="eastAsia"/>
          <w:szCs w:val="21"/>
        </w:rPr>
        <w:t>可能是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 w:hint="eastAsia"/>
          <w:szCs w:val="21"/>
        </w:rPr>
        <w:t>。</w:t>
      </w:r>
    </w:p>
    <w:p w14:paraId="18DD4C5E" w14:textId="5183B159" w:rsidR="001E72A6" w:rsidRDefault="005F0E17" w:rsidP="001E72A6">
      <w:pPr>
        <w:rPr>
          <w:rFonts w:eastAsiaTheme="minorEastAsia"/>
          <w:szCs w:val="21"/>
        </w:rPr>
      </w:pPr>
      <w:r>
        <w:rPr>
          <w:noProof/>
        </w:rPr>
        <mc:AlternateContent>
          <mc:Choice Requires="wpg">
            <w:drawing>
              <wp:inline distT="0" distB="0" distL="0" distR="0" wp14:anchorId="7A495BDD" wp14:editId="1B4348ED">
                <wp:extent cx="4727428" cy="837517"/>
                <wp:effectExtent l="0" t="0" r="92710" b="1270"/>
                <wp:docPr id="1831899545" name="组合 4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27428" cy="837517"/>
                          <a:chOff x="0" y="0"/>
                          <a:chExt cx="4727428" cy="837517"/>
                        </a:xfrm>
                      </wpg:grpSpPr>
                      <wpg:grpSp>
                        <wpg:cNvPr id="583867271" name="组合 482"/>
                        <wpg:cNvGrpSpPr/>
                        <wpg:grpSpPr>
                          <a:xfrm>
                            <a:off x="0" y="0"/>
                            <a:ext cx="1000125" cy="836939"/>
                            <a:chOff x="1" y="187235"/>
                            <a:chExt cx="1000125" cy="836939"/>
                          </a:xfrm>
                        </wpg:grpSpPr>
                        <wpg:grpSp>
                          <wpg:cNvPr id="1075488755" name="组合 480"/>
                          <wpg:cNvGrpSpPr/>
                          <wpg:grpSpPr>
                            <a:xfrm>
                              <a:off x="1" y="304978"/>
                              <a:ext cx="1000125" cy="415050"/>
                              <a:chOff x="139608" y="443290"/>
                              <a:chExt cx="1000125" cy="415050"/>
                            </a:xfrm>
                          </wpg:grpSpPr>
                          <wps:wsp>
                            <wps:cNvPr id="314486248" name="矩形 470"/>
                            <wps:cNvSpPr/>
                            <wps:spPr>
                              <a:xfrm>
                                <a:off x="139608" y="810715"/>
                                <a:ext cx="1000125" cy="476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/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49908542" name="椭圆 473"/>
                            <wps:cNvSpPr/>
                            <wps:spPr>
                              <a:xfrm>
                                <a:off x="590947" y="708246"/>
                                <a:ext cx="95760" cy="95735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100000">
                                    <a:schemeClr val="tx1"/>
                                  </a:gs>
                                </a:gsLst>
                                <a:path path="circle">
                                  <a:fillToRect l="50000" t="50000" r="50000" b="50000"/>
                                </a:path>
                              </a:gra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77856553" name="弧形 475"/>
                            <wps:cNvSpPr/>
                            <wps:spPr>
                              <a:xfrm>
                                <a:off x="540584" y="613054"/>
                                <a:ext cx="192951" cy="191964"/>
                              </a:xfrm>
                              <a:prstGeom prst="arc">
                                <a:avLst>
                                  <a:gd name="adj1" fmla="val 7028004"/>
                                  <a:gd name="adj2" fmla="val 1001931"/>
                                </a:avLst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78689797" name="任意多边形: 形状 477"/>
                            <wps:cNvSpPr/>
                            <wps:spPr>
                              <a:xfrm>
                                <a:off x="156709" y="443290"/>
                                <a:ext cx="459463" cy="267123"/>
                              </a:xfrm>
                              <a:custGeom>
                                <a:avLst/>
                                <a:gdLst>
                                  <a:gd name="csX0" fmla="*/ 0 w 1417320"/>
                                  <a:gd name="csY0" fmla="*/ 0 h 18757"/>
                                  <a:gd name="csX1" fmla="*/ 1417320 w 1417320"/>
                                  <a:gd name="csY1" fmla="*/ 18757 h 18757"/>
                                  <a:gd name="csX0" fmla="*/ 0 w 1417320"/>
                                  <a:gd name="csY0" fmla="*/ 123982 h 142739"/>
                                  <a:gd name="csX1" fmla="*/ 1417320 w 1417320"/>
                                  <a:gd name="csY1" fmla="*/ 142739 h 142739"/>
                                  <a:gd name="csX0" fmla="*/ 0 w 1417320"/>
                                  <a:gd name="csY0" fmla="*/ 159277 h 178034"/>
                                  <a:gd name="csX1" fmla="*/ 1417320 w 1417320"/>
                                  <a:gd name="csY1" fmla="*/ 178034 h 178034"/>
                                  <a:gd name="csX0" fmla="*/ -1 w 1490604"/>
                                  <a:gd name="csY0" fmla="*/ 56237 h 323711"/>
                                  <a:gd name="csX1" fmla="*/ 1490604 w 1490604"/>
                                  <a:gd name="csY1" fmla="*/ 323711 h 323711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490604" h="267474">
                                    <a:moveTo>
                                      <a:pt x="-1" y="0"/>
                                    </a:moveTo>
                                    <a:cubicBezTo>
                                      <a:pt x="807589" y="30573"/>
                                      <a:pt x="1375598" y="75430"/>
                                      <a:pt x="1490604" y="267474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83484672" name="任意多边形: 形状 477"/>
                            <wps:cNvSpPr/>
                            <wps:spPr>
                              <a:xfrm flipV="1">
                                <a:off x="688705" y="632526"/>
                                <a:ext cx="448497" cy="104652"/>
                              </a:xfrm>
                              <a:custGeom>
                                <a:avLst/>
                                <a:gdLst>
                                  <a:gd name="csX0" fmla="*/ 0 w 1417320"/>
                                  <a:gd name="csY0" fmla="*/ 0 h 18757"/>
                                  <a:gd name="csX1" fmla="*/ 1417320 w 1417320"/>
                                  <a:gd name="csY1" fmla="*/ 18757 h 18757"/>
                                  <a:gd name="csX0" fmla="*/ 0 w 1417320"/>
                                  <a:gd name="csY0" fmla="*/ 123982 h 142739"/>
                                  <a:gd name="csX1" fmla="*/ 1417320 w 1417320"/>
                                  <a:gd name="csY1" fmla="*/ 142739 h 142739"/>
                                  <a:gd name="csX0" fmla="*/ 0 w 1417320"/>
                                  <a:gd name="csY0" fmla="*/ 159277 h 178034"/>
                                  <a:gd name="csX1" fmla="*/ 1417320 w 1417320"/>
                                  <a:gd name="csY1" fmla="*/ 178034 h 178034"/>
                                  <a:gd name="csX0" fmla="*/ -1 w 1490604"/>
                                  <a:gd name="csY0" fmla="*/ 56237 h 323711"/>
                                  <a:gd name="csX1" fmla="*/ 1490604 w 1490604"/>
                                  <a:gd name="csY1" fmla="*/ 323711 h 323711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490604" h="259374">
                                    <a:moveTo>
                                      <a:pt x="-1" y="0"/>
                                    </a:moveTo>
                                    <a:cubicBezTo>
                                      <a:pt x="623070" y="176377"/>
                                      <a:pt x="934202" y="205036"/>
                                      <a:pt x="1490604" y="259375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282455972" name="组合 481"/>
                          <wpg:cNvGrpSpPr/>
                          <wpg:grpSpPr>
                            <a:xfrm>
                              <a:off x="2706" y="187235"/>
                              <a:ext cx="994679" cy="836939"/>
                              <a:chOff x="-482252" y="0"/>
                              <a:chExt cx="994679" cy="836939"/>
                            </a:xfrm>
                          </wpg:grpSpPr>
                          <wps:wsp>
                            <wps:cNvPr id="1110424057" name="直接箭头连接符 11"/>
                            <wps:cNvCnPr/>
                            <wps:spPr>
                              <a:xfrm flipV="1">
                                <a:off x="13970" y="68580"/>
                                <a:ext cx="635" cy="41402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345497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240" y="0"/>
                                <a:ext cx="158115" cy="20764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09DAECD2" w14:textId="77777777" w:rsidR="005F0E17" w:rsidRPr="005F0E17" w:rsidRDefault="005F0E17" w:rsidP="005F0E17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0E17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12791963" name="直接箭头连接符 11"/>
                            <wps:cNvCnPr/>
                            <wps:spPr>
                              <a:xfrm>
                                <a:off x="-482252" y="481931"/>
                                <a:ext cx="994679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00693601" name="直接箭头连接符 11"/>
                            <wps:cNvCnPr/>
                            <wps:spPr>
                              <a:xfrm>
                                <a:off x="-482252" y="532790"/>
                                <a:ext cx="994679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624662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69074" y="629295"/>
                                <a:ext cx="17804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EBBEF7C" w14:textId="77777777" w:rsidR="005F0E17" w:rsidRPr="005F0E17" w:rsidRDefault="005F0E17" w:rsidP="005F0E17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5F0E17">
                                    <w:rPr>
                                      <w:rFonts w:hint="eastAsia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</wpg:grpSp>
                      <wpg:grpSp>
                        <wpg:cNvPr id="1665124736" name="组合 482"/>
                        <wpg:cNvGrpSpPr/>
                        <wpg:grpSpPr>
                          <a:xfrm>
                            <a:off x="1237957" y="117231"/>
                            <a:ext cx="1011555" cy="718815"/>
                            <a:chOff x="-11648" y="304978"/>
                            <a:chExt cx="1011774" cy="719297"/>
                          </a:xfrm>
                        </wpg:grpSpPr>
                        <wpg:grpSp>
                          <wpg:cNvPr id="998244797" name="组合 480"/>
                          <wpg:cNvGrpSpPr/>
                          <wpg:grpSpPr>
                            <a:xfrm>
                              <a:off x="1" y="304978"/>
                              <a:ext cx="1000125" cy="415050"/>
                              <a:chOff x="139608" y="443290"/>
                              <a:chExt cx="1000125" cy="415050"/>
                            </a:xfrm>
                          </wpg:grpSpPr>
                          <wps:wsp>
                            <wps:cNvPr id="1838567127" name="矩形 470"/>
                            <wps:cNvSpPr/>
                            <wps:spPr>
                              <a:xfrm>
                                <a:off x="139608" y="810715"/>
                                <a:ext cx="1000125" cy="476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/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3496178" name="椭圆 473"/>
                            <wps:cNvSpPr/>
                            <wps:spPr>
                              <a:xfrm>
                                <a:off x="590947" y="708246"/>
                                <a:ext cx="95760" cy="95735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100000">
                                    <a:schemeClr val="tx1"/>
                                  </a:gs>
                                </a:gsLst>
                                <a:path path="circle">
                                  <a:fillToRect l="50000" t="50000" r="50000" b="50000"/>
                                </a:path>
                              </a:gra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8285645" name="弧形 475"/>
                            <wps:cNvSpPr/>
                            <wps:spPr>
                              <a:xfrm>
                                <a:off x="540584" y="613054"/>
                                <a:ext cx="192951" cy="191964"/>
                              </a:xfrm>
                              <a:prstGeom prst="arc">
                                <a:avLst>
                                  <a:gd name="adj1" fmla="val 7028004"/>
                                  <a:gd name="adj2" fmla="val 1001931"/>
                                </a:avLst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3082567" name="任意多边形: 形状 477"/>
                            <wps:cNvSpPr/>
                            <wps:spPr>
                              <a:xfrm>
                                <a:off x="156709" y="443290"/>
                                <a:ext cx="459463" cy="267123"/>
                              </a:xfrm>
                              <a:custGeom>
                                <a:avLst/>
                                <a:gdLst>
                                  <a:gd name="csX0" fmla="*/ 0 w 1417320"/>
                                  <a:gd name="csY0" fmla="*/ 0 h 18757"/>
                                  <a:gd name="csX1" fmla="*/ 1417320 w 1417320"/>
                                  <a:gd name="csY1" fmla="*/ 18757 h 18757"/>
                                  <a:gd name="csX0" fmla="*/ 0 w 1417320"/>
                                  <a:gd name="csY0" fmla="*/ 123982 h 142739"/>
                                  <a:gd name="csX1" fmla="*/ 1417320 w 1417320"/>
                                  <a:gd name="csY1" fmla="*/ 142739 h 142739"/>
                                  <a:gd name="csX0" fmla="*/ 0 w 1417320"/>
                                  <a:gd name="csY0" fmla="*/ 159277 h 178034"/>
                                  <a:gd name="csX1" fmla="*/ 1417320 w 1417320"/>
                                  <a:gd name="csY1" fmla="*/ 178034 h 178034"/>
                                  <a:gd name="csX0" fmla="*/ -1 w 1490604"/>
                                  <a:gd name="csY0" fmla="*/ 56237 h 323711"/>
                                  <a:gd name="csX1" fmla="*/ 1490604 w 1490604"/>
                                  <a:gd name="csY1" fmla="*/ 323711 h 323711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490604" h="267474">
                                    <a:moveTo>
                                      <a:pt x="-1" y="0"/>
                                    </a:moveTo>
                                    <a:cubicBezTo>
                                      <a:pt x="807589" y="30573"/>
                                      <a:pt x="1375598" y="75430"/>
                                      <a:pt x="1490604" y="267474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8753870" name="任意多边形: 形状 477"/>
                            <wps:cNvSpPr/>
                            <wps:spPr>
                              <a:xfrm flipV="1">
                                <a:off x="688705" y="632526"/>
                                <a:ext cx="448497" cy="104652"/>
                              </a:xfrm>
                              <a:custGeom>
                                <a:avLst/>
                                <a:gdLst>
                                  <a:gd name="csX0" fmla="*/ 0 w 1417320"/>
                                  <a:gd name="csY0" fmla="*/ 0 h 18757"/>
                                  <a:gd name="csX1" fmla="*/ 1417320 w 1417320"/>
                                  <a:gd name="csY1" fmla="*/ 18757 h 18757"/>
                                  <a:gd name="csX0" fmla="*/ 0 w 1417320"/>
                                  <a:gd name="csY0" fmla="*/ 123982 h 142739"/>
                                  <a:gd name="csX1" fmla="*/ 1417320 w 1417320"/>
                                  <a:gd name="csY1" fmla="*/ 142739 h 142739"/>
                                  <a:gd name="csX0" fmla="*/ 0 w 1417320"/>
                                  <a:gd name="csY0" fmla="*/ 159277 h 178034"/>
                                  <a:gd name="csX1" fmla="*/ 1417320 w 1417320"/>
                                  <a:gd name="csY1" fmla="*/ 178034 h 178034"/>
                                  <a:gd name="csX0" fmla="*/ -1 w 1490604"/>
                                  <a:gd name="csY0" fmla="*/ 56237 h 323711"/>
                                  <a:gd name="csX1" fmla="*/ 1490604 w 1490604"/>
                                  <a:gd name="csY1" fmla="*/ 323711 h 323711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490604" h="259374">
                                    <a:moveTo>
                                      <a:pt x="-1" y="0"/>
                                    </a:moveTo>
                                    <a:cubicBezTo>
                                      <a:pt x="623070" y="176377"/>
                                      <a:pt x="934202" y="205036"/>
                                      <a:pt x="1490604" y="259375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878894058" name="组合 481"/>
                          <wpg:cNvGrpSpPr/>
                          <wpg:grpSpPr>
                            <a:xfrm>
                              <a:off x="-11648" y="409395"/>
                              <a:ext cx="1009033" cy="614880"/>
                              <a:chOff x="-496606" y="222160"/>
                              <a:chExt cx="1009033" cy="614880"/>
                            </a:xfrm>
                          </wpg:grpSpPr>
                          <wps:wsp>
                            <wps:cNvPr id="1035076198" name="直接箭头连接符 11"/>
                            <wps:cNvCnPr/>
                            <wps:spPr>
                              <a:xfrm flipH="1" flipV="1">
                                <a:off x="-377488" y="236732"/>
                                <a:ext cx="391458" cy="245469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4174654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96606" y="222160"/>
                                <a:ext cx="158115" cy="20764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ADF2E8D" w14:textId="77777777" w:rsidR="005F0E17" w:rsidRPr="005F0E17" w:rsidRDefault="005F0E17" w:rsidP="005F0E17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0E17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572885142" name="直接箭头连接符 11"/>
                            <wps:cNvCnPr/>
                            <wps:spPr>
                              <a:xfrm>
                                <a:off x="-482252" y="481931"/>
                                <a:ext cx="994679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3553912" name="直接箭头连接符 11"/>
                            <wps:cNvCnPr/>
                            <wps:spPr>
                              <a:xfrm>
                                <a:off x="-482252" y="532790"/>
                                <a:ext cx="994679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790854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69074" y="629257"/>
                                <a:ext cx="171096" cy="20778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F09D480" w14:textId="77777777" w:rsidR="005F0E17" w:rsidRPr="005F0E17" w:rsidRDefault="005F0E17" w:rsidP="005F0E17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</wpg:grpSp>
                      <wpg:grpSp>
                        <wpg:cNvPr id="780302519" name="组合 482"/>
                        <wpg:cNvGrpSpPr/>
                        <wpg:grpSpPr>
                          <a:xfrm>
                            <a:off x="2489981" y="19050"/>
                            <a:ext cx="999490" cy="818467"/>
                            <a:chOff x="1" y="205249"/>
                            <a:chExt cx="1000125" cy="819029"/>
                          </a:xfrm>
                        </wpg:grpSpPr>
                        <wpg:grpSp>
                          <wpg:cNvPr id="1315092450" name="组合 480"/>
                          <wpg:cNvGrpSpPr/>
                          <wpg:grpSpPr>
                            <a:xfrm>
                              <a:off x="1" y="304978"/>
                              <a:ext cx="1000125" cy="415050"/>
                              <a:chOff x="139608" y="443290"/>
                              <a:chExt cx="1000125" cy="415050"/>
                            </a:xfrm>
                          </wpg:grpSpPr>
                          <wps:wsp>
                            <wps:cNvPr id="807536015" name="矩形 470"/>
                            <wps:cNvSpPr/>
                            <wps:spPr>
                              <a:xfrm>
                                <a:off x="139608" y="810715"/>
                                <a:ext cx="1000125" cy="476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/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57489276" name="椭圆 473"/>
                            <wps:cNvSpPr/>
                            <wps:spPr>
                              <a:xfrm>
                                <a:off x="590947" y="708246"/>
                                <a:ext cx="95760" cy="95735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100000">
                                    <a:schemeClr val="tx1"/>
                                  </a:gs>
                                </a:gsLst>
                                <a:path path="circle">
                                  <a:fillToRect l="50000" t="50000" r="50000" b="50000"/>
                                </a:path>
                              </a:gra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33567785" name="弧形 475"/>
                            <wps:cNvSpPr/>
                            <wps:spPr>
                              <a:xfrm>
                                <a:off x="540584" y="613054"/>
                                <a:ext cx="192951" cy="191964"/>
                              </a:xfrm>
                              <a:prstGeom prst="arc">
                                <a:avLst>
                                  <a:gd name="adj1" fmla="val 7028004"/>
                                  <a:gd name="adj2" fmla="val 1001931"/>
                                </a:avLst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83506567" name="任意多边形: 形状 477"/>
                            <wps:cNvSpPr/>
                            <wps:spPr>
                              <a:xfrm>
                                <a:off x="156709" y="443290"/>
                                <a:ext cx="459463" cy="267123"/>
                              </a:xfrm>
                              <a:custGeom>
                                <a:avLst/>
                                <a:gdLst>
                                  <a:gd name="csX0" fmla="*/ 0 w 1417320"/>
                                  <a:gd name="csY0" fmla="*/ 0 h 18757"/>
                                  <a:gd name="csX1" fmla="*/ 1417320 w 1417320"/>
                                  <a:gd name="csY1" fmla="*/ 18757 h 18757"/>
                                  <a:gd name="csX0" fmla="*/ 0 w 1417320"/>
                                  <a:gd name="csY0" fmla="*/ 123982 h 142739"/>
                                  <a:gd name="csX1" fmla="*/ 1417320 w 1417320"/>
                                  <a:gd name="csY1" fmla="*/ 142739 h 142739"/>
                                  <a:gd name="csX0" fmla="*/ 0 w 1417320"/>
                                  <a:gd name="csY0" fmla="*/ 159277 h 178034"/>
                                  <a:gd name="csX1" fmla="*/ 1417320 w 1417320"/>
                                  <a:gd name="csY1" fmla="*/ 178034 h 178034"/>
                                  <a:gd name="csX0" fmla="*/ -1 w 1490604"/>
                                  <a:gd name="csY0" fmla="*/ 56237 h 323711"/>
                                  <a:gd name="csX1" fmla="*/ 1490604 w 1490604"/>
                                  <a:gd name="csY1" fmla="*/ 323711 h 323711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490604" h="267474">
                                    <a:moveTo>
                                      <a:pt x="-1" y="0"/>
                                    </a:moveTo>
                                    <a:cubicBezTo>
                                      <a:pt x="807589" y="30573"/>
                                      <a:pt x="1375598" y="75430"/>
                                      <a:pt x="1490604" y="267474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5441186" name="任意多边形: 形状 477"/>
                            <wps:cNvSpPr/>
                            <wps:spPr>
                              <a:xfrm flipV="1">
                                <a:off x="688705" y="632526"/>
                                <a:ext cx="448497" cy="104652"/>
                              </a:xfrm>
                              <a:custGeom>
                                <a:avLst/>
                                <a:gdLst>
                                  <a:gd name="csX0" fmla="*/ 0 w 1417320"/>
                                  <a:gd name="csY0" fmla="*/ 0 h 18757"/>
                                  <a:gd name="csX1" fmla="*/ 1417320 w 1417320"/>
                                  <a:gd name="csY1" fmla="*/ 18757 h 18757"/>
                                  <a:gd name="csX0" fmla="*/ 0 w 1417320"/>
                                  <a:gd name="csY0" fmla="*/ 123982 h 142739"/>
                                  <a:gd name="csX1" fmla="*/ 1417320 w 1417320"/>
                                  <a:gd name="csY1" fmla="*/ 142739 h 142739"/>
                                  <a:gd name="csX0" fmla="*/ 0 w 1417320"/>
                                  <a:gd name="csY0" fmla="*/ 159277 h 178034"/>
                                  <a:gd name="csX1" fmla="*/ 1417320 w 1417320"/>
                                  <a:gd name="csY1" fmla="*/ 178034 h 178034"/>
                                  <a:gd name="csX0" fmla="*/ -1 w 1490604"/>
                                  <a:gd name="csY0" fmla="*/ 56237 h 323711"/>
                                  <a:gd name="csX1" fmla="*/ 1490604 w 1490604"/>
                                  <a:gd name="csY1" fmla="*/ 323711 h 323711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490604" h="259374">
                                    <a:moveTo>
                                      <a:pt x="-1" y="0"/>
                                    </a:moveTo>
                                    <a:cubicBezTo>
                                      <a:pt x="623070" y="176377"/>
                                      <a:pt x="934202" y="205036"/>
                                      <a:pt x="1490604" y="259375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877311660" name="组合 481"/>
                          <wpg:cNvGrpSpPr/>
                          <wpg:grpSpPr>
                            <a:xfrm>
                              <a:off x="2706" y="205249"/>
                              <a:ext cx="994679" cy="819029"/>
                              <a:chOff x="-482252" y="18014"/>
                              <a:chExt cx="994679" cy="819029"/>
                            </a:xfrm>
                          </wpg:grpSpPr>
                          <wps:wsp>
                            <wps:cNvPr id="401674414" name="直接箭头连接符 11"/>
                            <wps:cNvCnPr/>
                            <wps:spPr>
                              <a:xfrm flipV="1">
                                <a:off x="13969" y="83112"/>
                                <a:ext cx="154421" cy="399064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3714605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5637" y="18014"/>
                                <a:ext cx="158115" cy="20764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172A2751" w14:textId="77777777" w:rsidR="005F0E17" w:rsidRPr="005F0E17" w:rsidRDefault="005F0E17" w:rsidP="005F0E17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0E17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379479324" name="直接箭头连接符 11"/>
                            <wps:cNvCnPr/>
                            <wps:spPr>
                              <a:xfrm>
                                <a:off x="-482252" y="481931"/>
                                <a:ext cx="994679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6612771" name="直接箭头连接符 11"/>
                            <wps:cNvCnPr/>
                            <wps:spPr>
                              <a:xfrm>
                                <a:off x="-482252" y="532790"/>
                                <a:ext cx="994679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7877839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69074" y="629256"/>
                                <a:ext cx="171168" cy="20778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73308B8" w14:textId="77777777" w:rsidR="005F0E17" w:rsidRPr="005F0E17" w:rsidRDefault="005F0E17" w:rsidP="005F0E17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</wpg:grpSp>
                      <wpg:grpSp>
                        <wpg:cNvPr id="130678488" name="组合 482"/>
                        <wpg:cNvGrpSpPr/>
                        <wpg:grpSpPr>
                          <a:xfrm>
                            <a:off x="3727938" y="117231"/>
                            <a:ext cx="999490" cy="718774"/>
                            <a:chOff x="1" y="304978"/>
                            <a:chExt cx="1000760" cy="719308"/>
                          </a:xfrm>
                        </wpg:grpSpPr>
                        <wpg:grpSp>
                          <wpg:cNvPr id="609040360" name="组合 480"/>
                          <wpg:cNvGrpSpPr/>
                          <wpg:grpSpPr>
                            <a:xfrm>
                              <a:off x="1" y="304978"/>
                              <a:ext cx="1000125" cy="415050"/>
                              <a:chOff x="139608" y="443290"/>
                              <a:chExt cx="1000125" cy="415050"/>
                            </a:xfrm>
                          </wpg:grpSpPr>
                          <wps:wsp>
                            <wps:cNvPr id="1091715650" name="矩形 470"/>
                            <wps:cNvSpPr/>
                            <wps:spPr>
                              <a:xfrm>
                                <a:off x="139608" y="810715"/>
                                <a:ext cx="1000125" cy="476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/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4210441" name="椭圆 473"/>
                            <wps:cNvSpPr/>
                            <wps:spPr>
                              <a:xfrm>
                                <a:off x="590947" y="708246"/>
                                <a:ext cx="95760" cy="95735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100000">
                                    <a:schemeClr val="tx1"/>
                                  </a:gs>
                                </a:gsLst>
                                <a:path path="circle">
                                  <a:fillToRect l="50000" t="50000" r="50000" b="50000"/>
                                </a:path>
                              </a:gra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1663307" name="弧形 475"/>
                            <wps:cNvSpPr/>
                            <wps:spPr>
                              <a:xfrm>
                                <a:off x="540584" y="613054"/>
                                <a:ext cx="192951" cy="191964"/>
                              </a:xfrm>
                              <a:prstGeom prst="arc">
                                <a:avLst>
                                  <a:gd name="adj1" fmla="val 7028004"/>
                                  <a:gd name="adj2" fmla="val 1001931"/>
                                </a:avLst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1223932" name="任意多边形: 形状 477"/>
                            <wps:cNvSpPr/>
                            <wps:spPr>
                              <a:xfrm>
                                <a:off x="156709" y="443290"/>
                                <a:ext cx="459463" cy="267123"/>
                              </a:xfrm>
                              <a:custGeom>
                                <a:avLst/>
                                <a:gdLst>
                                  <a:gd name="csX0" fmla="*/ 0 w 1417320"/>
                                  <a:gd name="csY0" fmla="*/ 0 h 18757"/>
                                  <a:gd name="csX1" fmla="*/ 1417320 w 1417320"/>
                                  <a:gd name="csY1" fmla="*/ 18757 h 18757"/>
                                  <a:gd name="csX0" fmla="*/ 0 w 1417320"/>
                                  <a:gd name="csY0" fmla="*/ 123982 h 142739"/>
                                  <a:gd name="csX1" fmla="*/ 1417320 w 1417320"/>
                                  <a:gd name="csY1" fmla="*/ 142739 h 142739"/>
                                  <a:gd name="csX0" fmla="*/ 0 w 1417320"/>
                                  <a:gd name="csY0" fmla="*/ 159277 h 178034"/>
                                  <a:gd name="csX1" fmla="*/ 1417320 w 1417320"/>
                                  <a:gd name="csY1" fmla="*/ 178034 h 178034"/>
                                  <a:gd name="csX0" fmla="*/ -1 w 1490604"/>
                                  <a:gd name="csY0" fmla="*/ 56237 h 323711"/>
                                  <a:gd name="csX1" fmla="*/ 1490604 w 1490604"/>
                                  <a:gd name="csY1" fmla="*/ 323711 h 323711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490604" h="267474">
                                    <a:moveTo>
                                      <a:pt x="-1" y="0"/>
                                    </a:moveTo>
                                    <a:cubicBezTo>
                                      <a:pt x="807589" y="30573"/>
                                      <a:pt x="1375598" y="75430"/>
                                      <a:pt x="1490604" y="267474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27639259" name="任意多边形: 形状 477"/>
                            <wps:cNvSpPr/>
                            <wps:spPr>
                              <a:xfrm flipV="1">
                                <a:off x="688705" y="632526"/>
                                <a:ext cx="448497" cy="104652"/>
                              </a:xfrm>
                              <a:custGeom>
                                <a:avLst/>
                                <a:gdLst>
                                  <a:gd name="csX0" fmla="*/ 0 w 1417320"/>
                                  <a:gd name="csY0" fmla="*/ 0 h 18757"/>
                                  <a:gd name="csX1" fmla="*/ 1417320 w 1417320"/>
                                  <a:gd name="csY1" fmla="*/ 18757 h 18757"/>
                                  <a:gd name="csX0" fmla="*/ 0 w 1417320"/>
                                  <a:gd name="csY0" fmla="*/ 123982 h 142739"/>
                                  <a:gd name="csX1" fmla="*/ 1417320 w 1417320"/>
                                  <a:gd name="csY1" fmla="*/ 142739 h 142739"/>
                                  <a:gd name="csX0" fmla="*/ 0 w 1417320"/>
                                  <a:gd name="csY0" fmla="*/ 159277 h 178034"/>
                                  <a:gd name="csX1" fmla="*/ 1417320 w 1417320"/>
                                  <a:gd name="csY1" fmla="*/ 178034 h 178034"/>
                                  <a:gd name="csX0" fmla="*/ -1 w 1490604"/>
                                  <a:gd name="csY0" fmla="*/ 56237 h 323711"/>
                                  <a:gd name="csX1" fmla="*/ 1490604 w 1490604"/>
                                  <a:gd name="csY1" fmla="*/ 323711 h 323711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67474"/>
                                  <a:gd name="csX1" fmla="*/ 1490604 w 1490604"/>
                                  <a:gd name="csY1" fmla="*/ 267474 h 2674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  <a:gd name="csX0" fmla="*/ -1 w 1490604"/>
                                  <a:gd name="csY0" fmla="*/ 0 h 259374"/>
                                  <a:gd name="csX1" fmla="*/ 1490604 w 1490604"/>
                                  <a:gd name="csY1" fmla="*/ 259375 h 25937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490604" h="259374">
                                    <a:moveTo>
                                      <a:pt x="-1" y="0"/>
                                    </a:moveTo>
                                    <a:cubicBezTo>
                                      <a:pt x="623070" y="176377"/>
                                      <a:pt x="934202" y="205036"/>
                                      <a:pt x="1490604" y="259375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62277632" name="组合 481"/>
                          <wpg:cNvGrpSpPr/>
                          <wpg:grpSpPr>
                            <a:xfrm>
                              <a:off x="2706" y="469550"/>
                              <a:ext cx="998055" cy="554736"/>
                              <a:chOff x="-482252" y="282315"/>
                              <a:chExt cx="998055" cy="554736"/>
                            </a:xfrm>
                          </wpg:grpSpPr>
                          <wps:wsp>
                            <wps:cNvPr id="123519062" name="直接箭头连接符 11"/>
                            <wps:cNvCnPr/>
                            <wps:spPr>
                              <a:xfrm flipV="1">
                                <a:off x="13969" y="481931"/>
                                <a:ext cx="379601" cy="243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350704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1401" y="282315"/>
                                <a:ext cx="158115" cy="20764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0BE260D3" w14:textId="77777777" w:rsidR="005F0E17" w:rsidRPr="005F0E17" w:rsidRDefault="005F0E17" w:rsidP="005F0E17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0E17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456661951" name="直接箭头连接符 11"/>
                            <wps:cNvCnPr/>
                            <wps:spPr>
                              <a:xfrm>
                                <a:off x="-475426" y="485060"/>
                                <a:ext cx="991229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64587867" name="直接箭头连接符 11"/>
                            <wps:cNvCnPr/>
                            <wps:spPr>
                              <a:xfrm>
                                <a:off x="-482252" y="532790"/>
                                <a:ext cx="994679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3600030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69074" y="629253"/>
                                <a:ext cx="178270" cy="207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06A93A4D" w14:textId="77777777" w:rsidR="005F0E17" w:rsidRPr="005F0E17" w:rsidRDefault="005F0E17" w:rsidP="005F0E17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A495BDD" id="组合 483" o:spid="_x0000_s1213" style="width:372.25pt;height:65.95pt;mso-position-horizontal-relative:char;mso-position-vertical-relative:line" coordsize="47274,8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">
                <v:group id="组合 482" o:spid="_x0000_s1214" style="position:absolute;width:10001;height:8369" coordorigin=",1872" coordsize="10001,8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">
                  <v:group id="组合 480" o:spid="_x0000_s1215" style="position:absolute;top:3049;width:10001;height:4151" coordorigin="1396,4432" coordsize="10001,4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">
                    <v:rect id="矩形 470" o:spid="_x0000_s1216" style="position:absolute;left:1396;top:8107;width:10001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" fillcolor="#e7e6e6 [3214]" stroked="f"/>
                    <v:oval id="椭圆 473" o:spid="_x0000_s1217" style="position:absolute;left:5909;top:7082;width:958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" fillcolor="#f6f8fc [180]" strokecolor="black [3213]">
                      <v:fill color2="black [3213]" focusposition=".5,.5" focussize="" focus="100%" type="gradientRadial"/>
                      <v:stroke joinstyle="miter"/>
                    </v:oval>
                    <v:shape id="弧形 475" o:spid="_x0000_s1218" style="position:absolute;left:5405;top:6130;width:1930;height:1920;visibility:visible;mso-wrap-style:square;v-text-anchor:middle" coordsize="192951,191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" path="m52655,181492nsc7080,158375,-12435,103885,8179,57305,28681,10980,81818,-11544,129602,5836v48015,17464,74001,69160,59242,117856l96476,95982,52655,181492xem52655,181492nfc7080,158375,-12435,103885,8179,57305,28681,10980,81818,-11544,129602,5836v48015,17464,74001,69160,59242,117856e" filled="f" strokecolor="black [3213]" strokeweight=".5pt">
                      <v:stroke dashstyle="dash" endarrow="block" endarrowwidth="narrow" endarrowlength="short" joinstyle="miter"/>
                      <v:path arrowok="t" o:connecttype="custom" o:connectlocs="52655,181492;8179,57305;129602,5836;188844,123692" o:connectangles="0,0,0,0"/>
                    </v:shape>
                    <v:shape id="任意多边形: 形状 477" o:spid="_x0000_s1219" style="position:absolute;left:1567;top:4432;width:4594;height:2672;visibility:visible;mso-wrap-style:square;v-text-anchor:middle" coordsize="1490604,267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" path="m-1,c807589,30573,1375598,75430,1490604,267474e" filled="f" strokecolor="black [3213]" strokeweight=".5pt">
                      <v:stroke endarrow="block" endarrowwidth="narrow" joinstyle="miter"/>
                      <v:path arrowok="t" o:connecttype="custom" o:connectlocs="0,0;459463,267123" o:connectangles="0,0"/>
                    </v:shape>
                    <v:shape id="任意多边形: 形状 477" o:spid="_x0000_s1220" style="position:absolute;left:6887;top:6325;width:4485;height:1046;flip:y;visibility:visible;mso-wrap-style:square;v-text-anchor:middle" coordsize="1490604,259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" path="m-1,c623070,176377,934202,205036,1490604,259375e" filled="f" strokecolor="black [3213]" strokeweight=".5pt">
                      <v:stroke endarrow="block" endarrowwidth="narrow" joinstyle="miter"/>
                      <v:path arrowok="t" o:connecttype="custom" o:connectlocs="0,0;448497,104652" o:connectangles="0,0"/>
                    </v:shape>
                  </v:group>
                  <v:group id="组合 481" o:spid="_x0000_s1221" style="position:absolute;left:27;top:1872;width:9946;height:8369" coordorigin="-4822" coordsize="9946,8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11" o:spid="_x0000_s1222" type="#_x0000_t32" style="position:absolute;left:139;top:685;width:7;height:414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" strokecolor="black [3200]" strokeweight=".5pt">
                      <v:stroke endarrow="block" endarrowwidth="narrow" joinstyle="miter"/>
                    </v:shape>
                    <v:shape id="文本框 2" o:spid="_x0000_s1223" type="#_x0000_t202" style="position:absolute;left:152;width:158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09DAECD2" w14:textId="77777777" w:rsidR="005F0E17" w:rsidRPr="005F0E17" w:rsidRDefault="005F0E17" w:rsidP="005F0E17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0E17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直接箭头连接符 11" o:spid="_x0000_s1224" type="#_x0000_t32" style="position:absolute;left:-4822;top:4819;width:99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" strokecolor="black [3200]">
                      <v:stroke endarrowwidth="narrow" joinstyle="miter"/>
                    </v:shape>
                    <v:shape id="直接箭头连接符 11" o:spid="_x0000_s1225" type="#_x0000_t32" style="position:absolute;left:-4822;top:5327;width:99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" strokecolor="black [3200]">
                      <v:stroke endarrowwidth="narrow" joinstyle="miter"/>
                    </v:shape>
                    <v:shape id="文本框 2" o:spid="_x0000_s1226" type="#_x0000_t202" style="position:absolute;left:-690;top:6292;width:1779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EBBEF7C" w14:textId="77777777" w:rsidR="005F0E17" w:rsidRPr="005F0E17" w:rsidRDefault="005F0E17" w:rsidP="005F0E17">
                            <w:pPr>
                              <w:rPr>
                                <w:szCs w:val="21"/>
                              </w:rPr>
                            </w:pPr>
                            <w:r w:rsidRPr="005F0E17">
                              <w:rPr>
                                <w:rFonts w:hint="eastAsia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group id="组合 482" o:spid="_x0000_s1227" style="position:absolute;left:12379;top:1172;width:10116;height:7188" coordorigin="-116,3049" coordsize="10117,7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">
                  <v:group id="组合 480" o:spid="_x0000_s1228" style="position:absolute;top:3049;width:10001;height:4151" coordorigin="1396,4432" coordsize="10001,4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">
                    <v:rect id="矩形 470" o:spid="_x0000_s1229" style="position:absolute;left:1396;top:8107;width:10001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" fillcolor="#e7e6e6 [3214]" stroked="f"/>
                    <v:oval id="椭圆 473" o:spid="_x0000_s1230" style="position:absolute;left:5909;top:7082;width:958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" fillcolor="#f6f8fc [180]" strokecolor="black [3213]">
                      <v:fill color2="black [3213]" focusposition=".5,.5" focussize="" focus="100%" type="gradientRadial"/>
                      <v:stroke joinstyle="miter"/>
                    </v:oval>
                    <v:shape id="弧形 475" o:spid="_x0000_s1231" style="position:absolute;left:5405;top:6130;width:1930;height:1920;visibility:visible;mso-wrap-style:square;v-text-anchor:middle" coordsize="192951,191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" path="m52655,181492nsc7080,158375,-12435,103885,8179,57305,28681,10980,81818,-11544,129602,5836v48015,17464,74001,69160,59242,117856l96476,95982,52655,181492xem52655,181492nfc7080,158375,-12435,103885,8179,57305,28681,10980,81818,-11544,129602,5836v48015,17464,74001,69160,59242,117856e" filled="f" strokecolor="black [3213]" strokeweight=".5pt">
                      <v:stroke dashstyle="dash" endarrow="block" endarrowwidth="narrow" endarrowlength="short" joinstyle="miter"/>
                      <v:path arrowok="t" o:connecttype="custom" o:connectlocs="52655,181492;8179,57305;129602,5836;188844,123692" o:connectangles="0,0,0,0"/>
                    </v:shape>
                    <v:shape id="任意多边形: 形状 477" o:spid="_x0000_s1232" style="position:absolute;left:1567;top:4432;width:4594;height:2672;visibility:visible;mso-wrap-style:square;v-text-anchor:middle" coordsize="1490604,267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" path="m-1,c807589,30573,1375598,75430,1490604,267474e" filled="f" strokecolor="black [3213]" strokeweight=".5pt">
                      <v:stroke endarrow="block" endarrowwidth="narrow" joinstyle="miter"/>
                      <v:path arrowok="t" o:connecttype="custom" o:connectlocs="0,0;459463,267123" o:connectangles="0,0"/>
                    </v:shape>
                    <v:shape id="任意多边形: 形状 477" o:spid="_x0000_s1233" style="position:absolute;left:6887;top:6325;width:4485;height:1046;flip:y;visibility:visible;mso-wrap-style:square;v-text-anchor:middle" coordsize="1490604,259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" path="m-1,c623070,176377,934202,205036,1490604,259375e" filled="f" strokecolor="black [3213]" strokeweight=".5pt">
                      <v:stroke endarrow="block" endarrowwidth="narrow" joinstyle="miter"/>
                      <v:path arrowok="t" o:connecttype="custom" o:connectlocs="0,0;448497,104652" o:connectangles="0,0"/>
                    </v:shape>
                  </v:group>
                  <v:group id="组合 481" o:spid="_x0000_s1234" style="position:absolute;left:-116;top:4093;width:10089;height:6149" coordorigin="-4966,2221" coordsize="10090,6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">
                    <v:shape id="直接箭头连接符 11" o:spid="_x0000_s1235" type="#_x0000_t32" style="position:absolute;left:-3774;top:2367;width:3913;height:245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" strokecolor="black [3200]" strokeweight=".5pt">
                      <v:stroke endarrow="block" endarrowwidth="narrow" joinstyle="miter"/>
                    </v:shape>
                    <v:shape id="文本框 2" o:spid="_x0000_s1236" type="#_x0000_t202" style="position:absolute;left:-4966;top:2221;width:158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7ADF2E8D" w14:textId="77777777" w:rsidR="005F0E17" w:rsidRPr="005F0E17" w:rsidRDefault="005F0E17" w:rsidP="005F0E17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0E17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直接箭头连接符 11" o:spid="_x0000_s1237" type="#_x0000_t32" style="position:absolute;left:-4822;top:4819;width:99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" strokecolor="black [3200]">
                      <v:stroke endarrowwidth="narrow" joinstyle="miter"/>
                    </v:shape>
                    <v:shape id="直接箭头连接符 11" o:spid="_x0000_s1238" type="#_x0000_t32" style="position:absolute;left:-4822;top:5327;width:99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" strokecolor="black [3200]">
                      <v:stroke endarrowwidth="narrow" joinstyle="miter"/>
                    </v:shape>
                    <v:shape id="文本框 2" o:spid="_x0000_s1239" type="#_x0000_t202" style="position:absolute;left:-690;top:6292;width:1710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F09D480" w14:textId="77777777" w:rsidR="005F0E17" w:rsidRPr="005F0E17" w:rsidRDefault="005F0E17" w:rsidP="005F0E17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</v:group>
                <v:group id="组合 482" o:spid="_x0000_s1240" style="position:absolute;left:24899;top:190;width:9995;height:8185" coordorigin=",2052" coordsize="10001,8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">
                  <v:group id="组合 480" o:spid="_x0000_s1241" style="position:absolute;top:3049;width:10001;height:4151" coordorigin="1396,4432" coordsize="10001,4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">
                    <v:rect id="矩形 470" o:spid="_x0000_s1242" style="position:absolute;left:1396;top:8107;width:10001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" fillcolor="#e7e6e6 [3214]" stroked="f"/>
                    <v:oval id="椭圆 473" o:spid="_x0000_s1243" style="position:absolute;left:5909;top:7082;width:958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" fillcolor="#f6f8fc [180]" strokecolor="black [3213]">
                      <v:fill color2="black [3213]" focusposition=".5,.5" focussize="" focus="100%" type="gradientRadial"/>
                      <v:stroke joinstyle="miter"/>
                    </v:oval>
                    <v:shape id="弧形 475" o:spid="_x0000_s1244" style="position:absolute;left:5405;top:6130;width:1930;height:1920;visibility:visible;mso-wrap-style:square;v-text-anchor:middle" coordsize="192951,191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" path="m52655,181492nsc7080,158375,-12435,103885,8179,57305,28681,10980,81818,-11544,129602,5836v48015,17464,74001,69160,59242,117856l96476,95982,52655,181492xem52655,181492nfc7080,158375,-12435,103885,8179,57305,28681,10980,81818,-11544,129602,5836v48015,17464,74001,69160,59242,117856e" filled="f" strokecolor="black [3213]" strokeweight=".5pt">
                      <v:stroke dashstyle="dash" endarrow="block" endarrowwidth="narrow" endarrowlength="short" joinstyle="miter"/>
                      <v:path arrowok="t" o:connecttype="custom" o:connectlocs="52655,181492;8179,57305;129602,5836;188844,123692" o:connectangles="0,0,0,0"/>
                    </v:shape>
                    <v:shape id="任意多边形: 形状 477" o:spid="_x0000_s1245" style="position:absolute;left:1567;top:4432;width:4594;height:2672;visibility:visible;mso-wrap-style:square;v-text-anchor:middle" coordsize="1490604,267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" path="m-1,c807589,30573,1375598,75430,1490604,267474e" filled="f" strokecolor="black [3213]" strokeweight=".5pt">
                      <v:stroke endarrow="block" endarrowwidth="narrow" joinstyle="miter"/>
                      <v:path arrowok="t" o:connecttype="custom" o:connectlocs="0,0;459463,267123" o:connectangles="0,0"/>
                    </v:shape>
                    <v:shape id="任意多边形: 形状 477" o:spid="_x0000_s1246" style="position:absolute;left:6887;top:6325;width:4485;height:1046;flip:y;visibility:visible;mso-wrap-style:square;v-text-anchor:middle" coordsize="1490604,259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" path="m-1,c623070,176377,934202,205036,1490604,259375e" filled="f" strokecolor="black [3213]" strokeweight=".5pt">
                      <v:stroke endarrow="block" endarrowwidth="narrow" joinstyle="miter"/>
                      <v:path arrowok="t" o:connecttype="custom" o:connectlocs="0,0;448497,104652" o:connectangles="0,0"/>
                    </v:shape>
                  </v:group>
                  <v:group id="组合 481" o:spid="_x0000_s1247" style="position:absolute;left:27;top:2052;width:9946;height:8190" coordorigin="-4822,180" coordsize="9946,8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">
                    <v:shape id="直接箭头连接符 11" o:spid="_x0000_s1248" type="#_x0000_t32" style="position:absolute;left:139;top:831;width:1544;height:39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" strokecolor="black [3200]" strokeweight=".5pt">
                      <v:stroke endarrow="block" endarrowwidth="narrow" joinstyle="miter"/>
                    </v:shape>
                    <v:shape id="文本框 2" o:spid="_x0000_s1249" type="#_x0000_t202" style="position:absolute;left:1556;top:180;width:158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72A2751" w14:textId="77777777" w:rsidR="005F0E17" w:rsidRPr="005F0E17" w:rsidRDefault="005F0E17" w:rsidP="005F0E17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0E17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直接箭头连接符 11" o:spid="_x0000_s1250" type="#_x0000_t32" style="position:absolute;left:-4822;top:4819;width:99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" strokecolor="black [3200]">
                      <v:stroke endarrowwidth="narrow" joinstyle="miter"/>
                    </v:shape>
                    <v:shape id="直接箭头连接符 11" o:spid="_x0000_s1251" type="#_x0000_t32" style="position:absolute;left:-4822;top:5327;width:99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" strokecolor="black [3200]">
                      <v:stroke endarrowwidth="narrow" joinstyle="miter"/>
                    </v:shape>
                    <v:shape id="文本框 2" o:spid="_x0000_s1252" type="#_x0000_t202" style="position:absolute;left:-690;top:6292;width:1710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473308B8" w14:textId="77777777" w:rsidR="005F0E17" w:rsidRPr="005F0E17" w:rsidRDefault="005F0E17" w:rsidP="005F0E17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</v:group>
                <v:group id="组合 482" o:spid="_x0000_s1253" style="position:absolute;left:37279;top:1172;width:9995;height:7188" coordorigin=",3049" coordsize="10007,7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">
                  <v:group id="组合 480" o:spid="_x0000_s1254" style="position:absolute;top:3049;width:10001;height:4151" coordorigin="1396,4432" coordsize="10001,4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">
                    <v:rect id="矩形 470" o:spid="_x0000_s1255" style="position:absolute;left:1396;top:8107;width:10001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" fillcolor="#e7e6e6 [3214]" stroked="f"/>
                    <v:oval id="椭圆 473" o:spid="_x0000_s1256" style="position:absolute;left:5909;top:7082;width:958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" fillcolor="#f6f8fc [180]" strokecolor="black [3213]">
                      <v:fill color2="black [3213]" focusposition=".5,.5" focussize="" focus="100%" type="gradientRadial"/>
                      <v:stroke joinstyle="miter"/>
                    </v:oval>
                    <v:shape id="弧形 475" o:spid="_x0000_s1257" style="position:absolute;left:5405;top:6130;width:1930;height:1920;visibility:visible;mso-wrap-style:square;v-text-anchor:middle" coordsize="192951,191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" path="m52655,181492nsc7080,158375,-12435,103885,8179,57305,28681,10980,81818,-11544,129602,5836v48015,17464,74001,69160,59242,117856l96476,95982,52655,181492xem52655,181492nfc7080,158375,-12435,103885,8179,57305,28681,10980,81818,-11544,129602,5836v48015,17464,74001,69160,59242,117856e" filled="f" strokecolor="black [3213]" strokeweight=".5pt">
                      <v:stroke dashstyle="dash" endarrow="block" endarrowwidth="narrow" endarrowlength="short" joinstyle="miter"/>
                      <v:path arrowok="t" o:connecttype="custom" o:connectlocs="52655,181492;8179,57305;129602,5836;188844,123692" o:connectangles="0,0,0,0"/>
                    </v:shape>
                    <v:shape id="任意多边形: 形状 477" o:spid="_x0000_s1258" style="position:absolute;left:1567;top:4432;width:4594;height:2672;visibility:visible;mso-wrap-style:square;v-text-anchor:middle" coordsize="1490604,267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" path="m-1,c807589,30573,1375598,75430,1490604,267474e" filled="f" strokecolor="black [3213]" strokeweight=".5pt">
                      <v:stroke endarrow="block" endarrowwidth="narrow" joinstyle="miter"/>
                      <v:path arrowok="t" o:connecttype="custom" o:connectlocs="0,0;459463,267123" o:connectangles="0,0"/>
                    </v:shape>
                    <v:shape id="任意多边形: 形状 477" o:spid="_x0000_s1259" style="position:absolute;left:6887;top:6325;width:4485;height:1046;flip:y;visibility:visible;mso-wrap-style:square;v-text-anchor:middle" coordsize="1490604,259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" path="m-1,c623070,176377,934202,205036,1490604,259375e" filled="f" strokecolor="black [3213]" strokeweight=".5pt">
                      <v:stroke endarrow="block" endarrowwidth="narrow" joinstyle="miter"/>
                      <v:path arrowok="t" o:connecttype="custom" o:connectlocs="0,0;448497,104652" o:connectangles="0,0"/>
                    </v:shape>
                  </v:group>
                  <v:group id="组合 481" o:spid="_x0000_s1260" style="position:absolute;left:27;top:4695;width:9980;height:5547" coordorigin="-4822,2823" coordsize="9980,5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">
                    <v:shape id="直接箭头连接符 11" o:spid="_x0000_s1261" type="#_x0000_t32" style="position:absolute;left:139;top:4819;width:3796;height: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" strokecolor="black [3200]" strokeweight=".5pt">
                      <v:stroke endarrow="block" endarrowwidth="narrow" joinstyle="miter"/>
                    </v:shape>
                    <v:shape id="文本框 2" o:spid="_x0000_s1262" type="#_x0000_t202" style="position:absolute;left:2814;top:2823;width:158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BE260D3" w14:textId="77777777" w:rsidR="005F0E17" w:rsidRPr="005F0E17" w:rsidRDefault="005F0E17" w:rsidP="005F0E17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0E17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直接箭头连接符 11" o:spid="_x0000_s1263" type="#_x0000_t32" style="position:absolute;left:-4754;top:4850;width:991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" strokecolor="black [3200]">
                      <v:stroke endarrowwidth="narrow" joinstyle="miter"/>
                    </v:shape>
                    <v:shape id="直接箭头连接符 11" o:spid="_x0000_s1264" type="#_x0000_t32" style="position:absolute;left:-4822;top:5327;width:99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" strokecolor="black [3200]">
                      <v:stroke endarrowwidth="narrow" joinstyle="miter"/>
                    </v:shape>
                    <v:shape id="文本框 2" o:spid="_x0000_s1265" type="#_x0000_t202" style="position:absolute;left:-690;top:6292;width:178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06A93A4D" w14:textId="77777777" w:rsidR="005F0E17" w:rsidRPr="005F0E17" w:rsidRDefault="005F0E17" w:rsidP="005F0E17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7684B287" w14:textId="2BFFF66B" w:rsidR="005F0E17" w:rsidRDefault="005F0E17" w:rsidP="001E72A6">
      <w:pPr>
        <w:rPr>
          <w:rFonts w:eastAsiaTheme="minorEastAsia"/>
          <w:szCs w:val="21"/>
        </w:rPr>
      </w:pPr>
    </w:p>
    <w:p w14:paraId="7CC7762E" w14:textId="1FCA0A76" w:rsidR="001E72A6" w:rsidRDefault="006924D3" w:rsidP="001E72A6">
      <w:pPr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 wp14:anchorId="45FB0DA4" wp14:editId="2C15D7F7">
                <wp:simplePos x="0" y="0"/>
                <wp:positionH relativeFrom="column">
                  <wp:posOffset>3882030</wp:posOffset>
                </wp:positionH>
                <wp:positionV relativeFrom="paragraph">
                  <wp:posOffset>73720</wp:posOffset>
                </wp:positionV>
                <wp:extent cx="1363345" cy="845185"/>
                <wp:effectExtent l="0" t="0" r="8255" b="12065"/>
                <wp:wrapSquare wrapText="bothSides"/>
                <wp:docPr id="579191407" name="组合 4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3345" cy="845185"/>
                          <a:chOff x="-52409" y="-151710"/>
                          <a:chExt cx="1363851" cy="845595"/>
                        </a:xfrm>
                      </wpg:grpSpPr>
                      <wpg:grpSp>
                        <wpg:cNvPr id="91931300" name="组合 484"/>
                        <wpg:cNvGrpSpPr/>
                        <wpg:grpSpPr>
                          <a:xfrm>
                            <a:off x="0" y="26908"/>
                            <a:ext cx="1240674" cy="666977"/>
                            <a:chOff x="594991" y="559109"/>
                            <a:chExt cx="1240748" cy="667082"/>
                          </a:xfrm>
                        </wpg:grpSpPr>
                        <wps:wsp>
                          <wps:cNvPr id="1165061004" name="矩形 470"/>
                          <wps:cNvSpPr/>
                          <wps:spPr>
                            <a:xfrm>
                              <a:off x="606387" y="739216"/>
                              <a:ext cx="1224981" cy="92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1740895" name="直接连接符 471"/>
                          <wps:cNvCnPr/>
                          <wps:spPr>
                            <a:xfrm>
                              <a:off x="1218760" y="629293"/>
                              <a:ext cx="0" cy="10862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8678717" name="椭圆 473"/>
                          <wps:cNvSpPr/>
                          <wps:spPr>
                            <a:xfrm>
                              <a:off x="1789983" y="684967"/>
                              <a:ext cx="45756" cy="45719"/>
                            </a:xfrm>
                            <a:prstGeom prst="ellipse">
                              <a:avLst/>
                            </a:prstGeom>
                            <a:gradFill>
                              <a:gsLst>
                                <a:gs pos="0">
                                  <a:schemeClr val="accent1">
                                    <a:lumMod val="5000"/>
                                    <a:lumOff val="95000"/>
                                  </a:schemeClr>
                                </a:gs>
                                <a:gs pos="100000">
                                  <a:schemeClr val="tx1"/>
                                </a:gs>
                              </a:gsLst>
                              <a:path path="circl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2255385" name="任意多边形: 形状 477"/>
                          <wps:cNvSpPr/>
                          <wps:spPr>
                            <a:xfrm>
                              <a:off x="644134" y="581094"/>
                              <a:ext cx="1148300" cy="120163"/>
                            </a:xfrm>
                            <a:custGeom>
                              <a:avLst/>
                              <a:gdLst>
                                <a:gd name="csX0" fmla="*/ 0 w 1417320"/>
                                <a:gd name="csY0" fmla="*/ 0 h 18757"/>
                                <a:gd name="csX1" fmla="*/ 1417320 w 1417320"/>
                                <a:gd name="csY1" fmla="*/ 18757 h 18757"/>
                                <a:gd name="csX0" fmla="*/ 0 w 1417320"/>
                                <a:gd name="csY0" fmla="*/ 123982 h 142739"/>
                                <a:gd name="csX1" fmla="*/ 1417320 w 1417320"/>
                                <a:gd name="csY1" fmla="*/ 142739 h 142739"/>
                                <a:gd name="csX0" fmla="*/ 0 w 1417320"/>
                                <a:gd name="csY0" fmla="*/ 159277 h 178034"/>
                                <a:gd name="csX1" fmla="*/ 1417320 w 1417320"/>
                                <a:gd name="csY1" fmla="*/ 178034 h 178034"/>
                                <a:gd name="csX0" fmla="*/ 0 w 1424163"/>
                                <a:gd name="csY0" fmla="*/ 126735 h 201980"/>
                                <a:gd name="csX1" fmla="*/ 1424163 w 1424163"/>
                                <a:gd name="csY1" fmla="*/ 201980 h 201980"/>
                                <a:gd name="csX0" fmla="*/ 0 w 1424163"/>
                                <a:gd name="csY0" fmla="*/ 89271 h 164516"/>
                                <a:gd name="csX1" fmla="*/ 1424163 w 1424163"/>
                                <a:gd name="csY1" fmla="*/ 164516 h 164516"/>
                                <a:gd name="csX0" fmla="*/ 0 w 1424163"/>
                                <a:gd name="csY0" fmla="*/ 1694 h 76939"/>
                                <a:gd name="csX1" fmla="*/ 1424163 w 1424163"/>
                                <a:gd name="csY1" fmla="*/ 76939 h 76939"/>
                                <a:gd name="csX0" fmla="*/ 0 w 1424163"/>
                                <a:gd name="csY0" fmla="*/ 460 h 75705"/>
                                <a:gd name="csX1" fmla="*/ 1424163 w 1424163"/>
                                <a:gd name="csY1" fmla="*/ 75705 h 7570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1424163" h="75705">
                                  <a:moveTo>
                                    <a:pt x="0" y="460"/>
                                  </a:moveTo>
                                  <a:cubicBezTo>
                                    <a:pt x="601324" y="-3867"/>
                                    <a:pt x="1192008" y="22466"/>
                                    <a:pt x="1424163" y="75705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8164711" name="矩形 470"/>
                          <wps:cNvSpPr/>
                          <wps:spPr>
                            <a:xfrm>
                              <a:off x="773105" y="832528"/>
                              <a:ext cx="74513" cy="3936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3478693" name="矩形 470"/>
                          <wps:cNvSpPr/>
                          <wps:spPr>
                            <a:xfrm>
                              <a:off x="1607881" y="832416"/>
                              <a:ext cx="74513" cy="3936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5547094" name="椭圆 473"/>
                          <wps:cNvSpPr/>
                          <wps:spPr>
                            <a:xfrm>
                              <a:off x="594991" y="559109"/>
                              <a:ext cx="45756" cy="45719"/>
                            </a:xfrm>
                            <a:prstGeom prst="ellipse">
                              <a:avLst/>
                            </a:prstGeom>
                            <a:gradFill>
                              <a:gsLst>
                                <a:gs pos="0">
                                  <a:schemeClr val="accent1">
                                    <a:lumMod val="5000"/>
                                    <a:lumOff val="95000"/>
                                  </a:schemeClr>
                                </a:gs>
                                <a:gs pos="100000">
                                  <a:schemeClr val="tx1"/>
                                </a:gs>
                              </a:gsLst>
                              <a:path path="circl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001767342" name="组合 487"/>
                        <wpg:cNvGrpSpPr/>
                        <wpg:grpSpPr>
                          <a:xfrm>
                            <a:off x="-52409" y="-151710"/>
                            <a:ext cx="1363851" cy="333941"/>
                            <a:chOff x="-110335" y="-152005"/>
                            <a:chExt cx="1363851" cy="334590"/>
                          </a:xfrm>
                        </wpg:grpSpPr>
                        <wps:wsp>
                          <wps:cNvPr id="34054405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10335" y="-152005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7832F7F6" w14:textId="77777777" w:rsidR="006924D3" w:rsidRPr="006924D3" w:rsidRDefault="006924D3" w:rsidP="006924D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24D3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84943555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5157" y="-25059"/>
                              <a:ext cx="1583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65F8F81" w14:textId="77777777" w:rsidR="006924D3" w:rsidRPr="006924D3" w:rsidRDefault="006924D3" w:rsidP="006924D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24D3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FB0DA4" id="组合 488" o:spid="_x0000_s1266" style="position:absolute;left:0;text-align:left;margin-left:305.65pt;margin-top:5.8pt;width:107.35pt;height:66.55pt;z-index:251679232;mso-position-horizontal-relative:text;mso-position-vertical-relative:text;mso-width-relative:margin;mso-height-relative:margin" coordorigin="-524,-1517" coordsize="13638,8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">
                <v:group id="组合 484" o:spid="_x0000_s1267" style="position:absolute;top:269;width:12406;height:6669" coordorigin="5949,5591" coordsize="12407,66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">
                  <v:rect id="矩形 470" o:spid="_x0000_s1268" style="position:absolute;left:6063;top:7392;width:12250;height:9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" filled="f" strokecolor="black [3213]"/>
                  <v:line id="直接连接符 471" o:spid="_x0000_s1269" style="position:absolute;visibility:visible;mso-wrap-style:square" from="12187,6292" to="12187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" strokecolor="black [3213]" strokeweight="1pt">
                    <v:stroke joinstyle="miter"/>
                  </v:line>
                  <v:oval id="椭圆 473" o:spid="_x0000_s1270" style="position:absolute;left:17899;top:6849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" fillcolor="#f6f8fc [180]" strokecolor="black [3213]">
                    <v:fill color2="black [3213]" focusposition=".5,.5" focussize="" focus="100%" type="gradientRadial"/>
                    <v:stroke joinstyle="miter"/>
                  </v:oval>
                  <v:shape id="任意多边形: 形状 477" o:spid="_x0000_s1271" style="position:absolute;left:6441;top:5810;width:11483;height:1202;visibility:visible;mso-wrap-style:square;v-text-anchor:middle" coordsize="1424163,75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" path="m,460c601324,-3867,1192008,22466,1424163,75705e" filled="f" strokecolor="black [3213]" strokeweight=".5pt">
                    <v:stroke endarrow="block" endarrowwidth="narrow" joinstyle="miter"/>
                    <v:path arrowok="t" o:connecttype="custom" o:connectlocs="0,730;1148300,120163" o:connectangles="0,0"/>
                  </v:shape>
                  <v:rect id="矩形 470" o:spid="_x0000_s1272" style="position:absolute;left:7731;top:8325;width:745;height:39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" filled="f" strokecolor="black [3213]"/>
                  <v:rect id="矩形 470" o:spid="_x0000_s1273" style="position:absolute;left:16078;top:8324;width:745;height:39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" filled="f" strokecolor="black [3213]"/>
                  <v:oval id="椭圆 473" o:spid="_x0000_s1274" style="position:absolute;left:5949;top:5591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" fillcolor="#f6f8fc [180]" strokecolor="black [3213]">
                    <v:fill color2="black [3213]" focusposition=".5,.5" focussize="" focus="100%" type="gradientRadial"/>
                    <v:stroke joinstyle="miter"/>
                  </v:oval>
                </v:group>
                <v:group id="组合 487" o:spid="_x0000_s1275" style="position:absolute;left:-524;top:-1517;width:13638;height:3339" coordorigin="-1103,-1520" coordsize="13638,3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">
                  <v:shape id="文本框 2" o:spid="_x0000_s1276" type="#_x0000_t202" style="position:absolute;left:-1103;top:-1520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7832F7F6" w14:textId="77777777" w:rsidR="006924D3" w:rsidRPr="006924D3" w:rsidRDefault="006924D3" w:rsidP="006924D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924D3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277" type="#_x0000_t202" style="position:absolute;left:10951;top:-250;width:1584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65F8F81" w14:textId="77777777" w:rsidR="006924D3" w:rsidRPr="006924D3" w:rsidRDefault="006924D3" w:rsidP="006924D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924D3"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1E72A6">
        <w:rPr>
          <w:rFonts w:eastAsiaTheme="minorEastAsia" w:hint="eastAsia"/>
          <w:szCs w:val="21"/>
        </w:rPr>
        <w:t>9</w:t>
      </w:r>
      <w:r w:rsidR="001E72A6">
        <w:rPr>
          <w:rFonts w:eastAsiaTheme="minorEastAsia"/>
          <w:szCs w:val="21"/>
        </w:rPr>
        <w:t>．</w:t>
      </w:r>
      <w:r w:rsidR="001E72A6">
        <w:rPr>
          <w:rFonts w:eastAsiaTheme="minorEastAsia" w:hint="eastAsia"/>
          <w:szCs w:val="21"/>
        </w:rPr>
        <w:t>如图所示，</w:t>
      </w:r>
      <w:r w:rsidR="001E72A6">
        <w:rPr>
          <w:rFonts w:eastAsiaTheme="minorEastAsia"/>
          <w:szCs w:val="21"/>
        </w:rPr>
        <w:t>乒乓球在距桌面高度为</w:t>
      </w:r>
      <w:r w:rsidR="001E72A6">
        <w:rPr>
          <w:rFonts w:eastAsiaTheme="minorEastAsia" w:hint="eastAsia"/>
          <w:szCs w:val="21"/>
        </w:rPr>
        <w:t xml:space="preserve">35 </w:t>
      </w:r>
      <w:r w:rsidR="001E72A6">
        <w:rPr>
          <w:rFonts w:eastAsiaTheme="minorEastAsia"/>
          <w:szCs w:val="21"/>
        </w:rPr>
        <w:t>cm</w:t>
      </w:r>
      <w:r w:rsidR="001E72A6">
        <w:rPr>
          <w:rFonts w:eastAsiaTheme="minorEastAsia"/>
          <w:szCs w:val="21"/>
        </w:rPr>
        <w:t>的</w:t>
      </w:r>
      <w:r w:rsidR="001E72A6" w:rsidRPr="001E72A6">
        <w:rPr>
          <w:rFonts w:eastAsiaTheme="minorEastAsia"/>
          <w:szCs w:val="21"/>
        </w:rPr>
        <w:t>A</w:t>
      </w:r>
      <w:r w:rsidR="001E72A6">
        <w:rPr>
          <w:rFonts w:eastAsiaTheme="minorEastAsia"/>
          <w:szCs w:val="21"/>
        </w:rPr>
        <w:t>点被水平击出，</w:t>
      </w:r>
      <w:r w:rsidR="001E72A6">
        <w:rPr>
          <w:rFonts w:eastAsiaTheme="minorEastAsia" w:hint="eastAsia"/>
          <w:szCs w:val="21"/>
        </w:rPr>
        <w:t>落</w:t>
      </w:r>
      <w:r w:rsidR="001E72A6">
        <w:rPr>
          <w:rFonts w:eastAsiaTheme="minorEastAsia"/>
          <w:szCs w:val="21"/>
        </w:rPr>
        <w:t>到</w:t>
      </w:r>
      <w:r w:rsidR="001E72A6">
        <w:rPr>
          <w:rFonts w:eastAsiaTheme="minorEastAsia" w:hint="eastAsia"/>
          <w:szCs w:val="21"/>
        </w:rPr>
        <w:t>正</w:t>
      </w:r>
      <w:r w:rsidR="001E72A6">
        <w:rPr>
          <w:rFonts w:eastAsiaTheme="minorEastAsia"/>
          <w:szCs w:val="21"/>
        </w:rPr>
        <w:t>对面桌</w:t>
      </w:r>
      <w:r w:rsidR="001E72A6">
        <w:rPr>
          <w:rFonts w:eastAsiaTheme="minorEastAsia" w:hint="eastAsia"/>
          <w:szCs w:val="21"/>
        </w:rPr>
        <w:t>面上的</w:t>
      </w:r>
      <w:r w:rsidR="001E72A6" w:rsidRPr="001E72A6">
        <w:rPr>
          <w:rFonts w:eastAsiaTheme="minorEastAsia"/>
          <w:szCs w:val="21"/>
        </w:rPr>
        <w:t>B</w:t>
      </w:r>
      <w:r w:rsidR="001E72A6">
        <w:rPr>
          <w:rFonts w:eastAsiaTheme="minorEastAsia" w:hint="eastAsia"/>
          <w:szCs w:val="21"/>
        </w:rPr>
        <w:t>点。</w:t>
      </w:r>
      <w:r w:rsidR="001E72A6">
        <w:rPr>
          <w:rFonts w:eastAsiaTheme="minorEastAsia"/>
          <w:szCs w:val="21"/>
        </w:rPr>
        <w:t>若</w:t>
      </w:r>
      <w:r w:rsidR="001E72A6" w:rsidRPr="001E72A6">
        <w:rPr>
          <w:rFonts w:eastAsiaTheme="minorEastAsia"/>
          <w:szCs w:val="21"/>
        </w:rPr>
        <w:t>A</w:t>
      </w:r>
      <w:r w:rsidR="001E72A6" w:rsidRPr="001E72A6">
        <w:rPr>
          <w:rFonts w:eastAsiaTheme="minorEastAsia"/>
          <w:szCs w:val="21"/>
        </w:rPr>
        <w:t>、</w:t>
      </w:r>
      <w:r w:rsidR="001E72A6" w:rsidRPr="001E72A6">
        <w:rPr>
          <w:rFonts w:eastAsiaTheme="minorEastAsia"/>
          <w:szCs w:val="21"/>
        </w:rPr>
        <w:t>B</w:t>
      </w:r>
      <w:r w:rsidR="001E72A6">
        <w:rPr>
          <w:rFonts w:eastAsiaTheme="minorEastAsia"/>
          <w:szCs w:val="21"/>
        </w:rPr>
        <w:t>两点间水平距离为</w:t>
      </w:r>
      <w:r w:rsidR="001E72A6">
        <w:rPr>
          <w:rFonts w:eastAsiaTheme="minorEastAsia"/>
          <w:szCs w:val="21"/>
        </w:rPr>
        <w:t>2</w:t>
      </w:r>
      <w:r w:rsidR="001E72A6">
        <w:rPr>
          <w:rFonts w:eastAsiaTheme="minorEastAsia" w:hint="eastAsia"/>
          <w:szCs w:val="21"/>
        </w:rPr>
        <w:t>.7</w:t>
      </w:r>
      <w:r w:rsidR="001E72A6">
        <w:rPr>
          <w:rFonts w:eastAsiaTheme="minorEastAsia" w:hint="eastAsia"/>
          <w:szCs w:val="21"/>
          <w:shd w:val="clear" w:color="auto" w:fill="FFFFFF"/>
        </w:rPr>
        <w:t xml:space="preserve"> </w:t>
      </w:r>
      <w:r w:rsidR="001E72A6">
        <w:rPr>
          <w:rFonts w:eastAsiaTheme="minorEastAsia"/>
          <w:szCs w:val="21"/>
        </w:rPr>
        <w:t>m</w:t>
      </w:r>
      <w:r w:rsidR="001E72A6">
        <w:rPr>
          <w:rFonts w:eastAsiaTheme="minorEastAsia" w:hint="eastAsia"/>
          <w:szCs w:val="21"/>
        </w:rPr>
        <w:t>，</w:t>
      </w:r>
      <w:r w:rsidR="001E72A6">
        <w:rPr>
          <w:rFonts w:eastAsiaTheme="minorEastAsia"/>
          <w:szCs w:val="21"/>
        </w:rPr>
        <w:t>不计空气阻力</w:t>
      </w:r>
      <w:r w:rsidR="001E72A6">
        <w:rPr>
          <w:rFonts w:eastAsiaTheme="minorEastAsia" w:hint="eastAsia"/>
          <w:szCs w:val="21"/>
        </w:rPr>
        <w:t>和乒乓球的大小，</w:t>
      </w:r>
      <w:r w:rsidR="001E72A6">
        <w:rPr>
          <w:rFonts w:eastAsiaTheme="minorEastAsia"/>
          <w:szCs w:val="21"/>
        </w:rPr>
        <w:t>则球</w:t>
      </w:r>
      <w:r w:rsidR="001E72A6">
        <w:rPr>
          <w:rFonts w:eastAsiaTheme="minorEastAsia" w:hint="eastAsia"/>
          <w:szCs w:val="21"/>
        </w:rPr>
        <w:t>从</w:t>
      </w:r>
      <w:r w:rsidR="001E72A6" w:rsidRPr="001E72A6">
        <w:rPr>
          <w:rFonts w:eastAsiaTheme="minorEastAsia"/>
          <w:szCs w:val="21"/>
        </w:rPr>
        <w:t>A</w:t>
      </w:r>
      <w:r w:rsidR="001E72A6" w:rsidRPr="001E72A6">
        <w:rPr>
          <w:rFonts w:eastAsiaTheme="minorEastAsia" w:hint="eastAsia"/>
          <w:szCs w:val="21"/>
        </w:rPr>
        <w:t>点运动至</w:t>
      </w:r>
      <w:r w:rsidR="001E72A6" w:rsidRPr="001E72A6">
        <w:rPr>
          <w:rFonts w:eastAsiaTheme="minorEastAsia" w:hint="eastAsia"/>
          <w:szCs w:val="21"/>
        </w:rPr>
        <w:t>B</w:t>
      </w:r>
      <w:r w:rsidR="001E72A6">
        <w:rPr>
          <w:rFonts w:eastAsiaTheme="minorEastAsia" w:hint="eastAsia"/>
          <w:szCs w:val="21"/>
        </w:rPr>
        <w:t>点</w:t>
      </w:r>
      <w:r w:rsidR="001E72A6">
        <w:rPr>
          <w:rFonts w:eastAsiaTheme="minorEastAsia"/>
          <w:szCs w:val="21"/>
        </w:rPr>
        <w:t>的时间为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/>
          <w:szCs w:val="21"/>
        </w:rPr>
        <w:t>s</w:t>
      </w:r>
      <w:r w:rsidR="001E72A6">
        <w:rPr>
          <w:rFonts w:eastAsiaTheme="minorEastAsia"/>
          <w:szCs w:val="21"/>
        </w:rPr>
        <w:t>，该过程中</w:t>
      </w:r>
      <w:r w:rsidR="001E72A6">
        <w:rPr>
          <w:rFonts w:eastAsiaTheme="minorEastAsia" w:hint="eastAsia"/>
          <w:szCs w:val="21"/>
        </w:rPr>
        <w:t>球的</w:t>
      </w:r>
      <w:r w:rsidR="001E72A6">
        <w:rPr>
          <w:rFonts w:eastAsiaTheme="minorEastAsia"/>
          <w:szCs w:val="21"/>
        </w:rPr>
        <w:t>速度变化量的大小为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/>
          <w:szCs w:val="21"/>
        </w:rPr>
        <w:t>m/s</w:t>
      </w:r>
      <w:r w:rsidR="001E72A6">
        <w:rPr>
          <w:rFonts w:eastAsiaTheme="minorEastAsia"/>
          <w:szCs w:val="21"/>
        </w:rPr>
        <w:t>。</w:t>
      </w:r>
      <w:r w:rsidR="001E72A6">
        <w:rPr>
          <w:szCs w:val="21"/>
        </w:rPr>
        <w:t>（结果保留</w:t>
      </w:r>
      <w:r w:rsidR="001E72A6">
        <w:rPr>
          <w:rFonts w:hint="eastAsia"/>
          <w:szCs w:val="21"/>
        </w:rPr>
        <w:t>2</w:t>
      </w:r>
      <w:r w:rsidR="001E72A6">
        <w:rPr>
          <w:szCs w:val="21"/>
        </w:rPr>
        <w:t>位有效数字）</w:t>
      </w:r>
    </w:p>
    <w:p w14:paraId="4A2E00D2" w14:textId="77777777" w:rsidR="001E72A6" w:rsidRDefault="001E72A6" w:rsidP="001E72A6">
      <w:pPr>
        <w:rPr>
          <w:rFonts w:eastAsiaTheme="minorEastAsia"/>
          <w:szCs w:val="21"/>
        </w:rPr>
      </w:pPr>
    </w:p>
    <w:p w14:paraId="0B0DC038" w14:textId="492FCF3C" w:rsidR="001E72A6" w:rsidRDefault="001E72A6" w:rsidP="001E72A6">
      <w:pPr>
        <w:rPr>
          <w:rFonts w:eastAsiaTheme="minorEastAsia"/>
        </w:rPr>
      </w:pPr>
      <w:r>
        <w:rPr>
          <w:rFonts w:eastAsiaTheme="minorEastAsia"/>
          <w:szCs w:val="21"/>
        </w:rPr>
        <w:t>1</w:t>
      </w:r>
      <w:r>
        <w:rPr>
          <w:rFonts w:eastAsiaTheme="minorEastAsia" w:hint="eastAsia"/>
          <w:szCs w:val="21"/>
        </w:rPr>
        <w:t>0</w:t>
      </w:r>
      <w:r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将乒乓球拍水平固定，</w:t>
      </w:r>
      <w:r>
        <w:rPr>
          <w:rFonts w:eastAsiaTheme="minorEastAsia"/>
          <w:szCs w:val="21"/>
        </w:rPr>
        <w:t>质量为</w:t>
      </w:r>
      <w:r>
        <w:rPr>
          <w:rFonts w:eastAsiaTheme="minorEastAsia" w:hint="eastAsia"/>
          <w:i/>
          <w:iCs/>
          <w:szCs w:val="21"/>
        </w:rPr>
        <w:t>m</w:t>
      </w:r>
      <w:r>
        <w:rPr>
          <w:rFonts w:eastAsiaTheme="minorEastAsia" w:hint="eastAsia"/>
          <w:iCs/>
          <w:szCs w:val="21"/>
        </w:rPr>
        <w:t>的</w:t>
      </w:r>
      <w:r>
        <w:rPr>
          <w:rFonts w:eastAsiaTheme="minorEastAsia"/>
          <w:szCs w:val="21"/>
        </w:rPr>
        <w:t>乒乓球在距球拍</w:t>
      </w:r>
      <w:r>
        <w:rPr>
          <w:rFonts w:eastAsiaTheme="minorEastAsia" w:hint="eastAsia"/>
          <w:i/>
          <w:iCs/>
          <w:szCs w:val="21"/>
        </w:rPr>
        <w:t>h</w:t>
      </w:r>
      <w:r>
        <w:rPr>
          <w:rFonts w:eastAsiaTheme="minorEastAsia" w:hint="eastAsia"/>
          <w:szCs w:val="21"/>
          <w:vertAlign w:val="subscript"/>
        </w:rPr>
        <w:t>1</w:t>
      </w:r>
      <w:r>
        <w:rPr>
          <w:rFonts w:eastAsiaTheme="minorEastAsia"/>
          <w:szCs w:val="21"/>
        </w:rPr>
        <w:t>高处</w:t>
      </w:r>
      <w:r>
        <w:rPr>
          <w:rFonts w:eastAsiaTheme="minorEastAsia" w:hint="eastAsia"/>
          <w:szCs w:val="21"/>
        </w:rPr>
        <w:t>自由</w:t>
      </w:r>
      <w:r>
        <w:rPr>
          <w:rFonts w:eastAsiaTheme="minorEastAsia"/>
          <w:szCs w:val="21"/>
        </w:rPr>
        <w:t>下落，球</w:t>
      </w:r>
      <w:r>
        <w:rPr>
          <w:rFonts w:eastAsiaTheme="minorEastAsia" w:hint="eastAsia"/>
          <w:szCs w:val="21"/>
        </w:rPr>
        <w:t>与</w:t>
      </w:r>
      <w:r>
        <w:rPr>
          <w:rFonts w:eastAsiaTheme="minorEastAsia"/>
          <w:szCs w:val="21"/>
        </w:rPr>
        <w:t>球拍碰撞后</w:t>
      </w:r>
      <w:r>
        <w:rPr>
          <w:rFonts w:eastAsiaTheme="minorEastAsia" w:hint="eastAsia"/>
          <w:szCs w:val="21"/>
        </w:rPr>
        <w:t>竖直</w:t>
      </w:r>
      <w:r>
        <w:rPr>
          <w:rFonts w:eastAsiaTheme="minorEastAsia"/>
          <w:szCs w:val="21"/>
        </w:rPr>
        <w:t>弹起，</w:t>
      </w:r>
      <w:r>
        <w:rPr>
          <w:rFonts w:eastAsiaTheme="minorEastAsia" w:hint="eastAsia"/>
          <w:szCs w:val="21"/>
        </w:rPr>
        <w:t>上升的最大</w:t>
      </w:r>
      <w:r>
        <w:rPr>
          <w:rFonts w:eastAsiaTheme="minorEastAsia"/>
          <w:szCs w:val="21"/>
        </w:rPr>
        <w:t>高度</w:t>
      </w:r>
      <w:r>
        <w:rPr>
          <w:rFonts w:eastAsiaTheme="minorEastAsia" w:hint="eastAsia"/>
          <w:szCs w:val="21"/>
        </w:rPr>
        <w:t>为</w:t>
      </w:r>
      <w:r>
        <w:rPr>
          <w:rFonts w:eastAsiaTheme="minorEastAsia" w:hint="eastAsia"/>
          <w:i/>
          <w:iCs/>
          <w:szCs w:val="21"/>
        </w:rPr>
        <w:t>h</w:t>
      </w:r>
      <w:r>
        <w:rPr>
          <w:rFonts w:eastAsiaTheme="minorEastAsia" w:hint="eastAsia"/>
          <w:szCs w:val="21"/>
          <w:vertAlign w:val="subscript"/>
        </w:rPr>
        <w:t>2</w:t>
      </w:r>
      <w:r>
        <w:rPr>
          <w:rFonts w:eastAsiaTheme="minorEastAsia" w:hint="eastAsia"/>
          <w:szCs w:val="21"/>
        </w:rPr>
        <w:t>，</w:t>
      </w:r>
      <w:r>
        <w:rPr>
          <w:rFonts w:eastAsiaTheme="minorEastAsia"/>
          <w:szCs w:val="21"/>
        </w:rPr>
        <w:t>球与球拍的</w:t>
      </w:r>
      <w:r>
        <w:rPr>
          <w:rFonts w:eastAsiaTheme="minorEastAsia" w:hint="eastAsia"/>
          <w:szCs w:val="21"/>
        </w:rPr>
        <w:t>接触</w:t>
      </w:r>
      <w:r>
        <w:rPr>
          <w:rFonts w:eastAsiaTheme="minorEastAsia"/>
          <w:szCs w:val="21"/>
        </w:rPr>
        <w:t>时间为</w:t>
      </w:r>
      <w:r>
        <w:rPr>
          <w:rFonts w:eastAsiaTheme="minorEastAsia" w:hint="eastAsia"/>
          <w:i/>
          <w:iCs/>
          <w:szCs w:val="21"/>
        </w:rPr>
        <w:t>t</w:t>
      </w:r>
      <w:r>
        <w:rPr>
          <w:rFonts w:eastAsiaTheme="minorEastAsia" w:hint="eastAsia"/>
          <w:szCs w:val="21"/>
        </w:rPr>
        <w:t>，重力加速度大小为</w:t>
      </w:r>
      <w:r>
        <w:rPr>
          <w:rFonts w:eastAsiaTheme="minorEastAsia" w:hint="eastAsia"/>
          <w:i/>
          <w:iCs/>
          <w:szCs w:val="21"/>
        </w:rPr>
        <w:t>g</w:t>
      </w:r>
      <w:r>
        <w:rPr>
          <w:rFonts w:eastAsiaTheme="minorEastAsia" w:hint="eastAsia"/>
          <w:szCs w:val="21"/>
        </w:rPr>
        <w:t>，</w:t>
      </w:r>
      <w:r>
        <w:rPr>
          <w:rFonts w:eastAsiaTheme="minorEastAsia"/>
          <w:szCs w:val="21"/>
        </w:rPr>
        <w:t>不计空气阻力</w:t>
      </w:r>
      <w:r>
        <w:rPr>
          <w:rFonts w:eastAsiaTheme="minorEastAsia" w:hint="eastAsia"/>
          <w:szCs w:val="21"/>
        </w:rPr>
        <w:t>和乒乓球的大小。</w:t>
      </w:r>
    </w:p>
    <w:p w14:paraId="2993E169" w14:textId="2879DD01" w:rsidR="001E72A6" w:rsidRDefault="001E72A6" w:rsidP="001E72A6">
      <w:pPr>
        <w:rPr>
          <w:rFonts w:eastAsiaTheme="minorEastAsia"/>
          <w:szCs w:val="21"/>
        </w:rPr>
      </w:pP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>）</w:t>
      </w:r>
      <w:r>
        <w:rPr>
          <w:rFonts w:eastAsiaTheme="minorEastAsia"/>
          <w:szCs w:val="21"/>
        </w:rPr>
        <w:t>（计算）球落到球拍</w:t>
      </w:r>
      <w:r>
        <w:rPr>
          <w:rFonts w:eastAsiaTheme="minorEastAsia" w:hint="eastAsia"/>
          <w:szCs w:val="21"/>
        </w:rPr>
        <w:t>前</w:t>
      </w:r>
      <w:r>
        <w:rPr>
          <w:rFonts w:eastAsiaTheme="minorEastAsia"/>
          <w:szCs w:val="21"/>
        </w:rPr>
        <w:t>瞬间的速度大小</w:t>
      </w:r>
      <w:r>
        <w:rPr>
          <w:rFonts w:ascii="Book Antiqua" w:eastAsiaTheme="minorEastAsia" w:hAnsi="Book Antiqua"/>
          <w:i/>
          <w:iCs/>
          <w:szCs w:val="21"/>
        </w:rPr>
        <w:t>v</w:t>
      </w:r>
      <w:r>
        <w:rPr>
          <w:rFonts w:eastAsiaTheme="minorEastAsia" w:hint="eastAsia"/>
          <w:szCs w:val="21"/>
          <w:vertAlign w:val="subscript"/>
        </w:rPr>
        <w:t>1</w:t>
      </w:r>
      <w:r>
        <w:rPr>
          <w:rFonts w:eastAsiaTheme="minorEastAsia" w:hint="eastAsia"/>
          <w:szCs w:val="21"/>
        </w:rPr>
        <w:t>。</w:t>
      </w:r>
    </w:p>
    <w:p w14:paraId="293B5469" w14:textId="7847504A" w:rsidR="001E72A6" w:rsidRDefault="006924D3" w:rsidP="001E72A6">
      <w:pPr>
        <w:rPr>
          <w:rFonts w:eastAsiaTheme="minorEastAsia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 wp14:anchorId="75F40D14" wp14:editId="4D2FCDCB">
                <wp:simplePos x="0" y="0"/>
                <wp:positionH relativeFrom="margin">
                  <wp:posOffset>3387090</wp:posOffset>
                </wp:positionH>
                <wp:positionV relativeFrom="paragraph">
                  <wp:posOffset>92710</wp:posOffset>
                </wp:positionV>
                <wp:extent cx="1784350" cy="1922780"/>
                <wp:effectExtent l="0" t="0" r="6350" b="1270"/>
                <wp:wrapSquare wrapText="bothSides"/>
                <wp:docPr id="1425974732" name="组合 14259747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4350" cy="1922780"/>
                          <a:chOff x="7830" y="43752"/>
                          <a:chExt cx="2810" cy="3028"/>
                        </a:xfrm>
                      </wpg:grpSpPr>
                      <wpg:grpSp>
                        <wpg:cNvPr id="687024959" name="组合 687024959"/>
                        <wpg:cNvGrpSpPr/>
                        <wpg:grpSpPr>
                          <a:xfrm>
                            <a:off x="7830" y="43752"/>
                            <a:ext cx="2810" cy="3028"/>
                            <a:chOff x="3428" y="11904"/>
                            <a:chExt cx="2810" cy="3028"/>
                          </a:xfrm>
                        </wpg:grpSpPr>
                        <wpg:grpSp>
                          <wpg:cNvPr id="120356788" name="组合 87"/>
                          <wpg:cNvGrpSpPr/>
                          <wpg:grpSpPr>
                            <a:xfrm>
                              <a:off x="3674" y="12364"/>
                              <a:ext cx="2042" cy="2041"/>
                              <a:chOff x="5024" y="12904"/>
                              <a:chExt cx="2201" cy="2200"/>
                            </a:xfrm>
                          </wpg:grpSpPr>
                          <wpg:grpSp>
                            <wpg:cNvPr id="402970432" name="组合 76"/>
                            <wpg:cNvGrpSpPr/>
                            <wpg:grpSpPr>
                              <a:xfrm>
                                <a:off x="5029" y="12904"/>
                                <a:ext cx="2189" cy="2200"/>
                                <a:chOff x="3589" y="12934"/>
                                <a:chExt cx="2189" cy="2200"/>
                              </a:xfrm>
                            </wpg:grpSpPr>
                            <wps:wsp>
                              <wps:cNvPr id="935560684" name="直接连接符 65"/>
                              <wps:cNvCnPr/>
                              <wps:spPr>
                                <a:xfrm>
                                  <a:off x="3589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2531740" name="直接连接符 66"/>
                              <wps:cNvCnPr/>
                              <wps:spPr>
                                <a:xfrm>
                                  <a:off x="3865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6819811" name="直接连接符 67"/>
                              <wps:cNvCnPr/>
                              <wps:spPr>
                                <a:xfrm>
                                  <a:off x="4142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3931209" name="直接连接符 68"/>
                              <wps:cNvCnPr/>
                              <wps:spPr>
                                <a:xfrm>
                                  <a:off x="4413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33608422" name="直接连接符 69"/>
                              <wps:cNvCnPr/>
                              <wps:spPr>
                                <a:xfrm>
                                  <a:off x="4684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18646266" name="直接连接符 70"/>
                              <wps:cNvCnPr/>
                              <wps:spPr>
                                <a:xfrm>
                                  <a:off x="4955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40694959" name="直接连接符 71"/>
                              <wps:cNvCnPr/>
                              <wps:spPr>
                                <a:xfrm>
                                  <a:off x="5226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3722079" name="直接连接符 72"/>
                              <wps:cNvCnPr/>
                              <wps:spPr>
                                <a:xfrm>
                                  <a:off x="5503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65579556" name="直接连接符 73"/>
                              <wps:cNvCnPr/>
                              <wps:spPr>
                                <a:xfrm>
                                  <a:off x="5778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2136344909" name="组合 77"/>
                            <wpg:cNvGrpSpPr/>
                            <wpg:grpSpPr>
                              <a:xfrm rot="5400000">
                                <a:off x="5030" y="12903"/>
                                <a:ext cx="2189" cy="2201"/>
                                <a:chOff x="3579" y="12933"/>
                                <a:chExt cx="2189" cy="2201"/>
                              </a:xfrm>
                            </wpg:grpSpPr>
                            <wps:wsp>
                              <wps:cNvPr id="372790190" name="直接连接符 65"/>
                              <wps:cNvCnPr/>
                              <wps:spPr>
                                <a:xfrm>
                                  <a:off x="3579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4627646" name="直接连接符 66"/>
                              <wps:cNvCnPr/>
                              <wps:spPr>
                                <a:xfrm>
                                  <a:off x="3866" y="12933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5320603" name="直接连接符 67"/>
                              <wps:cNvCnPr/>
                              <wps:spPr>
                                <a:xfrm>
                                  <a:off x="4142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27992371" name="直接连接符 68"/>
                              <wps:cNvCnPr/>
                              <wps:spPr>
                                <a:xfrm>
                                  <a:off x="4413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14044449" name="直接连接符 69"/>
                              <wps:cNvCnPr/>
                              <wps:spPr>
                                <a:xfrm>
                                  <a:off x="4684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53921468" name="直接连接符 70"/>
                              <wps:cNvCnPr/>
                              <wps:spPr>
                                <a:xfrm>
                                  <a:off x="4955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8497239" name="直接连接符 71"/>
                              <wps:cNvCnPr/>
                              <wps:spPr>
                                <a:xfrm>
                                  <a:off x="5226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04445777" name="直接连接符 72"/>
                              <wps:cNvCnPr/>
                              <wps:spPr>
                                <a:xfrm>
                                  <a:off x="5497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0467912" name="直接连接符 73"/>
                              <wps:cNvCnPr/>
                              <wps:spPr>
                                <a:xfrm>
                                  <a:off x="5768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693350473" name="直接箭头连接符 88"/>
                          <wps:cNvCnPr/>
                          <wps:spPr>
                            <a:xfrm>
                              <a:off x="3428" y="13395"/>
                              <a:ext cx="2663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9809179" name="直接箭头连接符 89"/>
                          <wps:cNvCnPr/>
                          <wps:spPr>
                            <a:xfrm rot="16200000">
                              <a:off x="3421" y="13343"/>
                              <a:ext cx="2551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9902612" name="文本框 90"/>
                          <wps:cNvSpPr txBox="1"/>
                          <wps:spPr>
                            <a:xfrm>
                              <a:off x="5845" y="13355"/>
                              <a:ext cx="393" cy="3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EB2C49A" w14:textId="1FFE85C0" w:rsidR="001E72A6" w:rsidRDefault="001E72A6" w:rsidP="001E72A6">
                                <w:pPr>
                                  <w:rPr>
                                    <w:rFonts w:eastAsiaTheme="minorEastAsia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631711731" name="文本框 91"/>
                          <wps:cNvSpPr txBox="1"/>
                          <wps:spPr>
                            <a:xfrm>
                              <a:off x="4752" y="11904"/>
                              <a:ext cx="393" cy="3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136027F" w14:textId="68618CF1" w:rsidR="001E72A6" w:rsidRDefault="001E72A6" w:rsidP="001E72A6">
                                <w:pPr>
                                  <w:rPr>
                                    <w:rFonts w:eastAsiaTheme="minorEastAsia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y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g:grpSp>
                          <wpg:cNvPr id="37230466" name="组合 113"/>
                          <wpg:cNvGrpSpPr/>
                          <wpg:grpSpPr>
                            <a:xfrm>
                              <a:off x="3500" y="13341"/>
                              <a:ext cx="2368" cy="322"/>
                              <a:chOff x="2631" y="13341"/>
                              <a:chExt cx="2368" cy="322"/>
                            </a:xfrm>
                          </wpg:grpSpPr>
                          <wpg:grpSp>
                            <wpg:cNvPr id="325930457" name="组合 96"/>
                            <wpg:cNvGrpSpPr/>
                            <wpg:grpSpPr>
                              <a:xfrm>
                                <a:off x="3920" y="13341"/>
                                <a:ext cx="1079" cy="322"/>
                                <a:chOff x="3920" y="13345"/>
                                <a:chExt cx="1079" cy="322"/>
                              </a:xfrm>
                            </wpg:grpSpPr>
                            <wps:wsp>
                              <wps:cNvPr id="857078893" name="文本框 92"/>
                              <wps:cNvSpPr txBox="1"/>
                              <wps:spPr>
                                <a:xfrm>
                                  <a:off x="3920" y="13345"/>
                                  <a:ext cx="311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2AF9040" w14:textId="77777777" w:rsidR="001E72A6" w:rsidRDefault="001E72A6" w:rsidP="001E72A6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0.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326626272" name="文本框 93"/>
                              <wps:cNvSpPr txBox="1"/>
                              <wps:spPr>
                                <a:xfrm>
                                  <a:off x="4174" y="13345"/>
                                  <a:ext cx="311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002E294" w14:textId="77777777" w:rsidR="001E72A6" w:rsidRDefault="001E72A6" w:rsidP="001E72A6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0.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875302294" name="文本框 94"/>
                              <wps:cNvSpPr txBox="1"/>
                              <wps:spPr>
                                <a:xfrm>
                                  <a:off x="4432" y="13345"/>
                                  <a:ext cx="311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C9D369E" w14:textId="77777777" w:rsidR="001E72A6" w:rsidRDefault="001E72A6" w:rsidP="001E72A6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0.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945237538" name="文本框 95"/>
                              <wps:cNvSpPr txBox="1"/>
                              <wps:spPr>
                                <a:xfrm>
                                  <a:off x="4688" y="13345"/>
                                  <a:ext cx="311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42B786B" w14:textId="77777777" w:rsidR="001E72A6" w:rsidRDefault="001E72A6" w:rsidP="001E72A6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0.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g:grpSp>
                            <wpg:cNvPr id="1288548535" name="组合 97"/>
                            <wpg:cNvGrpSpPr/>
                            <wpg:grpSpPr>
                              <a:xfrm>
                                <a:off x="2631" y="13341"/>
                                <a:ext cx="1124" cy="322"/>
                                <a:chOff x="3871" y="13345"/>
                                <a:chExt cx="1124" cy="322"/>
                              </a:xfrm>
                            </wpg:grpSpPr>
                            <wps:wsp>
                              <wps:cNvPr id="2016477336" name="文本框 92"/>
                              <wps:cNvSpPr txBox="1"/>
                              <wps:spPr>
                                <a:xfrm>
                                  <a:off x="3871" y="13345"/>
                                  <a:ext cx="361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760C1F4" w14:textId="77777777" w:rsidR="001E72A6" w:rsidRDefault="001E72A6" w:rsidP="001E72A6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-0.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778981743" name="文本框 93"/>
                              <wps:cNvSpPr txBox="1"/>
                              <wps:spPr>
                                <a:xfrm>
                                  <a:off x="4127" y="13345"/>
                                  <a:ext cx="361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F734FAE" w14:textId="77777777" w:rsidR="001E72A6" w:rsidRDefault="001E72A6" w:rsidP="001E72A6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-0.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577276580" name="文本框 94"/>
                              <wps:cNvSpPr txBox="1"/>
                              <wps:spPr>
                                <a:xfrm>
                                  <a:off x="4386" y="13345"/>
                                  <a:ext cx="361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6592092" w14:textId="77777777" w:rsidR="001E72A6" w:rsidRDefault="001E72A6" w:rsidP="001E72A6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-0.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45515524" name="文本框 95"/>
                              <wps:cNvSpPr txBox="1"/>
                              <wps:spPr>
                                <a:xfrm>
                                  <a:off x="4634" y="13345"/>
                                  <a:ext cx="361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8584C06" w14:textId="77777777" w:rsidR="001E72A6" w:rsidRDefault="001E72A6" w:rsidP="001E72A6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-0.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675447084" name="组合 118"/>
                          <wpg:cNvGrpSpPr/>
                          <wpg:grpSpPr>
                            <a:xfrm>
                              <a:off x="4403" y="12203"/>
                              <a:ext cx="311" cy="1096"/>
                              <a:chOff x="3534" y="12203"/>
                              <a:chExt cx="311" cy="1096"/>
                            </a:xfrm>
                          </wpg:grpSpPr>
                          <wps:wsp>
                            <wps:cNvPr id="147587182" name="文本框 114"/>
                            <wps:cNvSpPr txBox="1"/>
                            <wps:spPr>
                              <a:xfrm>
                                <a:off x="3534" y="12977"/>
                                <a:ext cx="311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66A1221" w14:textId="77777777" w:rsidR="001E72A6" w:rsidRDefault="001E72A6" w:rsidP="001E72A6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0.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596481534" name="文本框 115"/>
                            <wps:cNvSpPr txBox="1"/>
                            <wps:spPr>
                              <a:xfrm>
                                <a:off x="3534" y="12722"/>
                                <a:ext cx="311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3EB6D2C" w14:textId="77777777" w:rsidR="001E72A6" w:rsidRDefault="001E72A6" w:rsidP="001E72A6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0.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425595234" name="文本框 116"/>
                            <wps:cNvSpPr txBox="1"/>
                            <wps:spPr>
                              <a:xfrm>
                                <a:off x="3534" y="12463"/>
                                <a:ext cx="311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4B72B6" w14:textId="77777777" w:rsidR="001E72A6" w:rsidRDefault="001E72A6" w:rsidP="001E72A6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0.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166834692" name="文本框 117"/>
                            <wps:cNvSpPr txBox="1"/>
                            <wps:spPr>
                              <a:xfrm>
                                <a:off x="3534" y="12203"/>
                                <a:ext cx="311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58E591E" w14:textId="77777777" w:rsidR="001E72A6" w:rsidRDefault="001E72A6" w:rsidP="001E72A6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0.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1609048151" name="组合 119"/>
                          <wpg:cNvGrpSpPr/>
                          <wpg:grpSpPr>
                            <a:xfrm>
                              <a:off x="4364" y="13482"/>
                              <a:ext cx="361" cy="1074"/>
                              <a:chOff x="3551" y="12203"/>
                              <a:chExt cx="361" cy="1074"/>
                            </a:xfrm>
                          </wpg:grpSpPr>
                          <wps:wsp>
                            <wps:cNvPr id="1228411875" name="文本框 114"/>
                            <wps:cNvSpPr txBox="1"/>
                            <wps:spPr>
                              <a:xfrm>
                                <a:off x="3551" y="12955"/>
                                <a:ext cx="361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8B8259F" w14:textId="77777777" w:rsidR="001E72A6" w:rsidRDefault="001E72A6" w:rsidP="001E72A6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-0.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1144047" name="文本框 115"/>
                            <wps:cNvSpPr txBox="1"/>
                            <wps:spPr>
                              <a:xfrm>
                                <a:off x="3551" y="12718"/>
                                <a:ext cx="361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60126F2" w14:textId="77777777" w:rsidR="001E72A6" w:rsidRDefault="001E72A6" w:rsidP="001E72A6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-0.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367065920" name="文本框 116"/>
                            <wps:cNvSpPr txBox="1"/>
                            <wps:spPr>
                              <a:xfrm>
                                <a:off x="3551" y="12459"/>
                                <a:ext cx="361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FF96025" w14:textId="77777777" w:rsidR="001E72A6" w:rsidRDefault="001E72A6" w:rsidP="001E72A6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-0.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444162910" name="文本框 117"/>
                            <wps:cNvSpPr txBox="1"/>
                            <wps:spPr>
                              <a:xfrm>
                                <a:off x="3551" y="12203"/>
                                <a:ext cx="361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6EE7919" w14:textId="77777777" w:rsidR="001E72A6" w:rsidRDefault="001E72A6" w:rsidP="001E72A6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-0.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1892419939" name="椭圆 124"/>
                          <wps:cNvSpPr/>
                          <wps:spPr>
                            <a:xfrm>
                              <a:off x="4441" y="13152"/>
                              <a:ext cx="499" cy="499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2013519544" name="椭圆 125"/>
                          <wps:cNvSpPr/>
                          <wps:spPr>
                            <a:xfrm>
                              <a:off x="4191" y="12897"/>
                              <a:ext cx="998" cy="998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942680912" name="椭圆 126"/>
                          <wps:cNvSpPr/>
                          <wps:spPr>
                            <a:xfrm>
                              <a:off x="3946" y="12633"/>
                              <a:ext cx="1506" cy="1521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943916355" name="椭圆 127"/>
                          <wps:cNvSpPr/>
                          <wps:spPr>
                            <a:xfrm>
                              <a:off x="4670" y="1286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</wps:spPr>
                          <wps:style>
                            <a:lnRef idx="0">
                              <a:srgbClr val="FFFFFF"/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236446319" name="文本框 128"/>
                          <wps:cNvSpPr txBox="1"/>
                          <wps:spPr>
                            <a:xfrm>
                              <a:off x="5449" y="12194"/>
                              <a:ext cx="253" cy="3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E7BE6DA" w14:textId="77777777" w:rsidR="001E72A6" w:rsidRDefault="001E72A6" w:rsidP="001E72A6">
                                <w:pPr>
                                  <w:rPr>
                                    <w:rFonts w:eastAsiaTheme="minorEastAsia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2114301404" name="文本框 129"/>
                          <wps:cNvSpPr txBox="1"/>
                          <wps:spPr>
                            <a:xfrm>
                              <a:off x="4426" y="14610"/>
                              <a:ext cx="563" cy="3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27023B9" w14:textId="3A69C982" w:rsidR="001E72A6" w:rsidRPr="006924D3" w:rsidRDefault="006924D3" w:rsidP="003C1D30">
                                <w:pPr>
                                  <w:jc w:val="center"/>
                                  <w:rPr>
                                    <w:rFonts w:eastAsiaTheme="minorEastAsia" w:cs="Times New Roman"/>
                                    <w:sz w:val="18"/>
                                    <w:szCs w:val="18"/>
                                  </w:rPr>
                                </w:pPr>
                                <w:r w:rsidRPr="006924D3">
                                  <w:rPr>
                                    <w:rFonts w:eastAsiaTheme="minorEastAsia" w:cs="Times New Roman"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6924D3">
                                  <w:rPr>
                                    <w:rFonts w:eastAsiaTheme="minorEastAsia" w:cs="Times New Roman"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6924D3">
                                  <w:rPr>
                                    <w:rFonts w:eastAsiaTheme="minorEastAsia" w:cs="Times New Roman"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37094410" name="椭圆 127"/>
                          <wps:cNvSpPr/>
                          <wps:spPr>
                            <a:xfrm>
                              <a:off x="5422" y="12341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</wps:spPr>
                          <wps:style>
                            <a:lnRef idx="0">
                              <a:srgbClr val="FFFFFF"/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30786443" name="文本框 128"/>
                          <wps:cNvSpPr txBox="1"/>
                          <wps:spPr>
                            <a:xfrm>
                              <a:off x="4688" y="12615"/>
                              <a:ext cx="233" cy="3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81A3541" w14:textId="77777777" w:rsidR="001E72A6" w:rsidRDefault="001E72A6" w:rsidP="001E72A6">
                                <w:pPr>
                                  <w:rPr>
                                    <w:rFonts w:eastAsiaTheme="minorEastAsia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1320533522" name="文本框 128"/>
                        <wps:cNvSpPr txBox="1"/>
                        <wps:spPr>
                          <a:xfrm>
                            <a:off x="8884" y="45066"/>
                            <a:ext cx="239" cy="3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1EF7815" w14:textId="77777777" w:rsidR="001E72A6" w:rsidRDefault="001E72A6" w:rsidP="001E72A6">
                              <w:pPr>
                                <w:rPr>
                                  <w:rFonts w:cs="Times New Roman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6"/>
                                  <w:szCs w:val="1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5F40D14" id="组合 1425974732" o:spid="_x0000_s1278" style="position:absolute;left:0;text-align:left;margin-left:266.7pt;margin-top:7.3pt;width:140.5pt;height:151.4pt;z-index:251636224;mso-position-horizontal-relative:margin;mso-position-vertical-relative:text;mso-width-relative:margin;mso-height-relative:margin" coordorigin="7830,43752" coordsize="2810,3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">
                <v:group id="组合 687024959" o:spid="_x0000_s1279" style="position:absolute;left:7830;top:43752;width:2810;height:3028" coordorigin="3428,11904" coordsize="2810,3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">
                  <v:group id="组合 87" o:spid="_x0000_s1280" style="position:absolute;left:3674;top:12364;width:2042;height:2041" coordorigin="5024,12904" coordsize="2201,2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">
                    <v:group id="组合 76" o:spid="_x0000_s1281" style="position:absolute;left:5029;top:12904;width:2189;height:2200" coordorigin="3589,12934" coordsize="2189,2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">
                      <v:line id="直接连接符 65" o:spid="_x0000_s1282" style="position:absolute;visibility:visible;mso-wrap-style:square" from="3589,12934" to="3589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" strokecolor="#aeaaaa [2414]" strokeweight=".5pt">
                        <v:stroke joinstyle="miter"/>
                      </v:line>
                      <v:line id="直接连接符 66" o:spid="_x0000_s1283" style="position:absolute;visibility:visible;mso-wrap-style:square" from="3865,12934" to="3865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" strokecolor="#aeaaaa [2414]" strokeweight=".5pt">
                        <v:stroke joinstyle="miter"/>
                      </v:line>
                      <v:line id="直接连接符 67" o:spid="_x0000_s1284" style="position:absolute;visibility:visible;mso-wrap-style:square" from="4142,12934" to="4142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" strokecolor="#aeaaaa [2414]" strokeweight=".5pt">
                        <v:stroke joinstyle="miter"/>
                      </v:line>
                      <v:line id="直接连接符 68" o:spid="_x0000_s1285" style="position:absolute;visibility:visible;mso-wrap-style:square" from="4413,12934" to="4413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" strokecolor="#aeaaaa [2414]" strokeweight=".5pt">
                        <v:stroke joinstyle="miter"/>
                      </v:line>
                      <v:line id="直接连接符 69" o:spid="_x0000_s1286" style="position:absolute;visibility:visible;mso-wrap-style:square" from="4684,12934" to="4684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" strokecolor="#aeaaaa [2414]" strokeweight=".5pt">
                        <v:stroke joinstyle="miter"/>
                      </v:line>
                      <v:line id="直接连接符 70" o:spid="_x0000_s1287" style="position:absolute;visibility:visible;mso-wrap-style:square" from="4955,12934" to="4955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" strokecolor="#aeaaaa [2414]" strokeweight=".5pt">
                        <v:stroke joinstyle="miter"/>
                      </v:line>
                      <v:line id="直接连接符 71" o:spid="_x0000_s1288" style="position:absolute;visibility:visible;mso-wrap-style:square" from="5226,12934" to="5226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" strokecolor="#aeaaaa [2414]" strokeweight=".5pt">
                        <v:stroke joinstyle="miter"/>
                      </v:line>
                      <v:line id="直接连接符 72" o:spid="_x0000_s1289" style="position:absolute;visibility:visible;mso-wrap-style:square" from="5503,12934" to="5503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" strokecolor="#aeaaaa [2414]" strokeweight=".5pt">
                        <v:stroke joinstyle="miter"/>
                      </v:line>
                      <v:line id="直接连接符 73" o:spid="_x0000_s1290" style="position:absolute;visibility:visible;mso-wrap-style:square" from="5778,12934" to="5778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" strokecolor="#aeaaaa [2414]" strokeweight=".5pt">
                        <v:stroke joinstyle="miter"/>
                      </v:line>
                    </v:group>
                    <v:group id="组合 77" o:spid="_x0000_s1291" style="position:absolute;left:5030;top:12903;width:2189;height:2201;rotation:90" coordorigin="3579,12933" coordsize="2189,2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">
                      <v:line id="直接连接符 65" o:spid="_x0000_s1292" style="position:absolute;visibility:visible;mso-wrap-style:square" from="3579,12934" to="3579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" strokecolor="#aeaaaa [2414]" strokeweight=".5pt">
                        <v:stroke joinstyle="miter"/>
                      </v:line>
                      <v:line id="直接连接符 66" o:spid="_x0000_s1293" style="position:absolute;visibility:visible;mso-wrap-style:square" from="3866,12933" to="3866,15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" strokecolor="#aeaaaa [2414]" strokeweight=".5pt">
                        <v:stroke joinstyle="miter"/>
                      </v:line>
                      <v:line id="直接连接符 67" o:spid="_x0000_s1294" style="position:absolute;visibility:visible;mso-wrap-style:square" from="4142,12934" to="4142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" strokecolor="#aeaaaa [2414]" strokeweight=".5pt">
                        <v:stroke joinstyle="miter"/>
                      </v:line>
                      <v:line id="直接连接符 68" o:spid="_x0000_s1295" style="position:absolute;visibility:visible;mso-wrap-style:square" from="4413,12934" to="4413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" strokecolor="#aeaaaa [2414]" strokeweight=".5pt">
                        <v:stroke joinstyle="miter"/>
                      </v:line>
                      <v:line id="直接连接符 69" o:spid="_x0000_s1296" style="position:absolute;visibility:visible;mso-wrap-style:square" from="4684,12934" to="4684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" strokecolor="#aeaaaa [2414]" strokeweight=".5pt">
                        <v:stroke joinstyle="miter"/>
                      </v:line>
                      <v:line id="直接连接符 70" o:spid="_x0000_s1297" style="position:absolute;visibility:visible;mso-wrap-style:square" from="4955,12934" to="4955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" strokecolor="#aeaaaa [2414]" strokeweight=".5pt">
                        <v:stroke joinstyle="miter"/>
                      </v:line>
                      <v:line id="直接连接符 71" o:spid="_x0000_s1298" style="position:absolute;visibility:visible;mso-wrap-style:square" from="5226,12934" to="5226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" strokecolor="#aeaaaa [2414]" strokeweight=".5pt">
                        <v:stroke joinstyle="miter"/>
                      </v:line>
                      <v:line id="直接连接符 72" o:spid="_x0000_s1299" style="position:absolute;visibility:visible;mso-wrap-style:square" from="5497,12934" to="5497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" strokecolor="#aeaaaa [2414]" strokeweight=".5pt">
                        <v:stroke joinstyle="miter"/>
                      </v:line>
                      <v:line id="直接连接符 73" o:spid="_x0000_s1300" style="position:absolute;visibility:visible;mso-wrap-style:square" from="5768,12934" to="5768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" strokecolor="#aeaaaa [2414]" strokeweight=".5pt">
                        <v:stroke joinstyle="miter"/>
                      </v:line>
                    </v:group>
                  </v:group>
                  <v:shape id="直接箭头连接符 88" o:spid="_x0000_s1301" type="#_x0000_t32" style="position:absolute;left:3428;top:13395;width:266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" strokecolor="black [3213]" strokeweight=".5pt">
                    <v:stroke endarrow="block" endarrowwidth="narrow" joinstyle="miter"/>
                  </v:shape>
                  <v:shape id="直接箭头连接符 89" o:spid="_x0000_s1302" type="#_x0000_t32" style="position:absolute;left:3421;top:13343;width:2551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" strokecolor="black [3213]" strokeweight=".5pt">
                    <v:stroke endarrow="block" endarrowwidth="narrow" joinstyle="miter"/>
                  </v:shape>
                  <v:shape id="文本框 90" o:spid="_x0000_s1303" type="#_x0000_t202" style="position:absolute;left:5845;top:13355;width:39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5EB2C49A" w14:textId="1FFE85C0" w:rsidR="001E72A6" w:rsidRDefault="001E72A6" w:rsidP="001E72A6">
                          <w:pPr>
                            <w:rPr>
                              <w:rFonts w:eastAsiaTheme="minorEastAsia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x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/m</w:t>
                          </w:r>
                        </w:p>
                      </w:txbxContent>
                    </v:textbox>
                  </v:shape>
                  <v:shape id="文本框 91" o:spid="_x0000_s1304" type="#_x0000_t202" style="position:absolute;left:4752;top:11904;width:39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6136027F" w14:textId="68618CF1" w:rsidR="001E72A6" w:rsidRDefault="001E72A6" w:rsidP="001E72A6">
                          <w:pPr>
                            <w:rPr>
                              <w:rFonts w:eastAsiaTheme="minorEastAsia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y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/m</w:t>
                          </w:r>
                        </w:p>
                      </w:txbxContent>
                    </v:textbox>
                  </v:shape>
                  <v:group id="组合 113" o:spid="_x0000_s1305" style="position:absolute;left:3500;top:13341;width:2368;height:322" coordorigin="2631,13341" coordsize="2368,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">
                    <v:group id="组合 96" o:spid="_x0000_s1306" style="position:absolute;left:3920;top:13341;width:1079;height:322" coordorigin="3920,13345" coordsize="1079,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">
                      <v:shape id="文本框 92" o:spid="_x0000_s1307" type="#_x0000_t202" style="position:absolute;left:3920;top:13345;width:31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" filled="f" stroked="f" strokeweight=".5pt">
                        <v:textbox style="mso-fit-shape-to-text:t" inset="1mm,0,1mm,0">
                          <w:txbxContent>
                            <w:p w14:paraId="62AF9040" w14:textId="77777777" w:rsidR="001E72A6" w:rsidRDefault="001E72A6" w:rsidP="001E72A6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0.2</w:t>
                              </w:r>
                            </w:p>
                          </w:txbxContent>
                        </v:textbox>
                      </v:shape>
                      <v:shape id="文本框 93" o:spid="_x0000_s1308" type="#_x0000_t202" style="position:absolute;left:4174;top:13345;width:31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5002E294" w14:textId="77777777" w:rsidR="001E72A6" w:rsidRDefault="001E72A6" w:rsidP="001E72A6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0.4</w:t>
                              </w:r>
                            </w:p>
                          </w:txbxContent>
                        </v:textbox>
                      </v:shape>
                      <v:shape id="文本框 94" o:spid="_x0000_s1309" type="#_x0000_t202" style="position:absolute;left:4432;top:13345;width:31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3C9D369E" w14:textId="77777777" w:rsidR="001E72A6" w:rsidRDefault="001E72A6" w:rsidP="001E72A6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0.6</w:t>
                              </w:r>
                            </w:p>
                          </w:txbxContent>
                        </v:textbox>
                      </v:shape>
                      <v:shape id="文本框 95" o:spid="_x0000_s1310" type="#_x0000_t202" style="position:absolute;left:4688;top:13345;width:31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" filled="f" stroked="f" strokeweight=".5pt">
                        <v:textbox style="mso-fit-shape-to-text:t" inset="1mm,0,1mm,0">
                          <w:txbxContent>
                            <w:p w14:paraId="542B786B" w14:textId="77777777" w:rsidR="001E72A6" w:rsidRDefault="001E72A6" w:rsidP="001E72A6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0.8</w:t>
                              </w:r>
                            </w:p>
                          </w:txbxContent>
                        </v:textbox>
                      </v:shape>
                    </v:group>
                    <v:group id="组合 97" o:spid="_x0000_s1311" style="position:absolute;left:2631;top:13341;width:1124;height:322" coordorigin="3871,13345" coordsize="1124,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">
                      <v:shape id="文本框 92" o:spid="_x0000_s1312" type="#_x0000_t202" style="position:absolute;left:3871;top:13345;width:36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7760C1F4" w14:textId="77777777" w:rsidR="001E72A6" w:rsidRDefault="001E72A6" w:rsidP="001E72A6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-0.8</w:t>
                              </w:r>
                            </w:p>
                          </w:txbxContent>
                        </v:textbox>
                      </v:shape>
                      <v:shape id="文本框 93" o:spid="_x0000_s1313" type="#_x0000_t202" style="position:absolute;left:4127;top:13345;width:36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" filled="f" stroked="f" strokeweight=".5pt">
                        <v:textbox style="mso-fit-shape-to-text:t" inset="1mm,0,1mm,0">
                          <w:txbxContent>
                            <w:p w14:paraId="7F734FAE" w14:textId="77777777" w:rsidR="001E72A6" w:rsidRDefault="001E72A6" w:rsidP="001E72A6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-0.6</w:t>
                              </w:r>
                            </w:p>
                          </w:txbxContent>
                        </v:textbox>
                      </v:shape>
                      <v:shape id="文本框 94" o:spid="_x0000_s1314" type="#_x0000_t202" style="position:absolute;left:4386;top:13345;width:36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66592092" w14:textId="77777777" w:rsidR="001E72A6" w:rsidRDefault="001E72A6" w:rsidP="001E72A6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-0.4</w:t>
                              </w:r>
                            </w:p>
                          </w:txbxContent>
                        </v:textbox>
                      </v:shape>
                      <v:shape id="文本框 95" o:spid="_x0000_s1315" type="#_x0000_t202" style="position:absolute;left:4634;top:13345;width:36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" filled="f" stroked="f" strokeweight=".5pt">
                        <v:textbox style="mso-fit-shape-to-text:t" inset="1mm,0,1mm,0">
                          <w:txbxContent>
                            <w:p w14:paraId="28584C06" w14:textId="77777777" w:rsidR="001E72A6" w:rsidRDefault="001E72A6" w:rsidP="001E72A6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-0.2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118" o:spid="_x0000_s1316" style="position:absolute;left:4403;top:12203;width:311;height:1096" coordorigin="3534,12203" coordsize="311,1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">
                    <v:shape id="文本框 114" o:spid="_x0000_s1317" type="#_x0000_t202" style="position:absolute;left:3534;top:12977;width:31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" filled="f" stroked="f" strokeweight=".5pt">
                      <v:textbox style="mso-fit-shape-to-text:t" inset="1mm,0,1mm,0">
                        <w:txbxContent>
                          <w:p w14:paraId="066A1221" w14:textId="77777777" w:rsidR="001E72A6" w:rsidRDefault="001E72A6" w:rsidP="001E72A6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0.2</w:t>
                            </w:r>
                          </w:p>
                        </w:txbxContent>
                      </v:textbox>
                    </v:shape>
                    <v:shape id="文本框 115" o:spid="_x0000_s1318" type="#_x0000_t202" style="position:absolute;left:3534;top:12722;width:31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53EB6D2C" w14:textId="77777777" w:rsidR="001E72A6" w:rsidRDefault="001E72A6" w:rsidP="001E72A6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0.4</w:t>
                            </w:r>
                          </w:p>
                        </w:txbxContent>
                      </v:textbox>
                    </v:shape>
                    <v:shape id="文本框 116" o:spid="_x0000_s1319" type="#_x0000_t202" style="position:absolute;left:3534;top:12463;width:31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5A4B72B6" w14:textId="77777777" w:rsidR="001E72A6" w:rsidRDefault="001E72A6" w:rsidP="001E72A6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0.6</w:t>
                            </w:r>
                          </w:p>
                        </w:txbxContent>
                      </v:textbox>
                    </v:shape>
                    <v:shape id="文本框 117" o:spid="_x0000_s1320" type="#_x0000_t202" style="position:absolute;left:3534;top:12203;width:31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158E591E" w14:textId="77777777" w:rsidR="001E72A6" w:rsidRDefault="001E72A6" w:rsidP="001E72A6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0.8</w:t>
                            </w:r>
                          </w:p>
                        </w:txbxContent>
                      </v:textbox>
                    </v:shape>
                  </v:group>
                  <v:group id="组合 119" o:spid="_x0000_s1321" style="position:absolute;left:4364;top:13482;width:361;height:1074" coordorigin="3551,12203" coordsize="361,1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">
                    <v:shape id="文本框 114" o:spid="_x0000_s1322" type="#_x0000_t202" style="position:absolute;left:3551;top:12955;width:36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68B8259F" w14:textId="77777777" w:rsidR="001E72A6" w:rsidRDefault="001E72A6" w:rsidP="001E72A6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-0.8</w:t>
                            </w:r>
                          </w:p>
                        </w:txbxContent>
                      </v:textbox>
                    </v:shape>
                    <v:shape id="文本框 115" o:spid="_x0000_s1323" type="#_x0000_t202" style="position:absolute;left:3551;top:12718;width:36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" filled="f" stroked="f" strokeweight=".5pt">
                      <v:textbox style="mso-fit-shape-to-text:t" inset="1mm,0,1mm,0">
                        <w:txbxContent>
                          <w:p w14:paraId="360126F2" w14:textId="77777777" w:rsidR="001E72A6" w:rsidRDefault="001E72A6" w:rsidP="001E72A6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-0.6</w:t>
                            </w:r>
                          </w:p>
                        </w:txbxContent>
                      </v:textbox>
                    </v:shape>
                    <v:shape id="文本框 116" o:spid="_x0000_s1324" type="#_x0000_t202" style="position:absolute;left:3551;top:12459;width:36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5FF96025" w14:textId="77777777" w:rsidR="001E72A6" w:rsidRDefault="001E72A6" w:rsidP="001E72A6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-0.4</w:t>
                            </w:r>
                          </w:p>
                        </w:txbxContent>
                      </v:textbox>
                    </v:shape>
                    <v:shape id="文本框 117" o:spid="_x0000_s1325" type="#_x0000_t202" style="position:absolute;left:3551;top:12203;width:36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46EE7919" w14:textId="77777777" w:rsidR="001E72A6" w:rsidRDefault="001E72A6" w:rsidP="001E72A6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-0.2</w:t>
                            </w:r>
                          </w:p>
                        </w:txbxContent>
                      </v:textbox>
                    </v:shape>
                  </v:group>
                  <v:oval id="椭圆 124" o:spid="_x0000_s1326" style="position:absolute;left:4441;top:13152;width:499;height:49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" filled="f" strokecolor="black [3213]" strokeweight=".5pt">
                    <v:stroke dashstyle="dash" joinstyle="miter"/>
                    <v:textbox style="mso-fit-shape-to-text:t" inset="1mm,0,1mm,0"/>
                  </v:oval>
                  <v:oval id="椭圆 125" o:spid="_x0000_s1327" style="position:absolute;left:4191;top:12897;width:998;height:99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" filled="f" strokecolor="black [3213]" strokeweight=".5pt">
                    <v:stroke joinstyle="miter"/>
                    <v:textbox style="mso-fit-shape-to-text:t" inset="1mm,0,1mm,0"/>
                  </v:oval>
                  <v:oval id="椭圆 126" o:spid="_x0000_s1328" style="position:absolute;left:3946;top:12633;width:1506;height:152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" filled="f" strokecolor="black [3213]" strokeweight=".5pt">
                    <v:stroke dashstyle="dash" joinstyle="miter"/>
                    <v:textbox style="mso-fit-shape-to-text:t" inset="1mm,0,1mm,0"/>
                  </v:oval>
                  <v:oval id="椭圆 127" o:spid="_x0000_s1329" style="position:absolute;left:4670;top:12864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" fillcolor="black [3213]" stroked="f">
                    <v:textbox style="mso-fit-shape-to-text:t" inset="1mm,0,1mm,0"/>
                  </v:oval>
                  <v:shape id="文本框 128" o:spid="_x0000_s1330" type="#_x0000_t202" style="position:absolute;left:5449;top:12194;width:25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6E7BE6DA" w14:textId="77777777" w:rsidR="001E72A6" w:rsidRDefault="001E72A6" w:rsidP="001E72A6">
                          <w:pPr>
                            <w:rPr>
                              <w:rFonts w:eastAsiaTheme="minorEastAsia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129" o:spid="_x0000_s1331" type="#_x0000_t202" style="position:absolute;left:4426;top:14610;width:56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127023B9" w14:textId="3A69C982" w:rsidR="001E72A6" w:rsidRPr="006924D3" w:rsidRDefault="006924D3" w:rsidP="003C1D30">
                          <w:pPr>
                            <w:jc w:val="center"/>
                            <w:rPr>
                              <w:rFonts w:eastAsiaTheme="minorEastAsia" w:cs="Times New Roman"/>
                              <w:sz w:val="18"/>
                              <w:szCs w:val="18"/>
                            </w:rPr>
                          </w:pPr>
                          <w:r w:rsidRPr="006924D3">
                            <w:rPr>
                              <w:rFonts w:eastAsiaTheme="minorEastAsia" w:cs="Times New Roman" w:hint="eastAsia"/>
                              <w:sz w:val="18"/>
                              <w:szCs w:val="18"/>
                            </w:rPr>
                            <w:t>（</w:t>
                          </w:r>
                          <w:r w:rsidRPr="006924D3">
                            <w:rPr>
                              <w:rFonts w:eastAsiaTheme="minorEastAsia" w:cs="Times New Roman" w:hint="eastAsia"/>
                              <w:sz w:val="18"/>
                              <w:szCs w:val="18"/>
                            </w:rPr>
                            <w:t>a</w:t>
                          </w:r>
                          <w:r w:rsidRPr="006924D3">
                            <w:rPr>
                              <w:rFonts w:eastAsiaTheme="minorEastAsia" w:cs="Times New Roman"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oval id="椭圆 127" o:spid="_x0000_s1332" style="position:absolute;left:5422;top:12341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" fillcolor="black [3213]" stroked="f">
                    <v:textbox style="mso-fit-shape-to-text:t" inset="1mm,0,1mm,0"/>
                  </v:oval>
                  <v:shape id="文本框 128" o:spid="_x0000_s1333" type="#_x0000_t202" style="position:absolute;left:4688;top:12615;width:23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" filled="f" stroked="f" strokeweight=".5pt">
                    <v:textbox style="mso-fit-shape-to-text:t" inset="1mm,0,1mm,0">
                      <w:txbxContent>
                        <w:p w14:paraId="581A3541" w14:textId="77777777" w:rsidR="001E72A6" w:rsidRDefault="001E72A6" w:rsidP="001E72A6">
                          <w:pPr>
                            <w:rPr>
                              <w:rFonts w:eastAsiaTheme="minorEastAsia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文本框 128" o:spid="_x0000_s1334" type="#_x0000_t202" style="position:absolute;left:8884;top:45066;width:239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61EF7815" w14:textId="77777777" w:rsidR="001E72A6" w:rsidRDefault="001E72A6" w:rsidP="001E72A6">
                        <w:pPr>
                          <w:rPr>
                            <w:rFonts w:cs="Times New Roman"/>
                            <w:sz w:val="16"/>
                            <w:szCs w:val="16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6"/>
                            <w:szCs w:val="16"/>
                          </w:rPr>
                          <w:t>O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1E72A6">
        <w:rPr>
          <w:rFonts w:eastAsiaTheme="minorEastAsia" w:hint="eastAsia"/>
        </w:rPr>
        <w:t>（</w:t>
      </w:r>
      <w:r w:rsidR="001E72A6">
        <w:rPr>
          <w:rFonts w:eastAsiaTheme="minorEastAsia" w:hint="eastAsia"/>
        </w:rPr>
        <w:t>2</w:t>
      </w:r>
      <w:r w:rsidR="001E72A6">
        <w:rPr>
          <w:rFonts w:eastAsiaTheme="minorEastAsia" w:hint="eastAsia"/>
        </w:rPr>
        <w:t>）</w:t>
      </w:r>
      <w:r w:rsidR="001E72A6">
        <w:rPr>
          <w:rFonts w:eastAsiaTheme="minorEastAsia"/>
          <w:szCs w:val="21"/>
        </w:rPr>
        <w:t>（计算）球拍对球的平均作用力大小</w:t>
      </w:r>
      <w:r w:rsidR="001E72A6">
        <w:rPr>
          <w:rFonts w:eastAsiaTheme="minorEastAsia" w:hint="eastAsia"/>
          <w:i/>
          <w:iCs/>
          <w:szCs w:val="21"/>
        </w:rPr>
        <w:t>F</w:t>
      </w:r>
      <w:r w:rsidR="001E72A6">
        <w:rPr>
          <w:rFonts w:eastAsiaTheme="minorEastAsia"/>
          <w:szCs w:val="21"/>
        </w:rPr>
        <w:t>。</w:t>
      </w:r>
    </w:p>
    <w:p w14:paraId="167B6408" w14:textId="77777777" w:rsidR="001E72A6" w:rsidRDefault="001E72A6" w:rsidP="001E72A6">
      <w:pPr>
        <w:rPr>
          <w:rFonts w:eastAsiaTheme="minorEastAsia"/>
        </w:rPr>
      </w:pPr>
    </w:p>
    <w:p w14:paraId="6421FCC2" w14:textId="37E99A74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1</w:t>
      </w:r>
      <w:r>
        <w:rPr>
          <w:rFonts w:eastAsiaTheme="minorEastAsia" w:hint="eastAsia"/>
        </w:rPr>
        <w:t>1</w:t>
      </w:r>
      <w:r>
        <w:rPr>
          <w:rFonts w:eastAsiaTheme="minorEastAsia"/>
          <w:szCs w:val="21"/>
        </w:rPr>
        <w:t>．</w:t>
      </w:r>
      <w:r>
        <w:rPr>
          <w:rFonts w:eastAsiaTheme="minorEastAsia" w:hint="eastAsia"/>
          <w:spacing w:val="-2"/>
          <w:szCs w:val="21"/>
        </w:rPr>
        <w:t>用振动装置带动乒乓球在竖直方向振动，</w:t>
      </w:r>
      <w:r>
        <w:rPr>
          <w:rFonts w:eastAsiaTheme="minorEastAsia" w:hint="eastAsia"/>
          <w:spacing w:val="-2"/>
        </w:rPr>
        <w:t>激起水波在</w:t>
      </w:r>
      <w:r>
        <w:rPr>
          <w:rFonts w:eastAsiaTheme="minorEastAsia" w:hint="eastAsia"/>
        </w:rPr>
        <w:t>水面传播，该水波可视为简谐波。以球与水面的接触点为坐标原点，在水平面上建立直角坐标系，</w:t>
      </w:r>
      <w:r>
        <w:rPr>
          <w:rFonts w:eastAsiaTheme="minorEastAsia" w:hint="eastAsia"/>
          <w:iCs/>
        </w:rPr>
        <w:t>某时刻已形成的</w:t>
      </w:r>
      <w:r>
        <w:rPr>
          <w:rFonts w:eastAsiaTheme="minorEastAsia"/>
        </w:rPr>
        <w:t>水波</w:t>
      </w:r>
      <w:r>
        <w:rPr>
          <w:rFonts w:eastAsiaTheme="minorEastAsia" w:hint="eastAsia"/>
        </w:rPr>
        <w:t>图样</w:t>
      </w:r>
      <w:r>
        <w:rPr>
          <w:rFonts w:eastAsiaTheme="minorEastAsia"/>
        </w:rPr>
        <w:t>如图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a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所示</w:t>
      </w:r>
      <w:r>
        <w:rPr>
          <w:rFonts w:eastAsiaTheme="minorEastAsia" w:hint="eastAsia"/>
        </w:rPr>
        <w:t>，记此时刻为</w:t>
      </w:r>
      <w:r>
        <w:rPr>
          <w:rFonts w:eastAsiaTheme="minorEastAsia" w:hint="eastAsia"/>
          <w:i/>
          <w:iCs/>
        </w:rPr>
        <w:t>t</w:t>
      </w:r>
      <w:r>
        <w:rPr>
          <w:rFonts w:eastAsiaTheme="minorEastAsia" w:hint="eastAsia"/>
        </w:rPr>
        <w:t xml:space="preserve"> = 0</w:t>
      </w:r>
      <w:r>
        <w:rPr>
          <w:rFonts w:eastAsiaTheme="minorEastAsia"/>
        </w:rPr>
        <w:t>，其中实线表示波峰，虚线表示波谷。</w:t>
      </w:r>
      <w:r w:rsidRPr="001E72A6">
        <w:rPr>
          <w:rFonts w:eastAsiaTheme="minorEastAsia"/>
          <w:iCs/>
        </w:rPr>
        <w:t>B</w:t>
      </w:r>
      <w:r>
        <w:rPr>
          <w:rFonts w:eastAsiaTheme="minorEastAsia"/>
        </w:rPr>
        <w:t>处质点的振动图像如图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b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所示，</w:t>
      </w:r>
      <w:r>
        <w:rPr>
          <w:rFonts w:eastAsiaTheme="minorEastAsia"/>
          <w:i/>
          <w:iCs/>
        </w:rPr>
        <w:t>z</w:t>
      </w:r>
      <w:r>
        <w:rPr>
          <w:rFonts w:eastAsiaTheme="minorEastAsia"/>
        </w:rPr>
        <w:t>轴正方向</w:t>
      </w:r>
      <w:r>
        <w:rPr>
          <w:rFonts w:eastAsiaTheme="minorEastAsia" w:hint="eastAsia"/>
        </w:rPr>
        <w:t>为</w:t>
      </w:r>
      <w:r>
        <w:rPr>
          <w:rFonts w:eastAsiaTheme="minorEastAsia"/>
        </w:rPr>
        <w:t>竖直向上</w:t>
      </w:r>
      <w:r>
        <w:rPr>
          <w:rFonts w:eastAsiaTheme="minorEastAsia" w:hint="eastAsia"/>
        </w:rPr>
        <w:t>方向</w:t>
      </w:r>
      <w:r>
        <w:rPr>
          <w:rFonts w:eastAsiaTheme="minorEastAsia"/>
        </w:rPr>
        <w:t>。</w:t>
      </w:r>
    </w:p>
    <w:p w14:paraId="06EA9CA9" w14:textId="06F7BFDE" w:rsidR="001E72A6" w:rsidRDefault="001E72A6" w:rsidP="001E72A6">
      <w:pPr>
        <w:rPr>
          <w:rFonts w:eastAsiaTheme="minorEastAsia"/>
        </w:rPr>
      </w:pP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该水波的波长为</w:t>
      </w:r>
      <w:r>
        <w:rPr>
          <w:rFonts w:cs="宋体" w:hint="eastAsia"/>
          <w:szCs w:val="21"/>
        </w:rPr>
        <w:t>_______</w:t>
      </w:r>
      <w:r>
        <w:rPr>
          <w:rFonts w:eastAsiaTheme="minorEastAsia"/>
        </w:rPr>
        <w:t>m</w:t>
      </w:r>
      <w:r>
        <w:rPr>
          <w:rFonts w:eastAsiaTheme="minorEastAsia"/>
        </w:rPr>
        <w:t>。</w:t>
      </w:r>
    </w:p>
    <w:p w14:paraId="7188AE5F" w14:textId="1325D98C" w:rsidR="001E72A6" w:rsidRDefault="001E72A6" w:rsidP="00AA4A67">
      <w:pPr>
        <w:rPr>
          <w:rFonts w:eastAsiaTheme="minorEastAsia"/>
        </w:rPr>
      </w:pP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2</w:t>
      </w:r>
      <w:r>
        <w:rPr>
          <w:rFonts w:eastAsiaTheme="minorEastAsia" w:hint="eastAsia"/>
        </w:rPr>
        <w:t>）</w:t>
      </w:r>
      <w:r>
        <w:rPr>
          <w:rFonts w:eastAsiaTheme="minorEastAsia"/>
          <w:i/>
          <w:iCs/>
        </w:rPr>
        <w:t>t</w:t>
      </w:r>
      <w:r>
        <w:rPr>
          <w:rFonts w:eastAsiaTheme="minorEastAsia" w:hint="eastAsia"/>
        </w:rPr>
        <w:t xml:space="preserve"> = 0.5 </w:t>
      </w:r>
      <w:r>
        <w:rPr>
          <w:rFonts w:eastAsiaTheme="minorEastAsia"/>
        </w:rPr>
        <w:t>s</w:t>
      </w:r>
      <w:r>
        <w:rPr>
          <w:rFonts w:eastAsiaTheme="minorEastAsia"/>
        </w:rPr>
        <w:t>时</w:t>
      </w:r>
      <w:r>
        <w:rPr>
          <w:rFonts w:eastAsiaTheme="minorEastAsia" w:hint="eastAsia"/>
        </w:rPr>
        <w:t>刻</w:t>
      </w:r>
      <w:r>
        <w:rPr>
          <w:rFonts w:eastAsiaTheme="minorEastAsia"/>
        </w:rPr>
        <w:t>，</w:t>
      </w:r>
      <w:r w:rsidRPr="001E72A6">
        <w:rPr>
          <w:rFonts w:eastAsiaTheme="minorEastAsia" w:hint="eastAsia"/>
        </w:rPr>
        <w:t>B</w:t>
      </w:r>
      <w:r>
        <w:rPr>
          <w:rFonts w:eastAsiaTheme="minorEastAsia" w:hint="eastAsia"/>
        </w:rPr>
        <w:t>处的质点</w:t>
      </w:r>
      <w:r>
        <w:rPr>
          <w:rFonts w:eastAsiaTheme="minorEastAsia"/>
        </w:rPr>
        <w:t>处于</w:t>
      </w:r>
      <w:r>
        <w:rPr>
          <w:rFonts w:cs="宋体" w:hint="eastAsia"/>
          <w:szCs w:val="21"/>
        </w:rPr>
        <w:t>_______</w:t>
      </w:r>
      <w:r>
        <w:rPr>
          <w:rFonts w:eastAsiaTheme="minorEastAsia" w:hint="eastAsia"/>
          <w:szCs w:val="21"/>
        </w:rPr>
        <w:t>。</w:t>
      </w:r>
    </w:p>
    <w:p w14:paraId="23966E72" w14:textId="461AEDA6" w:rsidR="001E72A6" w:rsidRDefault="003C1D30" w:rsidP="001E72A6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755008" behindDoc="0" locked="0" layoutInCell="1" allowOverlap="1" wp14:anchorId="121BC1B0" wp14:editId="0C313C38">
                <wp:simplePos x="0" y="0"/>
                <wp:positionH relativeFrom="column">
                  <wp:posOffset>3377509</wp:posOffset>
                </wp:positionH>
                <wp:positionV relativeFrom="paragraph">
                  <wp:posOffset>48821</wp:posOffset>
                </wp:positionV>
                <wp:extent cx="1736090" cy="1077595"/>
                <wp:effectExtent l="0" t="19050" r="16510" b="8255"/>
                <wp:wrapNone/>
                <wp:docPr id="1510070878" name="组合 5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6090" cy="1077595"/>
                          <a:chOff x="0" y="0"/>
                          <a:chExt cx="1736090" cy="1077595"/>
                        </a:xfrm>
                      </wpg:grpSpPr>
                      <wpg:grpSp>
                        <wpg:cNvPr id="1986756930" name="组合 459"/>
                        <wpg:cNvGrpSpPr/>
                        <wpg:grpSpPr>
                          <a:xfrm>
                            <a:off x="0" y="0"/>
                            <a:ext cx="1736090" cy="1077595"/>
                            <a:chOff x="93980" y="52705"/>
                            <a:chExt cx="1736090" cy="1077595"/>
                          </a:xfrm>
                        </wpg:grpSpPr>
                        <wpg:grpSp>
                          <wpg:cNvPr id="1630182826" name="组合 1630182826"/>
                          <wpg:cNvGrpSpPr/>
                          <wpg:grpSpPr>
                            <a:xfrm>
                              <a:off x="93980" y="52705"/>
                              <a:ext cx="1736090" cy="1077595"/>
                              <a:chOff x="6952" y="13411"/>
                              <a:chExt cx="2734" cy="1697"/>
                            </a:xfrm>
                          </wpg:grpSpPr>
                          <wpg:grpSp>
                            <wpg:cNvPr id="1941463019" name="组合 1941463019"/>
                            <wpg:cNvGrpSpPr/>
                            <wpg:grpSpPr>
                              <a:xfrm>
                                <a:off x="6952" y="13411"/>
                                <a:ext cx="2734" cy="1382"/>
                                <a:chOff x="6642" y="13384"/>
                                <a:chExt cx="2734" cy="1382"/>
                              </a:xfrm>
                            </wpg:grpSpPr>
                            <wps:wsp>
                              <wps:cNvPr id="1907943138" name="文本框 65"/>
                              <wps:cNvSpPr txBox="1"/>
                              <wps:spPr>
                                <a:xfrm>
                                  <a:off x="6642" y="14444"/>
                                  <a:ext cx="360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8827271" w14:textId="24F7B0AA" w:rsidR="001E72A6" w:rsidRPr="00AA4A67" w:rsidRDefault="00BD259A" w:rsidP="001E72A6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−</w:t>
                                    </w:r>
                                    <w:r>
                                      <w:rPr>
                                        <w:rFonts w:cs="Times New Roman" w:hint="eastAsia"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r w:rsidR="001E72A6" w:rsidRPr="00AA4A67">
                                      <w:rPr>
                                        <w:rFonts w:cs="Times New Roman" w:hint="eastAsi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009428527" name="文本框 87"/>
                              <wps:cNvSpPr txBox="1"/>
                              <wps:spPr>
                                <a:xfrm>
                                  <a:off x="8640" y="14143"/>
                                  <a:ext cx="349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3D45C3E" w14:textId="77777777" w:rsidR="001E72A6" w:rsidRPr="00AA4A67" w:rsidRDefault="001E72A6" w:rsidP="001E72A6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AA4A67">
                                      <w:rPr>
                                        <w:rFonts w:cs="Times New Roman" w:hint="eastAsia"/>
                                        <w:sz w:val="18"/>
                                        <w:szCs w:val="18"/>
                                      </w:rPr>
                                      <w:t>0.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56144364" name="文本框 88"/>
                              <wps:cNvSpPr txBox="1"/>
                              <wps:spPr>
                                <a:xfrm>
                                  <a:off x="7737" y="14143"/>
                                  <a:ext cx="349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A59A39F" w14:textId="77777777" w:rsidR="001E72A6" w:rsidRPr="00AA4A67" w:rsidRDefault="001E72A6" w:rsidP="001E72A6">
                                    <w:pPr>
                                      <w:jc w:val="center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AA4A67">
                                      <w:rPr>
                                        <w:rFonts w:cs="Times New Roman" w:hint="eastAsia"/>
                                        <w:sz w:val="18"/>
                                        <w:szCs w:val="18"/>
                                      </w:rPr>
                                      <w:t>0.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883993298" name="文本框 89"/>
                              <wps:cNvSpPr txBox="1"/>
                              <wps:spPr>
                                <a:xfrm>
                                  <a:off x="7295" y="14143"/>
                                  <a:ext cx="349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0F43B1D" w14:textId="2C8F81C4" w:rsidR="001E72A6" w:rsidRPr="00AA4A67" w:rsidRDefault="001E72A6" w:rsidP="00AA4A67">
                                    <w:pPr>
                                      <w:jc w:val="center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AA4A67">
                                      <w:rPr>
                                        <w:rFonts w:cs="Times New Roman" w:hint="eastAsia"/>
                                        <w:sz w:val="18"/>
                                        <w:szCs w:val="18"/>
                                      </w:rPr>
                                      <w:t>0.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840102085" name="文本框 90"/>
                              <wps:cNvSpPr txBox="1"/>
                              <wps:spPr>
                                <a:xfrm>
                                  <a:off x="8272" y="14143"/>
                                  <a:ext cx="349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100DE17" w14:textId="77777777" w:rsidR="001E72A6" w:rsidRPr="00AA4A67" w:rsidRDefault="001E72A6" w:rsidP="001E72A6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AA4A67">
                                      <w:rPr>
                                        <w:rFonts w:cs="Times New Roman" w:hint="eastAsia"/>
                                        <w:sz w:val="18"/>
                                        <w:szCs w:val="18"/>
                                      </w:rPr>
                                      <w:t>0.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g:grpSp>
                              <wpg:cNvPr id="410833833" name="Group 73"/>
                              <wpg:cNvGrpSpPr/>
                              <wpg:grpSpPr>
                                <a:xfrm>
                                  <a:off x="7042" y="13384"/>
                                  <a:ext cx="2334" cy="1077"/>
                                  <a:chOff x="7192" y="1928"/>
                                  <a:chExt cx="2703" cy="1410"/>
                                </a:xfrm>
                              </wpg:grpSpPr>
                              <wps:wsp>
                                <wps:cNvPr id="868041327" name="Text Box 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566" y="2929"/>
                                    <a:ext cx="329" cy="40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520135C" w14:textId="6E55AEF0" w:rsidR="001E72A6" w:rsidRPr="00AA4A67" w:rsidRDefault="001E72A6" w:rsidP="00AA4A67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AA4A67">
                                        <w:rPr>
                                          <w:rFonts w:cs="Times New Roman"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  <w:r w:rsidRPr="00AA4A67">
                                        <w:rPr>
                                          <w:rFonts w:cs="Times New Roman" w:hint="eastAsia"/>
                                          <w:iCs/>
                                          <w:sz w:val="18"/>
                                          <w:szCs w:val="18"/>
                                        </w:rPr>
                                        <w:t>/s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563341402" name="Text Box 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92" y="1928"/>
                                    <a:ext cx="525" cy="40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1A1D4F2" w14:textId="2F3C7455" w:rsidR="001E72A6" w:rsidRPr="00AA4A67" w:rsidRDefault="001E72A6" w:rsidP="00AA4A67">
                                      <w:pPr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AA4A67">
                                        <w:rPr>
                                          <w:rFonts w:cs="Times New Roman"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z</w:t>
                                      </w:r>
                                      <w:r w:rsidRPr="00AA4A67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/cm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80922616" name="文本框 1091"/>
                              <wps:cNvSpPr txBox="1"/>
                              <wps:spPr>
                                <a:xfrm>
                                  <a:off x="6767" y="14116"/>
                                  <a:ext cx="253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FD7E958" w14:textId="77777777" w:rsidR="001E72A6" w:rsidRPr="00AA4A67" w:rsidRDefault="001E72A6" w:rsidP="001E72A6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AA4A67"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859044850" name="矩形 1088"/>
                              <wps:cNvSpPr/>
                              <wps:spPr>
                                <a:xfrm>
                                  <a:off x="9054" y="13888"/>
                                  <a:ext cx="292" cy="23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321750922" name="文本框 65"/>
                              <wps:cNvSpPr txBox="1"/>
                              <wps:spPr>
                                <a:xfrm>
                                  <a:off x="6786" y="13578"/>
                                  <a:ext cx="214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F45AF97" w14:textId="77777777" w:rsidR="001E72A6" w:rsidRPr="00AA4A67" w:rsidRDefault="001E72A6" w:rsidP="001E72A6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AA4A67">
                                      <w:rPr>
                                        <w:rFonts w:cs="Times New Roman" w:hint="eastAsi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2132358265" name="文本框 2132358265"/>
                            <wps:cNvSpPr txBox="1"/>
                            <wps:spPr>
                              <a:xfrm>
                                <a:off x="8003" y="14786"/>
                                <a:ext cx="574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B7C963" w14:textId="3FD520BC" w:rsidR="001E72A6" w:rsidRPr="00AA4A67" w:rsidRDefault="00AA4A67" w:rsidP="00AA4A67">
                                  <w:pPr>
                                    <w:spacing w:line="120" w:lineRule="auto"/>
                                    <w:jc w:val="center"/>
                                    <w:rPr>
                                      <w:rFonts w:eastAsiaTheme="minorEastAsia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AA4A67">
                                    <w:rPr>
                                      <w:rFonts w:eastAsiaTheme="minorEastAsia" w:cs="Times New Roman" w:hint="eastAsia"/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 w:rsidRPr="00AA4A67">
                                    <w:rPr>
                                      <w:rFonts w:eastAsiaTheme="minorEastAsia" w:cs="Times New Roman"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r w:rsidRPr="00AA4A67">
                                    <w:rPr>
                                      <w:rFonts w:eastAsiaTheme="minorEastAsia" w:cs="Times New Roman" w:hint="eastAsia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1193966378" name="图形 33"/>
                          <wps:cNvSpPr/>
                          <wps:spPr>
                            <a:xfrm>
                              <a:off x="328129" y="278525"/>
                              <a:ext cx="1220619" cy="550847"/>
                            </a:xfrm>
                            <a:custGeom>
                              <a:avLst/>
                              <a:gdLst>
                                <a:gd name="connsiteX0" fmla="*/ -30 w 2494542"/>
                                <a:gd name="connsiteY0" fmla="*/ -94 h 2713737"/>
                                <a:gd name="connsiteX1" fmla="*/ 356332 w 2494542"/>
                                <a:gd name="connsiteY1" fmla="*/ 1054852 h 2713737"/>
                                <a:gd name="connsiteX2" fmla="*/ 712697 w 2494542"/>
                                <a:gd name="connsiteY2" fmla="*/ 2579265 h 2713737"/>
                                <a:gd name="connsiteX3" fmla="*/ 1069061 w 2494542"/>
                                <a:gd name="connsiteY3" fmla="*/ 2202758 h 2713737"/>
                                <a:gd name="connsiteX4" fmla="*/ 1425423 w 2494542"/>
                                <a:gd name="connsiteY4" fmla="*/ 510774 h 2713737"/>
                                <a:gd name="connsiteX5" fmla="*/ 1781787 w 2494542"/>
                                <a:gd name="connsiteY5" fmla="*/ 134279 h 2713737"/>
                                <a:gd name="connsiteX6" fmla="*/ 2138152 w 2494542"/>
                                <a:gd name="connsiteY6" fmla="*/ 1658717 h 2713737"/>
                                <a:gd name="connsiteX7" fmla="*/ 2494513 w 2494542"/>
                                <a:gd name="connsiteY7" fmla="*/ 2713644 h 2713737"/>
                                <a:gd name="csX0" fmla="*/ 0 w 2138182"/>
                                <a:gd name="csY0" fmla="*/ 2 h 2705219"/>
                                <a:gd name="csX1" fmla="*/ 356362 w 2138182"/>
                                <a:gd name="csY1" fmla="*/ 1054948 h 2705219"/>
                                <a:gd name="csX2" fmla="*/ 712727 w 2138182"/>
                                <a:gd name="csY2" fmla="*/ 2579361 h 2705219"/>
                                <a:gd name="csX3" fmla="*/ 1069091 w 2138182"/>
                                <a:gd name="csY3" fmla="*/ 2202854 h 2705219"/>
                                <a:gd name="csX4" fmla="*/ 1425453 w 2138182"/>
                                <a:gd name="csY4" fmla="*/ 510870 h 2705219"/>
                                <a:gd name="csX5" fmla="*/ 1781817 w 2138182"/>
                                <a:gd name="csY5" fmla="*/ 134375 h 2705219"/>
                                <a:gd name="csX6" fmla="*/ 2138182 w 2138182"/>
                                <a:gd name="csY6" fmla="*/ 1658813 h 2705219"/>
                                <a:gd name="csX0" fmla="*/ 0 w 1781816"/>
                                <a:gd name="csY0" fmla="*/ 2 h 2705219"/>
                                <a:gd name="csX1" fmla="*/ 356362 w 1781816"/>
                                <a:gd name="csY1" fmla="*/ 1054948 h 2705219"/>
                                <a:gd name="csX2" fmla="*/ 712727 w 1781816"/>
                                <a:gd name="csY2" fmla="*/ 2579361 h 2705219"/>
                                <a:gd name="csX3" fmla="*/ 1069091 w 1781816"/>
                                <a:gd name="csY3" fmla="*/ 2202854 h 2705219"/>
                                <a:gd name="csX4" fmla="*/ 1425453 w 1781816"/>
                                <a:gd name="csY4" fmla="*/ 510870 h 2705219"/>
                                <a:gd name="csX5" fmla="*/ 1781817 w 1781816"/>
                                <a:gd name="csY5" fmla="*/ 134375 h 2705219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  <a:cxn ang="0">
                                  <a:pos x="csX5" y="csY5"/>
                                </a:cxn>
                              </a:cxnLst>
                              <a:rect l="l" t="t" r="r" b="b"/>
                              <a:pathLst>
                                <a:path w="1781816" h="2705219">
                                  <a:moveTo>
                                    <a:pt x="0" y="2"/>
                                  </a:moveTo>
                                  <a:cubicBezTo>
                                    <a:pt x="118788" y="411"/>
                                    <a:pt x="237575" y="461334"/>
                                    <a:pt x="356362" y="1054948"/>
                                  </a:cubicBezTo>
                                  <a:cubicBezTo>
                                    <a:pt x="475152" y="1648526"/>
                                    <a:pt x="593940" y="2314759"/>
                                    <a:pt x="712727" y="2579361"/>
                                  </a:cubicBezTo>
                                  <a:cubicBezTo>
                                    <a:pt x="831514" y="2843926"/>
                                    <a:pt x="950301" y="2678684"/>
                                    <a:pt x="1069091" y="2202854"/>
                                  </a:cubicBezTo>
                                  <a:cubicBezTo>
                                    <a:pt x="1187879" y="1727024"/>
                                    <a:pt x="1306666" y="987238"/>
                                    <a:pt x="1425453" y="510870"/>
                                  </a:cubicBezTo>
                                  <a:cubicBezTo>
                                    <a:pt x="1544243" y="34517"/>
                                    <a:pt x="1663030" y="-129473"/>
                                    <a:pt x="1781817" y="134375"/>
                                  </a:cubicBezTo>
                                </a:path>
                              </a:pathLst>
                            </a:custGeom>
                            <a:noFill/>
                            <a:ln w="12700" cap="rnd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tlCol="0" anchor="ctr"/>
                        </wps:wsp>
                        <wps:wsp>
                          <wps:cNvPr id="753700830" name="任意多边形: 形状 458"/>
                          <wps:cNvSpPr/>
                          <wps:spPr>
                            <a:xfrm>
                              <a:off x="328930" y="274831"/>
                              <a:ext cx="1143000" cy="276225"/>
                            </a:xfrm>
                            <a:custGeom>
                              <a:avLst/>
                              <a:gdLst>
                                <a:gd name="csX0" fmla="*/ 0 w 1150775"/>
                                <a:gd name="csY0" fmla="*/ 0 h 275772"/>
                                <a:gd name="csX1" fmla="*/ 1150775 w 1150775"/>
                                <a:gd name="csY1" fmla="*/ 0 h 275772"/>
                                <a:gd name="csX2" fmla="*/ 1150775 w 1150775"/>
                                <a:gd name="csY2" fmla="*/ 275772 h 275772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150775" h="275772">
                                  <a:moveTo>
                                    <a:pt x="0" y="0"/>
                                  </a:moveTo>
                                  <a:lnTo>
                                    <a:pt x="1150775" y="0"/>
                                  </a:lnTo>
                                  <a:lnTo>
                                    <a:pt x="1150775" y="275772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8252686" name="任意多边形: 形状 458"/>
                          <wps:cNvSpPr/>
                          <wps:spPr>
                            <a:xfrm flipV="1">
                              <a:off x="324692" y="555603"/>
                              <a:ext cx="572581" cy="275772"/>
                            </a:xfrm>
                            <a:custGeom>
                              <a:avLst/>
                              <a:gdLst>
                                <a:gd name="csX0" fmla="*/ 0 w 1150775"/>
                                <a:gd name="csY0" fmla="*/ 0 h 275772"/>
                                <a:gd name="csX1" fmla="*/ 1150775 w 1150775"/>
                                <a:gd name="csY1" fmla="*/ 0 h 275772"/>
                                <a:gd name="csX2" fmla="*/ 1150775 w 1150775"/>
                                <a:gd name="csY2" fmla="*/ 275772 h 275772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150775" h="275772">
                                  <a:moveTo>
                                    <a:pt x="0" y="0"/>
                                  </a:moveTo>
                                  <a:lnTo>
                                    <a:pt x="1150775" y="0"/>
                                  </a:lnTo>
                                  <a:lnTo>
                                    <a:pt x="1150775" y="275772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71256590" name="组合 525"/>
                        <wpg:cNvGrpSpPr/>
                        <wpg:grpSpPr>
                          <a:xfrm>
                            <a:off x="116803" y="61460"/>
                            <a:ext cx="1568914" cy="770120"/>
                            <a:chOff x="0" y="0"/>
                            <a:chExt cx="1568914" cy="770120"/>
                          </a:xfrm>
                        </wpg:grpSpPr>
                        <wps:wsp>
                          <wps:cNvPr id="795077333" name="Line 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11868" y="0"/>
                              <a:ext cx="0" cy="7701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886771144" name="Lin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428017"/>
                              <a:ext cx="1568914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21BC1B0" id="组合 526" o:spid="_x0000_s1335" style="position:absolute;left:0;text-align:left;margin-left:265.95pt;margin-top:3.85pt;width:136.7pt;height:84.85pt;z-index:251755008;mso-position-horizontal-relative:text;mso-position-vertical-relative:text" coordsize="17360,107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">
                <v:group id="组合 459" o:spid="_x0000_s1336" style="position:absolute;width:17360;height:10775" coordorigin="939,527" coordsize="17360,10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">
                  <v:group id="组合 1630182826" o:spid="_x0000_s1337" style="position:absolute;left:939;top:527;width:17361;height:10776" coordorigin="6952,13411" coordsize="2734,16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">
                    <v:group id="组合 1941463019" o:spid="_x0000_s1338" style="position:absolute;left:6952;top:13411;width:2734;height:1382" coordorigin="6642,13384" coordsize="2734,1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">
                      <v:shape id="文本框 65" o:spid="_x0000_s1339" type="#_x0000_t202" style="position:absolute;left:6642;top:14444;width:360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08827271" w14:textId="24F7B0AA" w:rsidR="001E72A6" w:rsidRPr="00AA4A67" w:rsidRDefault="00BD259A" w:rsidP="001E72A6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−</w:t>
                              </w: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="001E72A6" w:rsidRPr="00AA4A67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本框 87" o:spid="_x0000_s1340" type="#_x0000_t202" style="position:absolute;left:8640;top:14143;width:349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" filled="f" stroked="f" strokeweight=".5pt">
                        <v:textbox style="mso-fit-shape-to-text:t" inset="1mm,0,1mm,0">
                          <w:txbxContent>
                            <w:p w14:paraId="63D45C3E" w14:textId="77777777" w:rsidR="001E72A6" w:rsidRPr="00AA4A67" w:rsidRDefault="001E72A6" w:rsidP="001E72A6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A4A67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0.4</w:t>
                              </w:r>
                            </w:p>
                          </w:txbxContent>
                        </v:textbox>
                      </v:shape>
                      <v:shape id="文本框 88" o:spid="_x0000_s1341" type="#_x0000_t202" style="position:absolute;left:7737;top:14143;width:349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0A59A39F" w14:textId="77777777" w:rsidR="001E72A6" w:rsidRPr="00AA4A67" w:rsidRDefault="001E72A6" w:rsidP="001E72A6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A4A67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0.2</w:t>
                              </w:r>
                            </w:p>
                          </w:txbxContent>
                        </v:textbox>
                      </v:shape>
                      <v:shape id="文本框 89" o:spid="_x0000_s1342" type="#_x0000_t202" style="position:absolute;left:7295;top:14143;width:349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" filled="f" stroked="f" strokeweight=".5pt">
                        <v:textbox style="mso-fit-shape-to-text:t" inset="1mm,0,1mm,0">
                          <w:txbxContent>
                            <w:p w14:paraId="50F43B1D" w14:textId="2C8F81C4" w:rsidR="001E72A6" w:rsidRPr="00AA4A67" w:rsidRDefault="001E72A6" w:rsidP="00AA4A67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A4A67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0.1</w:t>
                              </w:r>
                            </w:p>
                          </w:txbxContent>
                        </v:textbox>
                      </v:shape>
                      <v:shape id="文本框 90" o:spid="_x0000_s1343" type="#_x0000_t202" style="position:absolute;left:8272;top:14143;width:349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6100DE17" w14:textId="77777777" w:rsidR="001E72A6" w:rsidRPr="00AA4A67" w:rsidRDefault="001E72A6" w:rsidP="001E72A6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A4A67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0.3</w:t>
                              </w:r>
                            </w:p>
                          </w:txbxContent>
                        </v:textbox>
                      </v:shape>
                      <v:group id="Group 73" o:spid="_x0000_s1344" style="position:absolute;left:7042;top:13384;width:2334;height:1077" coordorigin="7192,1928" coordsize="2703,1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">
                        <v:shape id="Text Box 46" o:spid="_x0000_s1345" type="#_x0000_t202" style="position:absolute;left:9566;top:2929;width:329;height:4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0520135C" w14:textId="6E55AEF0" w:rsidR="001E72A6" w:rsidRPr="00AA4A67" w:rsidRDefault="001E72A6" w:rsidP="00AA4A67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AA4A67">
                                  <w:rPr>
                                    <w:rFonts w:cs="Times New Roman" w:hint="eastAsia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 w:rsidRPr="00AA4A67">
                                  <w:rPr>
                                    <w:rFonts w:cs="Times New Roman" w:hint="eastAsia"/>
                                    <w:iCs/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v:textbox>
                        </v:shape>
                        <v:shape id="Text Box 47" o:spid="_x0000_s1346" type="#_x0000_t202" style="position:absolute;left:7192;top:1928;width:525;height:4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01A1D4F2" w14:textId="2F3C7455" w:rsidR="001E72A6" w:rsidRPr="00AA4A67" w:rsidRDefault="001E72A6" w:rsidP="00AA4A67">
                                <w:pP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AA4A67">
                                  <w:rPr>
                                    <w:rFonts w:cs="Times New Roman" w:hint="eastAsia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AA4A67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cm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1091" o:spid="_x0000_s1347" type="#_x0000_t202" style="position:absolute;left:6767;top:14116;width:25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" filled="f" stroked="f" strokeweight=".5pt">
                        <v:textbox style="mso-fit-shape-to-text:t" inset="1mm,0,1mm,0">
                          <w:txbxContent>
                            <w:p w14:paraId="2FD7E958" w14:textId="77777777" w:rsidR="001E72A6" w:rsidRPr="00AA4A67" w:rsidRDefault="001E72A6" w:rsidP="001E72A6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A4A67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rect id="矩形 1088" o:spid="_x0000_s1348" style="position:absolute;left:9054;top:13888;width:292;height:23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" fillcolor="white [3212]" strokecolor="white [3212]" strokeweight="1pt">
                        <v:textbox style="mso-fit-shape-to-text:t" inset="1mm,0,1mm,0"/>
                      </v:rect>
                      <v:shape id="文本框 65" o:spid="_x0000_s1349" type="#_x0000_t202" style="position:absolute;left:6786;top:13578;width:21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" filled="f" stroked="f" strokeweight=".5pt">
                        <v:textbox style="mso-fit-shape-to-text:t" inset="1mm,0,1mm,0">
                          <w:txbxContent>
                            <w:p w14:paraId="1F45AF97" w14:textId="77777777" w:rsidR="001E72A6" w:rsidRPr="00AA4A67" w:rsidRDefault="001E72A6" w:rsidP="001E72A6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A4A67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文本框 2132358265" o:spid="_x0000_s1350" type="#_x0000_t202" style="position:absolute;left:8003;top:14786;width:57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47B7C963" w14:textId="3FD520BC" w:rsidR="001E72A6" w:rsidRPr="00AA4A67" w:rsidRDefault="00AA4A67" w:rsidP="00AA4A67">
                            <w:pPr>
                              <w:spacing w:line="120" w:lineRule="auto"/>
                              <w:jc w:val="center"/>
                              <w:rPr>
                                <w:rFonts w:eastAsiaTheme="minorEastAsia" w:cs="Times New Roman"/>
                                <w:sz w:val="18"/>
                                <w:szCs w:val="18"/>
                              </w:rPr>
                            </w:pPr>
                            <w:r w:rsidRPr="00AA4A67">
                              <w:rPr>
                                <w:rFonts w:eastAsiaTheme="minorEastAsia" w:cs="Times New Roman" w:hint="eastAsia"/>
                                <w:sz w:val="18"/>
                                <w:szCs w:val="18"/>
                              </w:rPr>
                              <w:t>（</w:t>
                            </w:r>
                            <w:r w:rsidRPr="00AA4A67">
                              <w:rPr>
                                <w:rFonts w:eastAsiaTheme="minorEastAsia" w:cs="Times New Roman" w:hint="eastAsia"/>
                                <w:sz w:val="18"/>
                                <w:szCs w:val="18"/>
                              </w:rPr>
                              <w:t>b</w:t>
                            </w:r>
                            <w:r w:rsidRPr="00AA4A67">
                              <w:rPr>
                                <w:rFonts w:eastAsiaTheme="minorEastAsia" w:cs="Times New Roman"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shape id="图形 33" o:spid="_x0000_s1351" style="position:absolute;left:3281;top:2785;width:12206;height:5508;visibility:visible;mso-wrap-style:square;v-text-anchor:middle" coordsize="1781816,2705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" path="m,2c118788,411,237575,461334,356362,1054948v118790,593578,237578,1259811,356365,1524413c831514,2843926,950301,2678684,1069091,2202854,1187879,1727024,1306666,987238,1425453,510870,1544243,34517,1663030,-129473,1781817,134375e" filled="f" strokeweight="1pt">
                    <v:stroke joinstyle="miter" endcap="round"/>
                    <v:path arrowok="t" o:connecttype="custom" o:connectlocs="0,0;244123,214813;488248,525219;732372,448554;976495,104025;1220620,27362" o:connectangles="0,0,0,0,0,0"/>
                  </v:shape>
                  <v:shape id="任意多边形: 形状 458" o:spid="_x0000_s1352" style="position:absolute;left:3289;top:2748;width:11430;height:2762;visibility:visible;mso-wrap-style:square;v-text-anchor:middle" coordsize="1150775,275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" path="m,l1150775,r,275772e" filled="f" strokecolor="black [3213]" strokeweight=".5pt">
                    <v:stroke dashstyle="dash" joinstyle="miter"/>
                    <v:path arrowok="t" o:connecttype="custom" o:connectlocs="0,0;1143000,0;1143000,276225" o:connectangles="0,0,0"/>
                  </v:shape>
                  <v:shape id="任意多边形: 形状 458" o:spid="_x0000_s1353" style="position:absolute;left:3246;top:5556;width:5726;height:2757;flip:y;visibility:visible;mso-wrap-style:square;v-text-anchor:middle" coordsize="1150775,275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" path="m,l1150775,r,275772e" filled="f" strokecolor="black [3213]" strokeweight=".5pt">
                    <v:stroke dashstyle="dash" joinstyle="miter"/>
                    <v:path arrowok="t" o:connecttype="custom" o:connectlocs="0,0;572581,0;572581,275772" o:connectangles="0,0,0"/>
                  </v:shape>
                </v:group>
                <v:group id="组合 525" o:spid="_x0000_s1354" style="position:absolute;left:1168;top:614;width:15689;height:7701" coordsize="15689,7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">
                  <v:line id="Line 34" o:spid="_x0000_s1355" style="position:absolute;flip:y;visibility:visible;mso-wrap-style:square" from="1118,0" to="1118,7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" strokeweight=".5pt">
                    <v:stroke endarrow="block" endarrowwidth="narrow"/>
                  </v:line>
                  <v:line id="Line 35" o:spid="_x0000_s1356" style="position:absolute;visibility:visible;mso-wrap-style:square" from="0,4280" to="15689,4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" strokeweight=".5pt">
                    <v:stroke endarrow="block" endarrowwidth="narrow"/>
                  </v:line>
                </v:group>
              </v:group>
            </w:pict>
          </mc:Fallback>
        </mc:AlternateContent>
      </w:r>
      <w:r w:rsidR="001E72A6">
        <w:rPr>
          <w:rFonts w:eastAsiaTheme="minorEastAsia"/>
        </w:rPr>
        <w:t>A</w:t>
      </w:r>
      <w:r w:rsidR="001E72A6">
        <w:rPr>
          <w:rFonts w:eastAsiaTheme="minorEastAsia"/>
        </w:rPr>
        <w:t>．</w:t>
      </w:r>
      <w:r w:rsidR="001E72A6">
        <w:rPr>
          <w:rFonts w:eastAsiaTheme="minorEastAsia" w:hint="eastAsia"/>
        </w:rPr>
        <w:t>波峰</w:t>
      </w:r>
      <w:r w:rsidR="001E72A6">
        <w:rPr>
          <w:rFonts w:eastAsiaTheme="minorEastAsia"/>
        </w:rPr>
        <w:tab/>
      </w:r>
      <w:r w:rsidR="001E72A6">
        <w:rPr>
          <w:rFonts w:eastAsiaTheme="minorEastAsia"/>
        </w:rPr>
        <w:tab/>
      </w:r>
      <w:r w:rsidR="001E72A6">
        <w:rPr>
          <w:rFonts w:eastAsiaTheme="minorEastAsia"/>
        </w:rPr>
        <w:tab/>
      </w:r>
      <w:r w:rsidR="001E72A6">
        <w:rPr>
          <w:rFonts w:eastAsiaTheme="minorEastAsia"/>
        </w:rPr>
        <w:tab/>
        <w:t>B</w:t>
      </w:r>
      <w:r w:rsidR="001E72A6">
        <w:rPr>
          <w:rFonts w:eastAsiaTheme="minorEastAsia"/>
        </w:rPr>
        <w:t>．平衡位置</w:t>
      </w:r>
    </w:p>
    <w:p w14:paraId="5D17CFAC" w14:textId="77C6B343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C</w:t>
      </w:r>
      <w:r>
        <w:rPr>
          <w:rFonts w:eastAsiaTheme="minorEastAsia"/>
        </w:rPr>
        <w:t>．波谷</w:t>
      </w:r>
      <w:r>
        <w:rPr>
          <w:rFonts w:eastAsiaTheme="minorEastAsia" w:hint="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D</w:t>
      </w:r>
      <w:r>
        <w:rPr>
          <w:rFonts w:eastAsiaTheme="minorEastAsia"/>
        </w:rPr>
        <w:t>．</w:t>
      </w:r>
      <w:r>
        <w:rPr>
          <w:rFonts w:eastAsiaTheme="minorEastAsia" w:hint="eastAsia"/>
        </w:rPr>
        <w:t>平衡位置下方某位置</w:t>
      </w:r>
    </w:p>
    <w:p w14:paraId="7586E587" w14:textId="26E39889" w:rsidR="001E72A6" w:rsidRDefault="001E72A6" w:rsidP="001E72A6">
      <w:pPr>
        <w:rPr>
          <w:rFonts w:eastAsiaTheme="minorEastAsia"/>
        </w:rPr>
      </w:pP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）</w:t>
      </w:r>
      <w:r>
        <w:rPr>
          <w:rFonts w:eastAsiaTheme="minorEastAsia" w:hint="eastAsia"/>
        </w:rPr>
        <w:t>D</w:t>
      </w:r>
      <w:r>
        <w:rPr>
          <w:rFonts w:eastAsiaTheme="minorEastAsia"/>
        </w:rPr>
        <w:t>处的质点开始振动的时刻为</w:t>
      </w:r>
      <w:r>
        <w:rPr>
          <w:rFonts w:cs="宋体" w:hint="eastAsia"/>
          <w:szCs w:val="21"/>
        </w:rPr>
        <w:t>_______</w:t>
      </w:r>
      <w:r>
        <w:rPr>
          <w:rFonts w:eastAsiaTheme="minorEastAsia" w:hint="eastAsia"/>
          <w:szCs w:val="21"/>
        </w:rPr>
        <w:t>。</w:t>
      </w:r>
    </w:p>
    <w:p w14:paraId="53206966" w14:textId="360F1973" w:rsidR="001E72A6" w:rsidRDefault="001E72A6" w:rsidP="001E72A6">
      <w:pPr>
        <w:rPr>
          <w:rFonts w:eastAsiaTheme="minorEastAsia"/>
          <w:szCs w:val="21"/>
          <w:shd w:val="clear" w:color="auto" w:fill="FFFFFF"/>
        </w:rPr>
      </w:pPr>
      <w:r>
        <w:rPr>
          <w:rFonts w:eastAsiaTheme="minorEastAsia"/>
        </w:rPr>
        <w:t>A</w:t>
      </w:r>
      <w:r>
        <w:rPr>
          <w:rFonts w:eastAsiaTheme="minorEastAsia"/>
        </w:rPr>
        <w:t>．</w:t>
      </w:r>
      <w:r>
        <w:rPr>
          <w:rFonts w:eastAsiaTheme="minorEastAsia"/>
          <w:i/>
          <w:iCs/>
          <w:szCs w:val="21"/>
          <w:shd w:val="clear" w:color="auto" w:fill="FFFFFF"/>
        </w:rPr>
        <w:t>t</w:t>
      </w:r>
      <w:r>
        <w:rPr>
          <w:rFonts w:eastAsiaTheme="minorEastAsia" w:hint="eastAsia"/>
          <w:szCs w:val="21"/>
          <w:shd w:val="clear" w:color="auto" w:fill="FFFFFF"/>
        </w:rPr>
        <w:t xml:space="preserve"> = </w:t>
      </w:r>
      <w:r>
        <w:rPr>
          <w:rFonts w:eastAsiaTheme="minorEastAsia"/>
          <w:szCs w:val="21"/>
          <w:shd w:val="clear" w:color="auto" w:fill="FFFFFF"/>
        </w:rPr>
        <w:t>0</w:t>
      </w:r>
      <w:r>
        <w:rPr>
          <w:rFonts w:eastAsiaTheme="minorEastAsia" w:hint="eastAsia"/>
          <w:szCs w:val="21"/>
          <w:shd w:val="clear" w:color="auto" w:fill="FFFFFF"/>
        </w:rPr>
        <w:t xml:space="preserve">.3 </w:t>
      </w:r>
      <w:r>
        <w:rPr>
          <w:rFonts w:eastAsiaTheme="minorEastAsia"/>
          <w:szCs w:val="21"/>
          <w:shd w:val="clear" w:color="auto" w:fill="FFFFFF"/>
        </w:rPr>
        <w:t>s</w:t>
      </w:r>
      <w:r>
        <w:rPr>
          <w:rFonts w:eastAsiaTheme="minorEastAsia"/>
          <w:szCs w:val="21"/>
          <w:shd w:val="clear" w:color="auto" w:fill="FFFFFF"/>
        </w:rPr>
        <w:tab/>
      </w:r>
      <w:r>
        <w:rPr>
          <w:rFonts w:eastAsiaTheme="minorEastAsia"/>
          <w:szCs w:val="21"/>
          <w:shd w:val="clear" w:color="auto" w:fill="FFFFFF"/>
        </w:rPr>
        <w:tab/>
      </w:r>
      <w:r>
        <w:rPr>
          <w:rFonts w:eastAsiaTheme="minorEastAsia"/>
          <w:szCs w:val="21"/>
          <w:shd w:val="clear" w:color="auto" w:fill="FFFFFF"/>
        </w:rPr>
        <w:tab/>
      </w:r>
      <w:r>
        <w:rPr>
          <w:rFonts w:eastAsiaTheme="minorEastAsia"/>
        </w:rPr>
        <w:t>B</w:t>
      </w:r>
      <w:r>
        <w:rPr>
          <w:rFonts w:eastAsiaTheme="minorEastAsia"/>
        </w:rPr>
        <w:t>．</w:t>
      </w:r>
      <w:r>
        <w:rPr>
          <w:rFonts w:eastAsiaTheme="minorEastAsia"/>
          <w:i/>
          <w:iCs/>
          <w:szCs w:val="21"/>
          <w:shd w:val="clear" w:color="auto" w:fill="FFFFFF"/>
        </w:rPr>
        <w:t>t</w:t>
      </w:r>
      <w:r>
        <w:rPr>
          <w:rFonts w:eastAsiaTheme="minorEastAsia" w:hint="eastAsia"/>
          <w:szCs w:val="21"/>
          <w:shd w:val="clear" w:color="auto" w:fill="FFFFFF"/>
        </w:rPr>
        <w:t xml:space="preserve"> = </w:t>
      </w:r>
      <w:r>
        <w:rPr>
          <w:rFonts w:eastAsiaTheme="minorEastAsia"/>
        </w:rPr>
        <w:t>0</w:t>
      </w:r>
      <w:r>
        <w:rPr>
          <w:rFonts w:eastAsiaTheme="minorEastAsia" w:hint="eastAsia"/>
        </w:rPr>
        <w:t xml:space="preserve">.4 </w:t>
      </w:r>
      <w:r>
        <w:rPr>
          <w:rFonts w:eastAsiaTheme="minorEastAsia"/>
        </w:rPr>
        <w:t>s</w:t>
      </w:r>
    </w:p>
    <w:p w14:paraId="1D78438D" w14:textId="52BBEA0F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C</w:t>
      </w:r>
      <w:r>
        <w:rPr>
          <w:rFonts w:eastAsiaTheme="minorEastAsia"/>
        </w:rPr>
        <w:t>．</w:t>
      </w:r>
      <w:r>
        <w:rPr>
          <w:rFonts w:eastAsiaTheme="minorEastAsia"/>
          <w:i/>
          <w:iCs/>
          <w:szCs w:val="21"/>
          <w:shd w:val="clear" w:color="auto" w:fill="FFFFFF"/>
        </w:rPr>
        <w:t>t</w:t>
      </w:r>
      <w:r>
        <w:rPr>
          <w:rFonts w:eastAsiaTheme="minorEastAsia" w:hint="eastAsia"/>
          <w:szCs w:val="21"/>
          <w:shd w:val="clear" w:color="auto" w:fill="FFFFFF"/>
        </w:rPr>
        <w:t xml:space="preserve"> = </w:t>
      </w:r>
      <w:r>
        <w:rPr>
          <w:rFonts w:eastAsiaTheme="minorEastAsia"/>
        </w:rPr>
        <w:t>1</w:t>
      </w:r>
      <w:r>
        <w:rPr>
          <w:rFonts w:eastAsiaTheme="minorEastAsia" w:hint="eastAsia"/>
        </w:rPr>
        <w:t xml:space="preserve">.0 </w:t>
      </w:r>
      <w:r>
        <w:rPr>
          <w:rFonts w:eastAsiaTheme="minorEastAsia"/>
        </w:rPr>
        <w:t>s</w:t>
      </w:r>
    </w:p>
    <w:p w14:paraId="5ECB6E88" w14:textId="689B1B9D" w:rsidR="001E72A6" w:rsidRDefault="001E72A6">
      <w:pPr>
        <w:widowControl/>
        <w:jc w:val="left"/>
      </w:pPr>
      <w:r>
        <w:br w:type="page"/>
      </w:r>
    </w:p>
    <w:p w14:paraId="29C4355E" w14:textId="093886E1" w:rsidR="001E72A6" w:rsidRDefault="001E72A6" w:rsidP="001E72A6">
      <w:pPr>
        <w:pStyle w:val="2"/>
      </w:pPr>
      <w:r>
        <w:lastRenderedPageBreak/>
        <w:t>四</w:t>
      </w:r>
      <w:r>
        <w:rPr>
          <w:bCs/>
        </w:rPr>
        <w:t xml:space="preserve">  </w:t>
      </w:r>
      <w:r>
        <w:t>智能健康管理</w:t>
      </w:r>
    </w:p>
    <w:p w14:paraId="67401304" w14:textId="26F77DD7" w:rsidR="001E72A6" w:rsidRDefault="00E76375" w:rsidP="00457B56">
      <w:pPr>
        <w:pStyle w:val="af"/>
        <w:rPr>
          <w:rFonts w:eastAsiaTheme="minorEastAsia"/>
        </w:rPr>
      </w:pPr>
      <w:r>
        <w:rPr>
          <w:rFonts w:eastAsiaTheme="minorEastAsia"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93568" behindDoc="0" locked="0" layoutInCell="1" allowOverlap="1" wp14:anchorId="56596C75" wp14:editId="5D0ADF18">
                <wp:simplePos x="0" y="0"/>
                <wp:positionH relativeFrom="margin">
                  <wp:align>right</wp:align>
                </wp:positionH>
                <wp:positionV relativeFrom="paragraph">
                  <wp:posOffset>25400</wp:posOffset>
                </wp:positionV>
                <wp:extent cx="1593215" cy="946150"/>
                <wp:effectExtent l="0" t="0" r="26035" b="6350"/>
                <wp:wrapSquare wrapText="bothSides"/>
                <wp:docPr id="1238720852" name="组合 4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3215" cy="946150"/>
                          <a:chOff x="0" y="0"/>
                          <a:chExt cx="1593215" cy="946255"/>
                        </a:xfrm>
                      </wpg:grpSpPr>
                      <wps:wsp>
                        <wps:cNvPr id="1089602265" name="矩形 497"/>
                        <wps:cNvSpPr/>
                        <wps:spPr>
                          <a:xfrm>
                            <a:off x="276604" y="259062"/>
                            <a:ext cx="1316611" cy="395107"/>
                          </a:xfrm>
                          <a:prstGeom prst="rect">
                            <a:avLst/>
                          </a:prstGeom>
                          <a:solidFill>
                            <a:schemeClr val="bg2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42459209" name="组合 496"/>
                        <wpg:cNvGrpSpPr/>
                        <wpg:grpSpPr>
                          <a:xfrm>
                            <a:off x="0" y="0"/>
                            <a:ext cx="1593215" cy="946255"/>
                            <a:chOff x="0" y="0"/>
                            <a:chExt cx="1593215" cy="946858"/>
                          </a:xfrm>
                        </wpg:grpSpPr>
                        <wpg:grpSp>
                          <wpg:cNvPr id="2026500403" name="组合 494"/>
                          <wpg:cNvGrpSpPr/>
                          <wpg:grpSpPr>
                            <a:xfrm>
                              <a:off x="0" y="117513"/>
                              <a:ext cx="1593215" cy="708660"/>
                              <a:chOff x="0" y="0"/>
                              <a:chExt cx="1594907" cy="709234"/>
                            </a:xfrm>
                          </wpg:grpSpPr>
                          <wpg:grpSp>
                            <wpg:cNvPr id="1246711188" name="组合 491"/>
                            <wpg:cNvGrpSpPr/>
                            <wpg:grpSpPr>
                              <a:xfrm>
                                <a:off x="0" y="0"/>
                                <a:ext cx="1594907" cy="709234"/>
                                <a:chOff x="-276255" y="12381"/>
                                <a:chExt cx="1594907" cy="709234"/>
                              </a:xfrm>
                            </wpg:grpSpPr>
                            <wps:wsp>
                              <wps:cNvPr id="73769000" name="矩形 489"/>
                              <wps:cNvSpPr/>
                              <wps:spPr>
                                <a:xfrm>
                                  <a:off x="0" y="63672"/>
                                  <a:ext cx="912264" cy="564204"/>
                                </a:xfrm>
                                <a:custGeom>
                                  <a:avLst/>
                                  <a:gdLst>
                                    <a:gd name="csX0" fmla="*/ 0 w 964602"/>
                                    <a:gd name="csY0" fmla="*/ 0 h 541468"/>
                                    <a:gd name="csX1" fmla="*/ 964602 w 964602"/>
                                    <a:gd name="csY1" fmla="*/ 0 h 541468"/>
                                    <a:gd name="csX2" fmla="*/ 964602 w 964602"/>
                                    <a:gd name="csY2" fmla="*/ 541468 h 541468"/>
                                    <a:gd name="csX3" fmla="*/ 0 w 964602"/>
                                    <a:gd name="csY3" fmla="*/ 541468 h 541468"/>
                                    <a:gd name="csX4" fmla="*/ 0 w 964602"/>
                                    <a:gd name="csY4" fmla="*/ 0 h 541468"/>
                                    <a:gd name="csX0" fmla="*/ 964602 w 1056042"/>
                                    <a:gd name="csY0" fmla="*/ 541468 h 632908"/>
                                    <a:gd name="csX1" fmla="*/ 0 w 1056042"/>
                                    <a:gd name="csY1" fmla="*/ 541468 h 632908"/>
                                    <a:gd name="csX2" fmla="*/ 0 w 1056042"/>
                                    <a:gd name="csY2" fmla="*/ 0 h 632908"/>
                                    <a:gd name="csX3" fmla="*/ 964602 w 1056042"/>
                                    <a:gd name="csY3" fmla="*/ 0 h 632908"/>
                                    <a:gd name="csX4" fmla="*/ 1056042 w 1056042"/>
                                    <a:gd name="csY4" fmla="*/ 632908 h 632908"/>
                                    <a:gd name="csX0" fmla="*/ 964602 w 964602"/>
                                    <a:gd name="csY0" fmla="*/ 541468 h 541468"/>
                                    <a:gd name="csX1" fmla="*/ 0 w 964602"/>
                                    <a:gd name="csY1" fmla="*/ 541468 h 541468"/>
                                    <a:gd name="csX2" fmla="*/ 0 w 964602"/>
                                    <a:gd name="csY2" fmla="*/ 0 h 541468"/>
                                    <a:gd name="csX3" fmla="*/ 964602 w 964602"/>
                                    <a:gd name="csY3" fmla="*/ 0 h 541468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</a:cxnLst>
                                  <a:rect l="l" t="t" r="r" b="b"/>
                                  <a:pathLst>
                                    <a:path w="964602" h="541468">
                                      <a:moveTo>
                                        <a:pt x="964602" y="541468"/>
                                      </a:moveTo>
                                      <a:lnTo>
                                        <a:pt x="0" y="541468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64602" y="0"/>
                                      </a:ln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3676660" name="矩形 489"/>
                              <wps:cNvSpPr/>
                              <wps:spPr>
                                <a:xfrm flipH="1">
                                  <a:off x="1053021" y="63672"/>
                                  <a:ext cx="265631" cy="564204"/>
                                </a:xfrm>
                                <a:custGeom>
                                  <a:avLst/>
                                  <a:gdLst>
                                    <a:gd name="csX0" fmla="*/ 0 w 964602"/>
                                    <a:gd name="csY0" fmla="*/ 0 h 541468"/>
                                    <a:gd name="csX1" fmla="*/ 964602 w 964602"/>
                                    <a:gd name="csY1" fmla="*/ 0 h 541468"/>
                                    <a:gd name="csX2" fmla="*/ 964602 w 964602"/>
                                    <a:gd name="csY2" fmla="*/ 541468 h 541468"/>
                                    <a:gd name="csX3" fmla="*/ 0 w 964602"/>
                                    <a:gd name="csY3" fmla="*/ 541468 h 541468"/>
                                    <a:gd name="csX4" fmla="*/ 0 w 964602"/>
                                    <a:gd name="csY4" fmla="*/ 0 h 541468"/>
                                    <a:gd name="csX0" fmla="*/ 964602 w 1056042"/>
                                    <a:gd name="csY0" fmla="*/ 541468 h 632908"/>
                                    <a:gd name="csX1" fmla="*/ 0 w 1056042"/>
                                    <a:gd name="csY1" fmla="*/ 541468 h 632908"/>
                                    <a:gd name="csX2" fmla="*/ 0 w 1056042"/>
                                    <a:gd name="csY2" fmla="*/ 0 h 632908"/>
                                    <a:gd name="csX3" fmla="*/ 964602 w 1056042"/>
                                    <a:gd name="csY3" fmla="*/ 0 h 632908"/>
                                    <a:gd name="csX4" fmla="*/ 1056042 w 1056042"/>
                                    <a:gd name="csY4" fmla="*/ 632908 h 632908"/>
                                    <a:gd name="csX0" fmla="*/ 964602 w 964602"/>
                                    <a:gd name="csY0" fmla="*/ 541468 h 541468"/>
                                    <a:gd name="csX1" fmla="*/ 0 w 964602"/>
                                    <a:gd name="csY1" fmla="*/ 541468 h 541468"/>
                                    <a:gd name="csX2" fmla="*/ 0 w 964602"/>
                                    <a:gd name="csY2" fmla="*/ 0 h 541468"/>
                                    <a:gd name="csX3" fmla="*/ 964602 w 964602"/>
                                    <a:gd name="csY3" fmla="*/ 0 h 541468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</a:cxnLst>
                                  <a:rect l="l" t="t" r="r" b="b"/>
                                  <a:pathLst>
                                    <a:path w="964602" h="541468">
                                      <a:moveTo>
                                        <a:pt x="964602" y="541468"/>
                                      </a:moveTo>
                                      <a:lnTo>
                                        <a:pt x="0" y="541468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64602" y="0"/>
                                      </a:ln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550913" name="直接连接符 490"/>
                              <wps:cNvCnPr/>
                              <wps:spPr>
                                <a:xfrm>
                                  <a:off x="919871" y="64471"/>
                                  <a:ext cx="127225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4464682" name="直接连接符 490"/>
                              <wps:cNvCnPr/>
                              <wps:spPr>
                                <a:xfrm>
                                  <a:off x="916951" y="149083"/>
                                  <a:ext cx="123164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60231945" name="直接连接符 490"/>
                              <wps:cNvCnPr/>
                              <wps:spPr>
                                <a:xfrm>
                                  <a:off x="922116" y="628141"/>
                                  <a:ext cx="123164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00654250" name="直接连接符 490"/>
                              <wps:cNvCnPr/>
                              <wps:spPr>
                                <a:xfrm>
                                  <a:off x="918580" y="552960"/>
                                  <a:ext cx="123164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48299371" name="直接连接符 490"/>
                              <wps:cNvCnPr/>
                              <wps:spPr>
                                <a:xfrm>
                                  <a:off x="247" y="148653"/>
                                  <a:ext cx="905651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5279954" name="直接连接符 490"/>
                              <wps:cNvCnPr/>
                              <wps:spPr>
                                <a:xfrm>
                                  <a:off x="-1144" y="553811"/>
                                  <a:ext cx="910911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5785747" name="直接连接符 490"/>
                              <wps:cNvCnPr/>
                              <wps:spPr>
                                <a:xfrm>
                                  <a:off x="1055865" y="147775"/>
                                  <a:ext cx="261954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9699556" name="直接连接符 490"/>
                              <wps:cNvCnPr/>
                              <wps:spPr>
                                <a:xfrm>
                                  <a:off x="1053022" y="554568"/>
                                  <a:ext cx="264972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68370356" name="直接连接符 490"/>
                              <wps:cNvCnPr/>
                              <wps:spPr>
                                <a:xfrm>
                                  <a:off x="342407" y="513404"/>
                                  <a:ext cx="129827" cy="208211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62623544" name="直接连接符 490"/>
                              <wps:cNvCnPr/>
                              <wps:spPr>
                                <a:xfrm flipH="1">
                                  <a:off x="-237513" y="353696"/>
                                  <a:ext cx="552883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025812" name="直接连接符 490"/>
                              <wps:cNvCnPr/>
                              <wps:spPr>
                                <a:xfrm flipH="1">
                                  <a:off x="78994" y="12381"/>
                                  <a:ext cx="122122" cy="10961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4026361" name="直接连接符 490"/>
                              <wps:cNvCnPr/>
                              <wps:spPr>
                                <a:xfrm flipH="1">
                                  <a:off x="-276255" y="350196"/>
                                  <a:ext cx="282781" cy="268309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87446424" name="直接连接符 490"/>
                              <wps:cNvCnPr/>
                              <wps:spPr>
                                <a:xfrm flipH="1">
                                  <a:off x="-3953" y="151123"/>
                                  <a:ext cx="500605" cy="20534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99499415" name="直接连接符 490"/>
                              <wps:cNvCnPr/>
                              <wps:spPr>
                                <a:xfrm>
                                  <a:off x="484766" y="151116"/>
                                  <a:ext cx="351866" cy="144251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27468675" name="直接连接符 490"/>
                              <wps:cNvCnPr/>
                              <wps:spPr>
                                <a:xfrm flipV="1">
                                  <a:off x="233529" y="226398"/>
                                  <a:ext cx="78198" cy="3207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4782662" name="直接连接符 490"/>
                              <wps:cNvCnPr/>
                              <wps:spPr>
                                <a:xfrm>
                                  <a:off x="662296" y="223043"/>
                                  <a:ext cx="78198" cy="3207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1804683" name="直接连接符 490"/>
                              <wps:cNvCnPr/>
                              <wps:spPr>
                                <a:xfrm flipH="1">
                                  <a:off x="-221441" y="534480"/>
                                  <a:ext cx="32505" cy="3084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head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576666949" name="弧形 493"/>
                            <wps:cNvSpPr/>
                            <wps:spPr>
                              <a:xfrm rot="13015198">
                                <a:off x="166570" y="326305"/>
                                <a:ext cx="92594" cy="89996"/>
                              </a:xfrm>
                              <a:prstGeom prst="arc">
                                <a:avLst>
                                  <a:gd name="adj1" fmla="val 14796165"/>
                                  <a:gd name="adj2" fmla="val 0"/>
                                </a:avLst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713132379" name="组合 495"/>
                          <wpg:cNvGrpSpPr/>
                          <wpg:grpSpPr>
                            <a:xfrm>
                              <a:off x="54714" y="0"/>
                              <a:ext cx="996418" cy="946858"/>
                              <a:chOff x="-407995" y="0"/>
                              <a:chExt cx="996418" cy="946858"/>
                            </a:xfrm>
                          </wpg:grpSpPr>
                          <wps:wsp>
                            <wps:cNvPr id="132541388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1235" cy="147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08FC2C2" w14:textId="77777777" w:rsidR="004B1BE3" w:rsidRDefault="004B1BE3" w:rsidP="004B1BE3">
                                  <w:pPr>
                                    <w:snapToGrid w:val="0"/>
                                    <w:rPr>
                                      <w:rFonts w:ascii="宋体" w:hAnsi="宋体" w:cs="宋体" w:hint="eastAsia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iCs/>
                                      <w:sz w:val="18"/>
                                      <w:szCs w:val="18"/>
                                    </w:rPr>
                                    <w:t>包层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045063728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87188" y="748612"/>
                                <a:ext cx="301235" cy="1982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62F3469" w14:textId="77777777" w:rsidR="004B1BE3" w:rsidRDefault="004B1BE3" w:rsidP="004B1BE3">
                                  <w:pPr>
                                    <w:rPr>
                                      <w:rFonts w:ascii="宋体" w:hAnsi="宋体" w:cs="宋体" w:hint="eastAsia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iCs/>
                                      <w:sz w:val="18"/>
                                      <w:szCs w:val="18"/>
                                    </w:rPr>
                                    <w:t>内芯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242799050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-407995" y="455062"/>
                                <a:ext cx="104385" cy="1315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8ED9D61" w14:textId="55AF26C4" w:rsidR="004B1BE3" w:rsidRPr="004B1BE3" w:rsidRDefault="004B1BE3" w:rsidP="004B1BE3">
                                  <w:pPr>
                                    <w:snapToGrid w:val="0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4B1BE3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6596C75" id="组合 498" o:spid="_x0000_s1357" style="position:absolute;left:0;text-align:left;margin-left:74.25pt;margin-top:2pt;width:125.45pt;height:74.5pt;z-index:251693568;mso-position-horizontal:right;mso-position-horizontal-relative:margin;mso-position-vertical-relative:text" coordsize="15932,9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">
                <v:rect id="矩形 497" o:spid="_x0000_s1358" style="position:absolute;left:2766;top:2590;width:13166;height:39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" fillcolor="#e7e6e6 [3214]" stroked="f" strokeweight="1pt"/>
                <v:group id="组合 496" o:spid="_x0000_s1359" style="position:absolute;width:15932;height:9462" coordsize="15932,9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">
                  <v:group id="组合 494" o:spid="_x0000_s1360" style="position:absolute;top:1175;width:15932;height:7086" coordsize="15949,7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">
                    <v:group id="组合 491" o:spid="_x0000_s1361" style="position:absolute;width:15949;height:7092" coordorigin="-2762,123" coordsize="15949,7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">
                      <v:shape id="矩形 489" o:spid="_x0000_s1362" style="position:absolute;top:636;width:9122;height:5642;visibility:visible;mso-wrap-style:square;v-text-anchor:middle" coordsize="964602,541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" path="m964602,541468l,541468,,,964602,e" filled="f" strokecolor="black [3213]" strokeweight="1pt">
                        <v:stroke joinstyle="miter"/>
                        <v:path arrowok="t" o:connecttype="custom" o:connectlocs="912264,564204;0,564204;0,0;912264,0" o:connectangles="0,0,0,0"/>
                      </v:shape>
                      <v:shape id="矩形 489" o:spid="_x0000_s1363" style="position:absolute;left:10530;top:636;width:2656;height:5642;flip:x;visibility:visible;mso-wrap-style:square;v-text-anchor:middle" coordsize="964602,541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" path="m964602,541468l,541468,,,964602,e" filled="f" strokecolor="black [3213]" strokeweight="1pt">
                        <v:stroke joinstyle="miter"/>
                        <v:path arrowok="t" o:connecttype="custom" o:connectlocs="265631,564204;0,564204;0,0;265631,0" o:connectangles="0,0,0,0"/>
                      </v:shape>
                      <v:line id="直接连接符 490" o:spid="_x0000_s1364" style="position:absolute;visibility:visible;mso-wrap-style:square" from="9198,644" to="10470,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" strokecolor="black [3213]" strokeweight=".5pt">
                        <v:stroke dashstyle="dash" joinstyle="miter"/>
                      </v:line>
                      <v:line id="直接连接符 490" o:spid="_x0000_s1365" style="position:absolute;visibility:visible;mso-wrap-style:square" from="9169,1490" to="10401,1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" strokecolor="black [3213]" strokeweight=".5pt">
                        <v:stroke dashstyle="dash" joinstyle="miter"/>
                      </v:line>
                      <v:line id="直接连接符 490" o:spid="_x0000_s1366" style="position:absolute;visibility:visible;mso-wrap-style:square" from="9221,6281" to="10452,6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" strokecolor="black [3213]" strokeweight=".5pt">
                        <v:stroke dashstyle="dash" joinstyle="miter"/>
                      </v:line>
                      <v:line id="直接连接符 490" o:spid="_x0000_s1367" style="position:absolute;visibility:visible;mso-wrap-style:square" from="9185,5529" to="10417,5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" strokecolor="black [3213]" strokeweight=".5pt">
                        <v:stroke dashstyle="dash" joinstyle="miter"/>
                      </v:line>
                      <v:line id="直接连接符 490" o:spid="_x0000_s1368" style="position:absolute;visibility:visible;mso-wrap-style:square" from="2,1486" to="9058,1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" strokecolor="black [3213]">
                        <v:stroke joinstyle="miter"/>
                      </v:line>
                      <v:line id="直接连接符 490" o:spid="_x0000_s1369" style="position:absolute;visibility:visible;mso-wrap-style:square" from="-11,5538" to="9097,5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" strokecolor="black [3213]">
                        <v:stroke joinstyle="miter"/>
                      </v:line>
                      <v:line id="直接连接符 490" o:spid="_x0000_s1370" style="position:absolute;visibility:visible;mso-wrap-style:square" from="10558,1477" to="13178,1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" strokecolor="black [3213]">
                        <v:stroke joinstyle="miter"/>
                      </v:line>
                      <v:line id="直接连接符 490" o:spid="_x0000_s1371" style="position:absolute;visibility:visible;mso-wrap-style:square" from="10530,5545" to="13179,5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" strokecolor="black [3213]">
                        <v:stroke joinstyle="miter"/>
                      </v:line>
                      <v:line id="直接连接符 490" o:spid="_x0000_s1372" style="position:absolute;visibility:visible;mso-wrap-style:square" from="3424,5134" to="4722,7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490" o:spid="_x0000_s1373" style="position:absolute;flip:x;visibility:visible;mso-wrap-style:square" from="-2375,3536" to="3153,3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" strokecolor="black [3213]" strokeweight=".5pt">
                        <v:stroke dashstyle="dash" joinstyle="miter"/>
                      </v:line>
                      <v:line id="直接连接符 490" o:spid="_x0000_s1374" style="position:absolute;flip:x;visibility:visible;mso-wrap-style:square" from="789,123" to="2011,1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490" o:spid="_x0000_s1375" style="position:absolute;flip:x;visibility:visible;mso-wrap-style:square" from="-2762,3501" to="65,6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" strokecolor="black [3213]" strokeweight=".5pt">
                        <v:stroke joinstyle="miter"/>
                      </v:line>
                      <v:line id="直接连接符 490" o:spid="_x0000_s1376" style="position:absolute;flip:x;visibility:visible;mso-wrap-style:square" from="-39,1511" to="4966,3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" strokecolor="black [3213]" strokeweight=".5pt">
                        <v:stroke joinstyle="miter"/>
                      </v:line>
                      <v:line id="直接连接符 490" o:spid="_x0000_s1377" style="position:absolute;visibility:visible;mso-wrap-style:square" from="4847,1511" to="8366,2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490" o:spid="_x0000_s1378" style="position:absolute;flip:y;visibility:visible;mso-wrap-style:square" from="2335,2263" to="3117,2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" strokecolor="black [3213]" strokeweight=".5pt">
                        <v:stroke endarrow="classic" endarrowwidth="narrow" joinstyle="miter"/>
                      </v:line>
                      <v:line id="直接连接符 490" o:spid="_x0000_s1379" style="position:absolute;visibility:visible;mso-wrap-style:square" from="6622,2230" to="7404,2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" strokecolor="black [3213]" strokeweight=".5pt">
                        <v:stroke endarrow="classic" endarrowwidth="narrow" joinstyle="miter"/>
                      </v:line>
                      <v:line id="直接连接符 490" o:spid="_x0000_s1380" style="position:absolute;flip:x;visibility:visible;mso-wrap-style:square" from="-2214,5344" to="-1889,5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" strokecolor="black [3213]" strokeweight=".5pt">
                        <v:stroke startarrow="classic" startarrowwidth="narrow" joinstyle="miter"/>
                      </v:line>
                    </v:group>
                    <v:shape id="弧形 493" o:spid="_x0000_s1381" style="position:absolute;left:1665;top:3263;width:926;height:900;rotation:-9376893fd;visibility:visible;mso-wrap-style:square;v-text-anchor:middle" coordsize="92594,899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" path="m28350,3519nsc42370,-2212,58392,-884,71212,7072v13321,8266,21383,22566,21383,37927l46297,44998,28350,3519xem28350,3519nfc42370,-2212,58392,-884,71212,7072v13321,8266,21383,22566,21383,37927e" filled="f" strokecolor="black [3213]" strokeweight=".5pt">
                      <v:stroke joinstyle="miter"/>
                      <v:path arrowok="t" o:connecttype="custom" o:connectlocs="28350,3519;71212,7072;92595,44999" o:connectangles="0,0,0"/>
                    </v:shape>
                  </v:group>
                  <v:group id="组合 495" o:spid="_x0000_s1382" style="position:absolute;left:547;width:9964;height:9468" coordorigin="-4079" coordsize="9964,9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">
                    <v:shape id="Text Box 20" o:spid="_x0000_s1383" type="#_x0000_t202" style="position:absolute;width:3012;height:14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" filled="f" stroked="f">
                      <o:lock v:ext="edit" aspectratio="t"/>
                      <v:textbox style="mso-fit-shape-to-text:t" inset="1mm,0,1mm,0">
                        <w:txbxContent>
                          <w:p w14:paraId="108FC2C2" w14:textId="77777777" w:rsidR="004B1BE3" w:rsidRDefault="004B1BE3" w:rsidP="004B1BE3">
                            <w:pPr>
                              <w:snapToGrid w:val="0"/>
                              <w:rPr>
                                <w:rFonts w:ascii="宋体" w:hAnsi="宋体" w:cs="宋体" w:hint="eastAsia"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iCs/>
                                <w:sz w:val="18"/>
                                <w:szCs w:val="18"/>
                              </w:rPr>
                              <w:t>包层</w:t>
                            </w:r>
                          </w:p>
                        </w:txbxContent>
                      </v:textbox>
                    </v:shape>
                    <v:shape id="Text Box 20" o:spid="_x0000_s1384" type="#_x0000_t202" style="position:absolute;left:2871;top:7486;width:3013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" filled="f" stroked="f">
                      <o:lock v:ext="edit" aspectratio="t"/>
                      <v:textbox style="mso-fit-shape-to-text:t" inset="1mm,0,1mm,0">
                        <w:txbxContent>
                          <w:p w14:paraId="762F3469" w14:textId="77777777" w:rsidR="004B1BE3" w:rsidRDefault="004B1BE3" w:rsidP="004B1BE3">
                            <w:pPr>
                              <w:rPr>
                                <w:rFonts w:ascii="宋体" w:hAnsi="宋体" w:cs="宋体" w:hint="eastAsia"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iCs/>
                                <w:sz w:val="18"/>
                                <w:szCs w:val="18"/>
                              </w:rPr>
                              <w:t>内芯</w:t>
                            </w:r>
                          </w:p>
                        </w:txbxContent>
                      </v:textbox>
                    </v:shape>
                    <v:shape id="Text Box 20" o:spid="_x0000_s1385" type="#_x0000_t202" style="position:absolute;left:-4079;top:4550;width:1043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" filled="f" stroked="f">
                      <o:lock v:ext="edit" aspectratio="t"/>
                      <v:textbox style="mso-fit-shape-to-text:t" inset="1mm,0,1mm,0">
                        <w:txbxContent>
                          <w:p w14:paraId="68ED9D61" w14:textId="55AF26C4" w:rsidR="004B1BE3" w:rsidRPr="004B1BE3" w:rsidRDefault="004B1BE3" w:rsidP="004B1BE3">
                            <w:pPr>
                              <w:snapToGrid w:val="0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4B1BE3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i</w:t>
                            </w:r>
                          </w:p>
                        </w:txbxContent>
                      </v:textbox>
                    </v:shape>
                  </v:group>
                </v:group>
                <w10:wrap type="square" anchorx="margin"/>
              </v:group>
            </w:pict>
          </mc:Fallback>
        </mc:AlternateContent>
      </w:r>
      <w:r w:rsidR="001E72A6">
        <w:rPr>
          <w:rFonts w:hint="eastAsia"/>
        </w:rPr>
        <w:t>目前，有越来越多</w:t>
      </w:r>
      <w:r w:rsidR="001E72A6">
        <w:t>智能化的健康管理系统</w:t>
      </w:r>
      <w:r w:rsidR="001E72A6">
        <w:rPr>
          <w:rFonts w:hint="eastAsia"/>
        </w:rPr>
        <w:t>应用于</w:t>
      </w:r>
      <w:commentRangeStart w:id="4"/>
      <w:r w:rsidR="001E72A6">
        <w:rPr>
          <w:rFonts w:hint="eastAsia"/>
        </w:rPr>
        <w:t>生活</w:t>
      </w:r>
      <w:commentRangeEnd w:id="4"/>
      <w:r w:rsidR="00840DCF">
        <w:rPr>
          <w:rStyle w:val="ae"/>
          <w:szCs w:val="44"/>
        </w:rPr>
        <w:commentReference w:id="4"/>
      </w:r>
      <w:r w:rsidR="001E72A6">
        <w:t>。</w:t>
      </w:r>
    </w:p>
    <w:p w14:paraId="416F3361" w14:textId="291B30B8" w:rsidR="001E72A6" w:rsidRDefault="001E72A6" w:rsidP="001E72A6">
      <w:pPr>
        <w:rPr>
          <w:rFonts w:eastAsiaTheme="minorEastAsia"/>
          <w:szCs w:val="21"/>
        </w:rPr>
      </w:pPr>
    </w:p>
    <w:p w14:paraId="20265F51" w14:textId="5ED9267E" w:rsidR="001E72A6" w:rsidRDefault="001E72A6" w:rsidP="001E72A6">
      <w:pPr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2</w:t>
      </w:r>
      <w:r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光纤内窥镜常用于健康检查，光纤由折射率为</w:t>
      </w:r>
      <w:r>
        <w:rPr>
          <w:i/>
          <w:szCs w:val="21"/>
        </w:rPr>
        <w:t>n</w:t>
      </w:r>
      <w:r>
        <w:rPr>
          <w:rFonts w:cs="华文中宋" w:hint="eastAsia"/>
          <w:szCs w:val="21"/>
          <w:vertAlign w:val="subscript"/>
        </w:rPr>
        <w:t>1</w:t>
      </w:r>
      <w:r>
        <w:rPr>
          <w:rFonts w:eastAsiaTheme="minorEastAsia" w:hint="eastAsia"/>
          <w:szCs w:val="21"/>
        </w:rPr>
        <w:t>的内芯和折射率为</w:t>
      </w:r>
      <w:r>
        <w:rPr>
          <w:i/>
          <w:szCs w:val="21"/>
        </w:rPr>
        <w:t>n</w:t>
      </w:r>
      <w:r>
        <w:rPr>
          <w:szCs w:val="21"/>
          <w:vertAlign w:val="subscript"/>
        </w:rPr>
        <w:t>2</w:t>
      </w:r>
      <w:r>
        <w:rPr>
          <w:rFonts w:eastAsiaTheme="minorEastAsia" w:hint="eastAsia"/>
          <w:szCs w:val="21"/>
        </w:rPr>
        <w:t>的包层构成，如图所示</w:t>
      </w:r>
      <w:r>
        <w:rPr>
          <w:rFonts w:ascii="华文中宋" w:hAnsi="华文中宋" w:cs="华文中宋" w:hint="eastAsia"/>
          <w:szCs w:val="21"/>
        </w:rPr>
        <w:t>。</w:t>
      </w:r>
    </w:p>
    <w:p w14:paraId="7B235840" w14:textId="107DB817" w:rsidR="001E72A6" w:rsidRDefault="005B0DE6" w:rsidP="001E72A6">
      <w:pPr>
        <w:rPr>
          <w:rFonts w:eastAsiaTheme="minorEastAsia"/>
          <w:szCs w:val="21"/>
        </w:rPr>
      </w:pPr>
      <w:r>
        <w:rPr>
          <w:rFonts w:eastAsiaTheme="minorEastAsia" w:hint="eastAsia"/>
        </w:rPr>
        <w:t>（</w:t>
      </w:r>
      <w:r w:rsidR="001E72A6">
        <w:rPr>
          <w:rFonts w:eastAsiaTheme="minorEastAsia"/>
          <w:szCs w:val="21"/>
        </w:rPr>
        <w:t>1</w:t>
      </w:r>
      <w:r>
        <w:rPr>
          <w:rFonts w:eastAsiaTheme="minorEastAsia" w:hint="eastAsia"/>
        </w:rPr>
        <w:t>）</w:t>
      </w:r>
      <w:r w:rsidR="001E72A6">
        <w:rPr>
          <w:rFonts w:eastAsiaTheme="minorEastAsia"/>
          <w:i/>
          <w:szCs w:val="21"/>
        </w:rPr>
        <w:t>n</w:t>
      </w:r>
      <w:r w:rsidR="001E72A6">
        <w:rPr>
          <w:rFonts w:eastAsiaTheme="minorEastAsia"/>
          <w:szCs w:val="21"/>
          <w:vertAlign w:val="subscript"/>
        </w:rPr>
        <w:t>1</w:t>
      </w:r>
      <w:r w:rsidR="001E72A6">
        <w:rPr>
          <w:rFonts w:eastAsiaTheme="minorEastAsia"/>
          <w:szCs w:val="21"/>
        </w:rPr>
        <w:t>与</w:t>
      </w:r>
      <w:r w:rsidR="001E72A6">
        <w:rPr>
          <w:rFonts w:eastAsiaTheme="minorEastAsia"/>
          <w:i/>
          <w:szCs w:val="21"/>
        </w:rPr>
        <w:t>n</w:t>
      </w:r>
      <w:r w:rsidR="001E72A6">
        <w:rPr>
          <w:rFonts w:eastAsiaTheme="minorEastAsia"/>
          <w:szCs w:val="21"/>
          <w:vertAlign w:val="subscript"/>
        </w:rPr>
        <w:t>2</w:t>
      </w:r>
      <w:r w:rsidR="001E72A6">
        <w:rPr>
          <w:rFonts w:eastAsiaTheme="minorEastAsia"/>
          <w:szCs w:val="21"/>
        </w:rPr>
        <w:t>的关系</w:t>
      </w:r>
      <w:r w:rsidR="001E72A6">
        <w:rPr>
          <w:rFonts w:eastAsiaTheme="minorEastAsia" w:hint="eastAsia"/>
          <w:szCs w:val="21"/>
        </w:rPr>
        <w:t>是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 w:hint="eastAsia"/>
          <w:szCs w:val="21"/>
        </w:rPr>
        <w:t>。</w:t>
      </w:r>
    </w:p>
    <w:p w14:paraId="15FD8770" w14:textId="1635721E" w:rsidR="001E72A6" w:rsidRDefault="001E72A6" w:rsidP="001E72A6">
      <w:pPr>
        <w:rPr>
          <w:rFonts w:eastAsiaTheme="minorEastAsia"/>
          <w:szCs w:val="21"/>
          <w:vertAlign w:val="subscript"/>
        </w:rPr>
      </w:pPr>
      <w:r>
        <w:rPr>
          <w:rFonts w:eastAsiaTheme="minorEastAsia"/>
          <w:szCs w:val="21"/>
        </w:rPr>
        <w:t>A</w:t>
      </w:r>
      <w:r>
        <w:rPr>
          <w:rFonts w:eastAsiaTheme="minorEastAsia"/>
          <w:szCs w:val="21"/>
        </w:rPr>
        <w:t>．</w:t>
      </w:r>
      <w:r>
        <w:rPr>
          <w:rFonts w:eastAsiaTheme="minorEastAsia"/>
          <w:i/>
          <w:szCs w:val="21"/>
        </w:rPr>
        <w:t>n</w:t>
      </w:r>
      <w:r>
        <w:rPr>
          <w:rFonts w:eastAsiaTheme="minorEastAsia"/>
          <w:szCs w:val="21"/>
          <w:vertAlign w:val="subscript"/>
        </w:rPr>
        <w:t>1</w:t>
      </w:r>
      <w:r w:rsidR="00457B56">
        <w:rPr>
          <w:rFonts w:eastAsiaTheme="minorEastAsia" w:hint="eastAsia"/>
          <w:szCs w:val="21"/>
        </w:rPr>
        <w:t xml:space="preserve"> &gt; </w:t>
      </w:r>
      <w:r>
        <w:rPr>
          <w:rFonts w:eastAsiaTheme="minorEastAsia"/>
          <w:i/>
          <w:szCs w:val="21"/>
        </w:rPr>
        <w:t>n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  <w:vertAlign w:val="subscript"/>
        </w:rPr>
        <w:tab/>
      </w:r>
      <w:r>
        <w:rPr>
          <w:rFonts w:eastAsiaTheme="minorEastAsia"/>
          <w:szCs w:val="21"/>
          <w:vertAlign w:val="subscript"/>
        </w:rPr>
        <w:tab/>
      </w:r>
      <w:r>
        <w:rPr>
          <w:rFonts w:eastAsiaTheme="minorEastAsia"/>
          <w:szCs w:val="21"/>
          <w:vertAlign w:val="subscript"/>
        </w:rPr>
        <w:tab/>
      </w:r>
      <w:r>
        <w:rPr>
          <w:rFonts w:eastAsiaTheme="minorEastAsia"/>
          <w:szCs w:val="21"/>
          <w:vertAlign w:val="subscript"/>
        </w:rPr>
        <w:tab/>
      </w:r>
      <w:r>
        <w:rPr>
          <w:rFonts w:eastAsiaTheme="minorEastAsia"/>
          <w:szCs w:val="21"/>
        </w:rPr>
        <w:t>B</w:t>
      </w:r>
      <w:r>
        <w:rPr>
          <w:rFonts w:eastAsiaTheme="minorEastAsia"/>
          <w:szCs w:val="21"/>
        </w:rPr>
        <w:t>．</w:t>
      </w:r>
      <w:r>
        <w:rPr>
          <w:rFonts w:eastAsiaTheme="minorEastAsia"/>
          <w:i/>
          <w:szCs w:val="21"/>
        </w:rPr>
        <w:t>n</w:t>
      </w:r>
      <w:r>
        <w:rPr>
          <w:rFonts w:eastAsiaTheme="minorEastAsia"/>
          <w:szCs w:val="21"/>
          <w:vertAlign w:val="subscript"/>
        </w:rPr>
        <w:t>1</w:t>
      </w:r>
      <w:r w:rsidR="00457B56">
        <w:rPr>
          <w:rFonts w:eastAsiaTheme="minorEastAsia" w:hint="eastAsia"/>
          <w:szCs w:val="21"/>
        </w:rPr>
        <w:t xml:space="preserve"> = </w:t>
      </w:r>
      <w:r>
        <w:rPr>
          <w:rFonts w:eastAsiaTheme="minorEastAsia"/>
          <w:i/>
          <w:szCs w:val="21"/>
        </w:rPr>
        <w:t>n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  <w:vertAlign w:val="subscript"/>
        </w:rPr>
        <w:tab/>
      </w:r>
      <w:r>
        <w:rPr>
          <w:rFonts w:eastAsiaTheme="minorEastAsia"/>
          <w:szCs w:val="21"/>
          <w:vertAlign w:val="subscript"/>
        </w:rPr>
        <w:tab/>
      </w:r>
      <w:r>
        <w:rPr>
          <w:rFonts w:eastAsiaTheme="minorEastAsia"/>
          <w:szCs w:val="21"/>
          <w:vertAlign w:val="subscript"/>
        </w:rPr>
        <w:tab/>
      </w:r>
      <w:r>
        <w:rPr>
          <w:rFonts w:eastAsiaTheme="minorEastAsia"/>
          <w:szCs w:val="21"/>
          <w:vertAlign w:val="subscript"/>
        </w:rPr>
        <w:tab/>
      </w:r>
      <w:r>
        <w:rPr>
          <w:rFonts w:eastAsiaTheme="minorEastAsia"/>
          <w:szCs w:val="21"/>
        </w:rPr>
        <w:t>C</w:t>
      </w:r>
      <w:r>
        <w:rPr>
          <w:rFonts w:eastAsiaTheme="minorEastAsia"/>
          <w:szCs w:val="21"/>
        </w:rPr>
        <w:t>．</w:t>
      </w:r>
      <w:r>
        <w:rPr>
          <w:rFonts w:eastAsiaTheme="minorEastAsia"/>
          <w:i/>
          <w:szCs w:val="21"/>
        </w:rPr>
        <w:t>n</w:t>
      </w:r>
      <w:r>
        <w:rPr>
          <w:rFonts w:eastAsiaTheme="minorEastAsia"/>
          <w:szCs w:val="21"/>
          <w:vertAlign w:val="subscript"/>
        </w:rPr>
        <w:t>1</w:t>
      </w:r>
      <w:r w:rsidR="00457B56">
        <w:rPr>
          <w:rFonts w:eastAsiaTheme="minorEastAsia" w:hint="eastAsia"/>
          <w:szCs w:val="21"/>
        </w:rPr>
        <w:t xml:space="preserve"> &lt; </w:t>
      </w:r>
      <w:r>
        <w:rPr>
          <w:rFonts w:eastAsiaTheme="minorEastAsia"/>
          <w:i/>
          <w:szCs w:val="21"/>
        </w:rPr>
        <w:t>n</w:t>
      </w:r>
      <w:r>
        <w:rPr>
          <w:rFonts w:eastAsiaTheme="minorEastAsia"/>
          <w:szCs w:val="21"/>
          <w:vertAlign w:val="subscript"/>
        </w:rPr>
        <w:t>2</w:t>
      </w:r>
    </w:p>
    <w:p w14:paraId="3A4194A7" w14:textId="3F84E484" w:rsidR="001E72A6" w:rsidRDefault="005B0DE6" w:rsidP="001E72A6">
      <w:pPr>
        <w:rPr>
          <w:rFonts w:eastAsiaTheme="minorEastAsia"/>
          <w:szCs w:val="21"/>
        </w:rPr>
      </w:pPr>
      <w:r>
        <w:rPr>
          <w:rFonts w:eastAsiaTheme="minorEastAsia" w:hint="eastAsia"/>
        </w:rPr>
        <w:t>（</w:t>
      </w:r>
      <w:r w:rsidR="001E72A6">
        <w:rPr>
          <w:rFonts w:eastAsiaTheme="minorEastAsia"/>
          <w:szCs w:val="21"/>
        </w:rPr>
        <w:t>2</w:t>
      </w:r>
      <w:r>
        <w:rPr>
          <w:rFonts w:eastAsiaTheme="minorEastAsia" w:hint="eastAsia"/>
        </w:rPr>
        <w:t>）</w:t>
      </w:r>
      <w:r w:rsidR="001E72A6">
        <w:rPr>
          <w:rFonts w:eastAsiaTheme="minorEastAsia" w:hint="eastAsia"/>
        </w:rPr>
        <w:t>若</w:t>
      </w:r>
      <w:r w:rsidR="001E72A6">
        <w:rPr>
          <w:rFonts w:eastAsiaTheme="minorEastAsia"/>
          <w:i/>
          <w:szCs w:val="21"/>
        </w:rPr>
        <w:t>n</w:t>
      </w:r>
      <w:r w:rsidR="001E72A6">
        <w:rPr>
          <w:rFonts w:eastAsiaTheme="minorEastAsia"/>
          <w:szCs w:val="21"/>
          <w:vertAlign w:val="subscript"/>
        </w:rPr>
        <w:t>1</w:t>
      </w:r>
      <w:r w:rsidR="00457B56">
        <w:rPr>
          <w:rFonts w:eastAsiaTheme="minorEastAsia" w:hint="eastAsia"/>
          <w:szCs w:val="21"/>
        </w:rPr>
        <w:t xml:space="preserve"> = </w:t>
      </w:r>
      <w:r w:rsidR="00457B56">
        <w:rPr>
          <w:rFonts w:eastAsiaTheme="minorEastAsia"/>
          <w:szCs w:val="21"/>
        </w:rPr>
        <w:fldChar w:fldCharType="begin"/>
      </w:r>
      <w:r w:rsidR="00457B56">
        <w:rPr>
          <w:rFonts w:eastAsiaTheme="minorEastAsia"/>
          <w:szCs w:val="21"/>
        </w:rPr>
        <w:instrText xml:space="preserve"> </w:instrText>
      </w:r>
      <w:r w:rsidR="00457B56">
        <w:rPr>
          <w:rFonts w:eastAsiaTheme="minorEastAsia" w:hint="eastAsia"/>
          <w:szCs w:val="21"/>
        </w:rPr>
        <w:instrText>EQ \R(2)</w:instrText>
      </w:r>
      <w:r w:rsidR="00457B56">
        <w:rPr>
          <w:rFonts w:eastAsiaTheme="minorEastAsia"/>
          <w:szCs w:val="21"/>
        </w:rPr>
        <w:instrText xml:space="preserve"> </w:instrText>
      </w:r>
      <w:r w:rsidR="00457B56">
        <w:rPr>
          <w:rFonts w:eastAsiaTheme="minorEastAsia"/>
          <w:szCs w:val="21"/>
        </w:rPr>
        <w:fldChar w:fldCharType="separate"/>
      </w:r>
      <w:r w:rsidR="00457B56">
        <w:rPr>
          <w:rFonts w:eastAsiaTheme="minorEastAsia"/>
          <w:szCs w:val="21"/>
        </w:rPr>
        <w:fldChar w:fldCharType="end"/>
      </w:r>
      <w:r w:rsidR="001E72A6">
        <w:rPr>
          <w:rFonts w:eastAsiaTheme="minorEastAsia"/>
          <w:szCs w:val="21"/>
        </w:rPr>
        <w:t>，光从横截面中心射入内芯，入射角</w:t>
      </w:r>
      <w:r w:rsidR="00457B56">
        <w:rPr>
          <w:rFonts w:eastAsiaTheme="minorEastAsia"/>
          <w:i/>
          <w:szCs w:val="21"/>
        </w:rPr>
        <w:t>i</w:t>
      </w:r>
      <w:r w:rsidR="00457B56">
        <w:rPr>
          <w:rFonts w:eastAsiaTheme="minorEastAsia" w:hint="eastAsia"/>
          <w:iCs/>
          <w:szCs w:val="21"/>
        </w:rPr>
        <w:t xml:space="preserve"> = </w:t>
      </w:r>
      <w:r w:rsidR="001E72A6">
        <w:rPr>
          <w:rFonts w:eastAsiaTheme="minorEastAsia"/>
          <w:szCs w:val="21"/>
        </w:rPr>
        <w:t>45°</w:t>
      </w:r>
      <w:r w:rsidR="001E72A6">
        <w:rPr>
          <w:rFonts w:eastAsiaTheme="minorEastAsia"/>
          <w:szCs w:val="21"/>
        </w:rPr>
        <w:t>，则折射角为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/>
          <w:szCs w:val="21"/>
        </w:rPr>
        <w:t>°</w:t>
      </w:r>
      <w:r w:rsidR="001E72A6">
        <w:rPr>
          <w:rFonts w:eastAsiaTheme="minorEastAsia" w:hint="eastAsia"/>
          <w:szCs w:val="21"/>
        </w:rPr>
        <w:t>。</w:t>
      </w:r>
    </w:p>
    <w:p w14:paraId="748AA90C" w14:textId="77777777" w:rsidR="00457B56" w:rsidRDefault="00457B56" w:rsidP="001E72A6">
      <w:pPr>
        <w:rPr>
          <w:rFonts w:eastAsiaTheme="minorEastAsia"/>
        </w:rPr>
      </w:pPr>
    </w:p>
    <w:p w14:paraId="00F090A8" w14:textId="3552646D" w:rsidR="001E72A6" w:rsidRDefault="001E72A6" w:rsidP="001E72A6">
      <w:pPr>
        <w:rPr>
          <w:rFonts w:eastAsiaTheme="minorEastAsia"/>
          <w:szCs w:val="21"/>
        </w:rPr>
      </w:pPr>
      <w:r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 wp14:anchorId="67F268B7" wp14:editId="3DF6C747">
                <wp:simplePos x="0" y="0"/>
                <wp:positionH relativeFrom="column">
                  <wp:posOffset>3596005</wp:posOffset>
                </wp:positionH>
                <wp:positionV relativeFrom="paragraph">
                  <wp:posOffset>264160</wp:posOffset>
                </wp:positionV>
                <wp:extent cx="1626235" cy="894715"/>
                <wp:effectExtent l="0" t="0" r="31115" b="19685"/>
                <wp:wrapSquare wrapText="bothSides"/>
                <wp:docPr id="487884580" name="组合 2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6235" cy="894715"/>
                          <a:chOff x="14605" y="1904"/>
                          <a:chExt cx="1626235" cy="894867"/>
                        </a:xfrm>
                      </wpg:grpSpPr>
                      <wpg:grpSp>
                        <wpg:cNvPr id="102750967" name="组合 229"/>
                        <wpg:cNvGrpSpPr/>
                        <wpg:grpSpPr>
                          <a:xfrm>
                            <a:off x="14605" y="1904"/>
                            <a:ext cx="1626235" cy="894867"/>
                            <a:chOff x="12700" y="1905"/>
                            <a:chExt cx="1626235" cy="895207"/>
                          </a:xfrm>
                        </wpg:grpSpPr>
                        <wpg:grpSp>
                          <wpg:cNvPr id="980983718" name="组合 980983718"/>
                          <wpg:cNvGrpSpPr/>
                          <wpg:grpSpPr>
                            <a:xfrm>
                              <a:off x="12700" y="1905"/>
                              <a:ext cx="1626235" cy="733425"/>
                              <a:chOff x="5265" y="21540"/>
                              <a:chExt cx="2561" cy="1155"/>
                            </a:xfrm>
                          </wpg:grpSpPr>
                          <wps:wsp>
                            <wps:cNvPr id="1699509190" name="直接连接符 207"/>
                            <wps:cNvCnPr/>
                            <wps:spPr>
                              <a:xfrm>
                                <a:off x="5543" y="22293"/>
                                <a:ext cx="1" cy="34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522031742" name="组合 192"/>
                            <wpg:cNvGrpSpPr/>
                            <wpg:grpSpPr>
                              <a:xfrm rot="5400000">
                                <a:off x="5825" y="21476"/>
                                <a:ext cx="493" cy="1304"/>
                                <a:chOff x="7372" y="23909"/>
                                <a:chExt cx="544" cy="1624"/>
                              </a:xfrm>
                            </wpg:grpSpPr>
                            <wps:wsp>
                              <wps:cNvPr id="644910353" name="矩形 10"/>
                              <wps:cNvSpPr/>
                              <wps:spPr>
                                <a:xfrm>
                                  <a:off x="7459" y="23909"/>
                                  <a:ext cx="381" cy="16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 cap="flat" cmpd="sng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none" lIns="36000" tIns="0" rIns="36000" bIns="0" upright="1">
                                <a:spAutoFit/>
                              </wps:bodyPr>
                            </wps:wsp>
                            <wpg:grpSp>
                              <wpg:cNvPr id="822674327" name="组合 11"/>
                              <wpg:cNvGrpSpPr/>
                              <wpg:grpSpPr>
                                <a:xfrm>
                                  <a:off x="7372" y="24031"/>
                                  <a:ext cx="544" cy="1348"/>
                                  <a:chOff x="7073" y="2289"/>
                                  <a:chExt cx="607" cy="1703"/>
                                </a:xfrm>
                              </wpg:grpSpPr>
                              <wps:wsp>
                                <wps:cNvPr id="1012516396" name="任意多边形 12"/>
                                <wps:cNvSpPr/>
                                <wps:spPr>
                                  <a:xfrm>
                                    <a:off x="7073" y="2289"/>
                                    <a:ext cx="607" cy="31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612" h="405">
                                        <a:moveTo>
                                          <a:pt x="527" y="0"/>
                                        </a:moveTo>
                                        <a:cubicBezTo>
                                          <a:pt x="539" y="12"/>
                                          <a:pt x="602" y="50"/>
                                          <a:pt x="602" y="75"/>
                                        </a:cubicBezTo>
                                        <a:cubicBezTo>
                                          <a:pt x="602" y="100"/>
                                          <a:pt x="612" y="123"/>
                                          <a:pt x="527" y="150"/>
                                        </a:cubicBezTo>
                                        <a:cubicBezTo>
                                          <a:pt x="442" y="177"/>
                                          <a:pt x="179" y="210"/>
                                          <a:pt x="92" y="240"/>
                                        </a:cubicBezTo>
                                        <a:cubicBezTo>
                                          <a:pt x="5" y="270"/>
                                          <a:pt x="0" y="303"/>
                                          <a:pt x="2" y="330"/>
                                        </a:cubicBezTo>
                                        <a:cubicBezTo>
                                          <a:pt x="4" y="357"/>
                                          <a:pt x="85" y="390"/>
                                          <a:pt x="107" y="40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 cap="flat" cmpd="sng">
                                    <a:solidFill>
                                      <a:srgbClr val="333333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none" lIns="36000" tIns="0" rIns="36000" bIns="0" upright="1">
                                  <a:spAutoFit/>
                                </wps:bodyPr>
                              </wps:wsp>
                              <wps:wsp>
                                <wps:cNvPr id="534270497" name="任意多边形 13"/>
                                <wps:cNvSpPr/>
                                <wps:spPr>
                                  <a:xfrm>
                                    <a:off x="7073" y="2560"/>
                                    <a:ext cx="607" cy="31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612" h="405">
                                        <a:moveTo>
                                          <a:pt x="527" y="0"/>
                                        </a:moveTo>
                                        <a:cubicBezTo>
                                          <a:pt x="539" y="12"/>
                                          <a:pt x="602" y="50"/>
                                          <a:pt x="602" y="75"/>
                                        </a:cubicBezTo>
                                        <a:cubicBezTo>
                                          <a:pt x="602" y="100"/>
                                          <a:pt x="612" y="123"/>
                                          <a:pt x="527" y="150"/>
                                        </a:cubicBezTo>
                                        <a:cubicBezTo>
                                          <a:pt x="442" y="177"/>
                                          <a:pt x="179" y="210"/>
                                          <a:pt x="92" y="240"/>
                                        </a:cubicBezTo>
                                        <a:cubicBezTo>
                                          <a:pt x="5" y="270"/>
                                          <a:pt x="0" y="303"/>
                                          <a:pt x="2" y="330"/>
                                        </a:cubicBezTo>
                                        <a:cubicBezTo>
                                          <a:pt x="4" y="357"/>
                                          <a:pt x="85" y="390"/>
                                          <a:pt x="107" y="40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 cap="flat" cmpd="sng">
                                    <a:solidFill>
                                      <a:srgbClr val="333333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none" lIns="36000" tIns="0" rIns="36000" bIns="0" upright="1">
                                  <a:spAutoFit/>
                                </wps:bodyPr>
                              </wps:wsp>
                              <wps:wsp>
                                <wps:cNvPr id="1064111739" name="任意多边形 14"/>
                                <wps:cNvSpPr/>
                                <wps:spPr>
                                  <a:xfrm>
                                    <a:off x="7073" y="2853"/>
                                    <a:ext cx="607" cy="31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612" h="405">
                                        <a:moveTo>
                                          <a:pt x="527" y="0"/>
                                        </a:moveTo>
                                        <a:cubicBezTo>
                                          <a:pt x="539" y="12"/>
                                          <a:pt x="602" y="50"/>
                                          <a:pt x="602" y="75"/>
                                        </a:cubicBezTo>
                                        <a:cubicBezTo>
                                          <a:pt x="602" y="100"/>
                                          <a:pt x="612" y="123"/>
                                          <a:pt x="527" y="150"/>
                                        </a:cubicBezTo>
                                        <a:cubicBezTo>
                                          <a:pt x="442" y="177"/>
                                          <a:pt x="179" y="210"/>
                                          <a:pt x="92" y="240"/>
                                        </a:cubicBezTo>
                                        <a:cubicBezTo>
                                          <a:pt x="5" y="270"/>
                                          <a:pt x="0" y="303"/>
                                          <a:pt x="2" y="330"/>
                                        </a:cubicBezTo>
                                        <a:cubicBezTo>
                                          <a:pt x="4" y="357"/>
                                          <a:pt x="85" y="390"/>
                                          <a:pt x="107" y="40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 cap="flat" cmpd="sng">
                                    <a:solidFill>
                                      <a:srgbClr val="333333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none" lIns="36000" tIns="0" rIns="36000" bIns="0" upright="1">
                                  <a:spAutoFit/>
                                </wps:bodyPr>
                              </wps:wsp>
                              <wps:wsp>
                                <wps:cNvPr id="8521091" name="任意多边形 15"/>
                                <wps:cNvSpPr/>
                                <wps:spPr>
                                  <a:xfrm>
                                    <a:off x="7073" y="3128"/>
                                    <a:ext cx="607" cy="31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612" h="405">
                                        <a:moveTo>
                                          <a:pt x="527" y="0"/>
                                        </a:moveTo>
                                        <a:cubicBezTo>
                                          <a:pt x="539" y="12"/>
                                          <a:pt x="602" y="50"/>
                                          <a:pt x="602" y="75"/>
                                        </a:cubicBezTo>
                                        <a:cubicBezTo>
                                          <a:pt x="602" y="100"/>
                                          <a:pt x="612" y="123"/>
                                          <a:pt x="527" y="150"/>
                                        </a:cubicBezTo>
                                        <a:cubicBezTo>
                                          <a:pt x="442" y="177"/>
                                          <a:pt x="179" y="210"/>
                                          <a:pt x="92" y="240"/>
                                        </a:cubicBezTo>
                                        <a:cubicBezTo>
                                          <a:pt x="5" y="270"/>
                                          <a:pt x="0" y="303"/>
                                          <a:pt x="2" y="330"/>
                                        </a:cubicBezTo>
                                        <a:cubicBezTo>
                                          <a:pt x="4" y="357"/>
                                          <a:pt x="85" y="390"/>
                                          <a:pt x="107" y="40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 cap="flat" cmpd="sng">
                                    <a:solidFill>
                                      <a:srgbClr val="333333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none" lIns="36000" tIns="0" rIns="36000" bIns="0" upright="1">
                                  <a:spAutoFit/>
                                </wps:bodyPr>
                              </wps:wsp>
                              <wps:wsp>
                                <wps:cNvPr id="1774929390" name="任意多边形 16"/>
                                <wps:cNvSpPr/>
                                <wps:spPr>
                                  <a:xfrm>
                                    <a:off x="7073" y="3385"/>
                                    <a:ext cx="607" cy="31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612" h="405">
                                        <a:moveTo>
                                          <a:pt x="527" y="0"/>
                                        </a:moveTo>
                                        <a:cubicBezTo>
                                          <a:pt x="539" y="12"/>
                                          <a:pt x="602" y="50"/>
                                          <a:pt x="602" y="75"/>
                                        </a:cubicBezTo>
                                        <a:cubicBezTo>
                                          <a:pt x="602" y="100"/>
                                          <a:pt x="612" y="123"/>
                                          <a:pt x="527" y="150"/>
                                        </a:cubicBezTo>
                                        <a:cubicBezTo>
                                          <a:pt x="442" y="177"/>
                                          <a:pt x="179" y="210"/>
                                          <a:pt x="92" y="240"/>
                                        </a:cubicBezTo>
                                        <a:cubicBezTo>
                                          <a:pt x="5" y="270"/>
                                          <a:pt x="0" y="303"/>
                                          <a:pt x="2" y="330"/>
                                        </a:cubicBezTo>
                                        <a:cubicBezTo>
                                          <a:pt x="4" y="357"/>
                                          <a:pt x="85" y="390"/>
                                          <a:pt x="107" y="40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 cap="flat" cmpd="sng">
                                    <a:solidFill>
                                      <a:srgbClr val="333333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none" lIns="36000" tIns="0" rIns="36000" bIns="0" upright="1">
                                  <a:spAutoFit/>
                                </wps:bodyPr>
                              </wps:wsp>
                              <wps:wsp>
                                <wps:cNvPr id="1070853167" name="任意多边形 17"/>
                                <wps:cNvSpPr/>
                                <wps:spPr>
                                  <a:xfrm>
                                    <a:off x="7073" y="3678"/>
                                    <a:ext cx="607" cy="31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612" h="405">
                                        <a:moveTo>
                                          <a:pt x="527" y="0"/>
                                        </a:moveTo>
                                        <a:cubicBezTo>
                                          <a:pt x="539" y="12"/>
                                          <a:pt x="602" y="50"/>
                                          <a:pt x="602" y="75"/>
                                        </a:cubicBezTo>
                                        <a:cubicBezTo>
                                          <a:pt x="602" y="100"/>
                                          <a:pt x="612" y="123"/>
                                          <a:pt x="527" y="150"/>
                                        </a:cubicBezTo>
                                        <a:cubicBezTo>
                                          <a:pt x="442" y="177"/>
                                          <a:pt x="179" y="210"/>
                                          <a:pt x="92" y="240"/>
                                        </a:cubicBezTo>
                                        <a:cubicBezTo>
                                          <a:pt x="5" y="270"/>
                                          <a:pt x="0" y="303"/>
                                          <a:pt x="2" y="330"/>
                                        </a:cubicBezTo>
                                        <a:cubicBezTo>
                                          <a:pt x="4" y="357"/>
                                          <a:pt x="85" y="390"/>
                                          <a:pt x="107" y="40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 cap="flat" cmpd="sng">
                                    <a:solidFill>
                                      <a:srgbClr val="333333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none" lIns="36000" tIns="0" rIns="36000" bIns="0" upright="1">
                                  <a:spAutoFit/>
                                </wps:bodyPr>
                              </wps:wsp>
                            </wpg:grpSp>
                          </wpg:grpSp>
                          <wpg:grpSp>
                            <wpg:cNvPr id="822511504" name="组合 201"/>
                            <wpg:cNvGrpSpPr/>
                            <wpg:grpSpPr>
                              <a:xfrm>
                                <a:off x="6912" y="21972"/>
                                <a:ext cx="914" cy="262"/>
                                <a:chOff x="6912" y="21972"/>
                                <a:chExt cx="914" cy="262"/>
                              </a:xfrm>
                            </wpg:grpSpPr>
                            <wpg:grpSp>
                              <wpg:cNvPr id="1803481945" name="组合 198"/>
                              <wpg:cNvGrpSpPr/>
                              <wpg:grpSpPr>
                                <a:xfrm>
                                  <a:off x="6912" y="22031"/>
                                  <a:ext cx="884" cy="186"/>
                                  <a:chOff x="6912" y="22031"/>
                                  <a:chExt cx="969" cy="205"/>
                                </a:xfrm>
                              </wpg:grpSpPr>
                              <wps:wsp>
                                <wps:cNvPr id="152368853" name="矩形 183"/>
                                <wps:cNvSpPr/>
                                <wps:spPr>
                                  <a:xfrm>
                                    <a:off x="6912" y="22031"/>
                                    <a:ext cx="484" cy="20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lumMod val="7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  <wps:wsp>
                                <wps:cNvPr id="308821521" name="矩形 197"/>
                                <wps:cNvSpPr/>
                                <wps:spPr>
                                  <a:xfrm>
                                    <a:off x="7397" y="22031"/>
                                    <a:ext cx="484" cy="2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lumMod val="7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432229606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6912" y="21972"/>
                                  <a:ext cx="243" cy="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9CB21F8" w14:textId="77777777" w:rsidR="001E72A6" w:rsidRPr="004D33A2" w:rsidRDefault="001E72A6" w:rsidP="001E72A6">
                                    <w:pPr>
                                      <w:spacing w:line="260" w:lineRule="exact"/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 w:rsidRPr="004D33A2"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041559892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612" y="21974"/>
                                  <a:ext cx="214" cy="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042DB83" w14:textId="77777777" w:rsidR="001E72A6" w:rsidRPr="004D33A2" w:rsidRDefault="001E72A6" w:rsidP="001E72A6">
                                    <w:pPr>
                                      <w:spacing w:line="260" w:lineRule="exact"/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 w:rsidRPr="004D33A2"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178949776" name="直接箭头连接符 203"/>
                            <wps:cNvCnPr/>
                            <wps:spPr>
                              <a:xfrm flipV="1">
                                <a:off x="7508" y="22334"/>
                                <a:ext cx="283" cy="1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32977472" name="直接箭头连接符 204"/>
                            <wps:cNvCnPr/>
                            <wps:spPr>
                              <a:xfrm flipH="1" flipV="1">
                                <a:off x="6933" y="21894"/>
                                <a:ext cx="283" cy="1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33023060" name="文本框 205"/>
                            <wps:cNvSpPr txBox="1"/>
                            <wps:spPr>
                              <a:xfrm>
                                <a:off x="6863" y="21540"/>
                                <a:ext cx="844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E6CE338" w14:textId="77777777" w:rsidR="001E72A6" w:rsidRPr="004D33A2" w:rsidRDefault="001E72A6" w:rsidP="001E72A6">
                                  <w:pPr>
                                    <w:rPr>
                                      <w:rFonts w:ascii="宋体" w:hAnsi="宋体" w:cs="宋体" w:hint="eastAsia"/>
                                      <w:sz w:val="18"/>
                                      <w:szCs w:val="18"/>
                                    </w:rPr>
                                  </w:pPr>
                                  <w:r w:rsidRPr="004D33A2">
                                    <w:rPr>
                                      <w:rFonts w:ascii="宋体" w:hAnsi="宋体" w:cs="宋体" w:hint="eastAsia"/>
                                      <w:sz w:val="18"/>
                                      <w:szCs w:val="18"/>
                                    </w:rPr>
                                    <w:t>按下按钮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21425217" name="文本框 206"/>
                            <wps:cNvSpPr txBox="1"/>
                            <wps:spPr>
                              <a:xfrm>
                                <a:off x="6980" y="22373"/>
                                <a:ext cx="844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B3D32F5" w14:textId="77777777" w:rsidR="001E72A6" w:rsidRPr="004D33A2" w:rsidRDefault="001E72A6" w:rsidP="001E72A6">
                                  <w:pPr>
                                    <w:rPr>
                                      <w:rFonts w:ascii="宋体" w:hAnsi="宋体" w:cs="宋体" w:hint="eastAsia"/>
                                      <w:sz w:val="18"/>
                                      <w:szCs w:val="18"/>
                                    </w:rPr>
                                  </w:pPr>
                                  <w:r w:rsidRPr="004D33A2">
                                    <w:rPr>
                                      <w:rFonts w:ascii="宋体" w:hAnsi="宋体" w:cs="宋体" w:hint="eastAsia"/>
                                      <w:sz w:val="18"/>
                                      <w:szCs w:val="18"/>
                                    </w:rPr>
                                    <w:t>松开按钮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63912445" name="椭圆 208"/>
                            <wps:cNvSpPr/>
                            <wps:spPr>
                              <a:xfrm>
                                <a:off x="5531" y="22565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19810482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5265" y="22435"/>
                                <a:ext cx="225" cy="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4401C43" w14:textId="77777777" w:rsidR="001E72A6" w:rsidRPr="004D33A2" w:rsidRDefault="001E72A6" w:rsidP="001E72A6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4D33A2"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932584386" name="椭圆 211"/>
                            <wps:cNvSpPr/>
                            <wps:spPr>
                              <a:xfrm>
                                <a:off x="6536" y="22572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416282749" name="矩形 212"/>
                            <wps:cNvSpPr/>
                            <wps:spPr>
                              <a:xfrm>
                                <a:off x="6538" y="22316"/>
                                <a:ext cx="119" cy="11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1197090004" name="直接连接符 210"/>
                            <wps:cNvCnPr/>
                            <wps:spPr>
                              <a:xfrm>
                                <a:off x="6548" y="22293"/>
                                <a:ext cx="1" cy="34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90853780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6623" y="22424"/>
                                <a:ext cx="243" cy="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B3258DC" w14:textId="77777777" w:rsidR="001E72A6" w:rsidRPr="004D33A2" w:rsidRDefault="001E72A6" w:rsidP="001E72A6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4D33A2"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50195714" name="文本框 50195714"/>
                          <wps:cNvSpPr txBox="1"/>
                          <wps:spPr>
                            <a:xfrm>
                              <a:off x="240669" y="692564"/>
                              <a:ext cx="536185" cy="20454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656C3E0" w14:textId="77777777" w:rsidR="001E72A6" w:rsidRPr="004D33A2" w:rsidRDefault="001E72A6" w:rsidP="001E72A6">
                                <w:pPr>
                                  <w:rPr>
                                    <w:rFonts w:asciiTheme="minorEastAsia" w:eastAsiaTheme="minorEastAsia" w:hAnsiTheme="minorEastAsia" w:cstheme="minorEastAsia" w:hint="eastAsia"/>
                                    <w:sz w:val="18"/>
                                    <w:szCs w:val="18"/>
                                  </w:rPr>
                                </w:pPr>
                                <w:r w:rsidRPr="004D33A2">
                                  <w:rPr>
                                    <w:rFonts w:asciiTheme="minorEastAsia" w:eastAsiaTheme="minorEastAsia" w:hAnsiTheme="minorEastAsia" w:cstheme="minorEastAsia" w:hint="eastAsia"/>
                                    <w:sz w:val="18"/>
                                    <w:szCs w:val="18"/>
                                  </w:rPr>
                                  <w:t>呼叫系统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128159906" name="矩形 128159906"/>
                        <wps:cNvSpPr/>
                        <wps:spPr>
                          <a:xfrm>
                            <a:off x="148590" y="698733"/>
                            <a:ext cx="727710" cy="193908"/>
                          </a:xfrm>
                          <a:prstGeom prst="rect">
                            <a:avLst/>
                          </a:prstGeom>
                          <a:noFill/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F268B7" id="组合 230" o:spid="_x0000_s1386" style="position:absolute;left:0;text-align:left;margin-left:283.15pt;margin-top:20.8pt;width:128.05pt;height:70.45pt;z-index:251640320;mso-position-horizontal-relative:text;mso-position-vertical-relative:text;mso-width-relative:margin;mso-height-relative:margin" coordorigin="146,19" coordsize="16262,89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">
                <v:group id="组合 229" o:spid="_x0000_s1387" style="position:absolute;left:146;top:19;width:16262;height:8948" coordorigin="127,19" coordsize="16262,8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">
                  <v:group id="组合 980983718" o:spid="_x0000_s1388" style="position:absolute;left:127;top:19;width:16262;height:7334" coordorigin="5265,21540" coordsize="2561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">
                    <v:line id="直接连接符 207" o:spid="_x0000_s1389" style="position:absolute;visibility:visible;mso-wrap-style:square" from="5543,22293" to="5544,22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" strokecolor="black [3213]" strokeweight=".5pt">
                      <v:stroke joinstyle="miter"/>
                    </v:line>
                    <v:group id="组合 192" o:spid="_x0000_s1390" style="position:absolute;left:5825;top:21476;width:493;height:1304;rotation:90" coordorigin="7372,23909" coordsize="544,1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">
                      <v:rect id="矩形 10" o:spid="_x0000_s1391" style="position:absolute;left:7459;top:23909;width:381;height:16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" fillcolor="white [3212]" strokecolor="black [3213]">
                        <v:textbox style="mso-fit-shape-to-text:t" inset="1mm,0,1mm,0"/>
                      </v:rect>
                      <v:group id="组合 11" o:spid="_x0000_s1392" style="position:absolute;left:7372;top:24031;width:544;height:1348" coordorigin="7073,2289" coordsize="607,1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">
                        <v:shape id="任意多边形 12" o:spid="_x0000_s1393" style="position:absolute;left:7073;top:2289;width:607;height:314;visibility:visible;mso-wrap-style:non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" path="m527,v12,12,75,50,75,75c602,100,612,123,527,150,442,177,179,210,92,240,5,270,,303,2,330v2,27,83,60,105,75e" filled="f" strokecolor="#333" strokeweight=".5pt">
                          <v:path arrowok="t" textboxrect="0,0,612,405"/>
                        </v:shape>
                        <v:shape id="任意多边形 13" o:spid="_x0000_s1394" style="position:absolute;left:7073;top:2560;width:607;height:315;visibility:visible;mso-wrap-style:non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" path="m527,v12,12,75,50,75,75c602,100,612,123,527,150,442,177,179,210,92,240,5,270,,303,2,330v2,27,83,60,105,75e" filled="f" strokecolor="#333" strokeweight=".5pt">
                          <v:path arrowok="t" textboxrect="0,0,612,405"/>
                        </v:shape>
                        <v:shape id="任意多边形 14" o:spid="_x0000_s1395" style="position:absolute;left:7073;top:2853;width:607;height:315;visibility:visible;mso-wrap-style:non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" path="m527,v12,12,75,50,75,75c602,100,612,123,527,150,442,177,179,210,92,240,5,270,,303,2,330v2,27,83,60,105,75e" filled="f" strokecolor="#333" strokeweight=".5pt">
                          <v:path arrowok="t" textboxrect="0,0,612,405"/>
                        </v:shape>
                        <v:shape id="任意多边形 15" o:spid="_x0000_s1396" style="position:absolute;left:7073;top:3128;width:607;height:315;visibility:visible;mso-wrap-style:non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" path="m527,v12,12,75,50,75,75c602,100,612,123,527,150,442,177,179,210,92,240,5,270,,303,2,330v2,27,83,60,105,75e" filled="f" strokecolor="#333" strokeweight=".5pt">
                          <v:path arrowok="t" textboxrect="0,0,612,405"/>
                        </v:shape>
                        <v:shape id="任意多边形 16" o:spid="_x0000_s1397" style="position:absolute;left:7073;top:3385;width:607;height:314;visibility:visible;mso-wrap-style:non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" path="m527,v12,12,75,50,75,75c602,100,612,123,527,150,442,177,179,210,92,240,5,270,,303,2,330v2,27,83,60,105,75e" filled="f" strokecolor="#333" strokeweight=".5pt">
                          <v:path arrowok="t" textboxrect="0,0,612,405"/>
                        </v:shape>
                        <v:shape id="任意多边形 17" o:spid="_x0000_s1398" style="position:absolute;left:7073;top:3678;width:607;height:314;visibility:visible;mso-wrap-style:non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" path="m527,v12,12,75,50,75,75c602,100,612,123,527,150,442,177,179,210,92,240,5,270,,303,2,330v2,27,83,60,105,75e" filled="f" strokecolor="#333" strokeweight=".5pt">
                          <v:path arrowok="t" textboxrect="0,0,612,405"/>
                        </v:shape>
                      </v:group>
                    </v:group>
                    <v:group id="组合 201" o:spid="_x0000_s1399" style="position:absolute;left:6912;top:21972;width:914;height:262" coordorigin="6912,21972" coordsize="914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">
                      <v:group id="组合 198" o:spid="_x0000_s1400" style="position:absolute;left:6912;top:22031;width:884;height:186" coordorigin="6912,22031" coordsize="969,2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">
                        <v:rect id="矩形 183" o:spid="_x0000_s1401" style="position:absolute;left:6912;top:22031;width:484;height:20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" fillcolor="#aeaaaa [2414]" strokecolor="black [3213]">
                          <v:textbox style="mso-fit-shape-to-text:t" inset="1mm,0,1mm,0"/>
                        </v:rect>
                        <v:rect id="矩形 197" o:spid="_x0000_s1402" style="position:absolute;left:7397;top:22031;width:484;height:20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" filled="f" strokecolor="black [3213]">
                          <v:textbox style="mso-fit-shape-to-text:t" inset="1mm,0,1mm,0"/>
                        </v:rect>
                      </v:group>
                      <v:shape id="Text Box 20" o:spid="_x0000_s1403" type="#_x0000_t202" style="position:absolute;left:6912;top:21972;width:243;height:2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" filled="f" stroked="f">
                        <o:lock v:ext="edit" aspectratio="t"/>
                        <v:textbox style="mso-fit-shape-to-text:t" inset="1mm,0,1mm,0">
                          <w:txbxContent>
                            <w:p w14:paraId="39CB21F8" w14:textId="77777777" w:rsidR="001E72A6" w:rsidRPr="004D33A2" w:rsidRDefault="001E72A6" w:rsidP="001E72A6">
                              <w:pPr>
                                <w:spacing w:line="260" w:lineRule="exact"/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4D33A2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20" o:spid="_x0000_s1404" type="#_x0000_t202" style="position:absolute;left:7612;top:21974;width:214;height:2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" filled="f" stroked="f">
                        <o:lock v:ext="edit" aspectratio="t"/>
                        <v:textbox style="mso-fit-shape-to-text:t" inset="1mm,0,1mm,0">
                          <w:txbxContent>
                            <w:p w14:paraId="6042DB83" w14:textId="77777777" w:rsidR="001E72A6" w:rsidRPr="004D33A2" w:rsidRDefault="001E72A6" w:rsidP="001E72A6">
                              <w:pPr>
                                <w:spacing w:line="260" w:lineRule="exact"/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4D33A2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</v:group>
                    <v:shape id="直接箭头连接符 203" o:spid="_x0000_s1405" type="#_x0000_t32" style="position:absolute;left:7508;top:22334;width:283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" strokecolor="black [3213]" strokeweight=".5pt">
                      <v:stroke endarrow="block" endarrowwidth="narrow" joinstyle="miter"/>
                    </v:shape>
                    <v:shape id="直接箭头连接符 204" o:spid="_x0000_s1406" type="#_x0000_t32" style="position:absolute;left:6933;top:21894;width:283;height: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" strokecolor="black [3213]" strokeweight=".5pt">
                      <v:stroke endarrow="block" endarrowwidth="narrow" joinstyle="miter"/>
                    </v:shape>
                    <v:shape id="文本框 205" o:spid="_x0000_s1407" type="#_x0000_t202" style="position:absolute;left:6863;top:21540;width:844;height:32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1E6CE338" w14:textId="77777777" w:rsidR="001E72A6" w:rsidRPr="004D33A2" w:rsidRDefault="001E72A6" w:rsidP="001E72A6">
                            <w:pPr>
                              <w:rPr>
                                <w:rFonts w:ascii="宋体" w:hAnsi="宋体" w:cs="宋体" w:hint="eastAsia"/>
                                <w:sz w:val="18"/>
                                <w:szCs w:val="18"/>
                              </w:rPr>
                            </w:pPr>
                            <w:r w:rsidRPr="004D33A2">
                              <w:rPr>
                                <w:rFonts w:ascii="宋体" w:hAnsi="宋体" w:cs="宋体" w:hint="eastAsia"/>
                                <w:sz w:val="18"/>
                                <w:szCs w:val="18"/>
                              </w:rPr>
                              <w:t>按下按钮</w:t>
                            </w:r>
                          </w:p>
                        </w:txbxContent>
                      </v:textbox>
                    </v:shape>
                    <v:shape id="文本框 206" o:spid="_x0000_s1408" type="#_x0000_t202" style="position:absolute;left:6980;top:22373;width:84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3B3D32F5" w14:textId="77777777" w:rsidR="001E72A6" w:rsidRPr="004D33A2" w:rsidRDefault="001E72A6" w:rsidP="001E72A6">
                            <w:pPr>
                              <w:rPr>
                                <w:rFonts w:ascii="宋体" w:hAnsi="宋体" w:cs="宋体" w:hint="eastAsia"/>
                                <w:sz w:val="18"/>
                                <w:szCs w:val="18"/>
                              </w:rPr>
                            </w:pPr>
                            <w:r w:rsidRPr="004D33A2">
                              <w:rPr>
                                <w:rFonts w:ascii="宋体" w:hAnsi="宋体" w:cs="宋体" w:hint="eastAsia"/>
                                <w:sz w:val="18"/>
                                <w:szCs w:val="18"/>
                              </w:rPr>
                              <w:t>松开按钮</w:t>
                            </w:r>
                          </w:p>
                        </w:txbxContent>
                      </v:textbox>
                    </v:shape>
                    <v:oval id="椭圆 208" o:spid="_x0000_s1409" style="position:absolute;left:5531;top:22565;width:28;height: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" fillcolor="black [3213]" strokecolor="black [3213]" strokeweight="1pt">
                      <v:stroke joinstyle="miter"/>
                      <v:textbox style="mso-fit-shape-to-text:t" inset="1mm,0,1mm,0"/>
                    </v:oval>
                    <v:shape id="Text Box 20" o:spid="_x0000_s1410" type="#_x0000_t202" style="position:absolute;left:5265;top:22435;width:225;height:2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" filled="f" stroked="f">
                      <o:lock v:ext="edit" aspectratio="t"/>
                      <v:textbox style="mso-fit-shape-to-text:t" inset="1mm,0,1mm,0">
                        <w:txbxContent>
                          <w:p w14:paraId="54401C43" w14:textId="77777777" w:rsidR="001E72A6" w:rsidRPr="004D33A2" w:rsidRDefault="001E72A6" w:rsidP="001E72A6">
                            <w:pPr>
                              <w:spacing w:line="260" w:lineRule="exact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4D33A2"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椭圆 211" o:spid="_x0000_s1411" style="position:absolute;left:6536;top:22572;width:28;height: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" fillcolor="black [3213]" strokecolor="black [3213]" strokeweight="1pt">
                      <v:stroke joinstyle="miter"/>
                      <v:textbox style="mso-fit-shape-to-text:t" inset="1mm,0,1mm,0"/>
                    </v:oval>
                    <v:rect id="矩形 212" o:spid="_x0000_s1412" style="position:absolute;left:6538;top:22316;width:119;height:1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" fillcolor="white [3212]" stroked="f" strokeweight="1pt">
                      <v:textbox style="mso-fit-shape-to-text:t" inset="1mm,0,1mm,0"/>
                    </v:rect>
                    <v:line id="直接连接符 210" o:spid="_x0000_s1413" style="position:absolute;visibility:visible;mso-wrap-style:square" from="6548,22293" to="6549,22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" strokecolor="black [3213]" strokeweight=".5pt">
                      <v:stroke joinstyle="miter"/>
                    </v:line>
                    <v:shape id="Text Box 20" o:spid="_x0000_s1414" type="#_x0000_t202" style="position:absolute;left:6623;top:22424;width:243;height:2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" filled="f" stroked="f">
                      <o:lock v:ext="edit" aspectratio="t"/>
                      <v:textbox style="mso-fit-shape-to-text:t" inset="1mm,0,1mm,0">
                        <w:txbxContent>
                          <w:p w14:paraId="3B3258DC" w14:textId="77777777" w:rsidR="001E72A6" w:rsidRPr="004D33A2" w:rsidRDefault="001E72A6" w:rsidP="001E72A6">
                            <w:pPr>
                              <w:spacing w:line="260" w:lineRule="exact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4D33A2"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v:group>
                  <v:shape id="文本框 50195714" o:spid="_x0000_s1415" type="#_x0000_t202" style="position:absolute;left:2406;top:6925;width:5362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" filled="f" stroked="f" strokeweight=".5pt">
                    <v:textbox style="mso-fit-shape-to-text:t" inset="1mm,0,1mm,0">
                      <w:txbxContent>
                        <w:p w14:paraId="1656C3E0" w14:textId="77777777" w:rsidR="001E72A6" w:rsidRPr="004D33A2" w:rsidRDefault="001E72A6" w:rsidP="001E72A6">
                          <w:pPr>
                            <w:rPr>
                              <w:rFonts w:asciiTheme="minorEastAsia" w:eastAsiaTheme="minorEastAsia" w:hAnsiTheme="minorEastAsia" w:cstheme="minorEastAsia" w:hint="eastAsia"/>
                              <w:sz w:val="18"/>
                              <w:szCs w:val="18"/>
                            </w:rPr>
                          </w:pPr>
                          <w:r w:rsidRPr="004D33A2">
                            <w:rPr>
                              <w:rFonts w:asciiTheme="minorEastAsia" w:eastAsiaTheme="minorEastAsia" w:hAnsiTheme="minorEastAsia" w:cstheme="minorEastAsia" w:hint="eastAsia"/>
                              <w:sz w:val="18"/>
                              <w:szCs w:val="18"/>
                            </w:rPr>
                            <w:t>呼叫系统</w:t>
                          </w:r>
                        </w:p>
                      </w:txbxContent>
                    </v:textbox>
                  </v:shape>
                </v:group>
                <v:rect id="矩形 128159906" o:spid="_x0000_s1416" style="position:absolute;left:1485;top:6987;width:7278;height:193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" filled="f" strokecolor="black [3213]" strokeweight="1pt">
                  <v:textbox inset="1mm,0,1mm,0"/>
                </v:rect>
                <w10:wrap type="square"/>
              </v:group>
            </w:pict>
          </mc:Fallback>
        </mc:AlternateContent>
      </w:r>
      <w:r>
        <w:rPr>
          <w:rFonts w:eastAsiaTheme="minorEastAsia"/>
        </w:rPr>
        <w:t>1</w:t>
      </w:r>
      <w:r>
        <w:rPr>
          <w:rFonts w:eastAsiaTheme="minorEastAsia" w:hint="eastAsia"/>
        </w:rPr>
        <w:t>3</w:t>
      </w:r>
      <w:r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医疗中心的一种</w:t>
      </w:r>
      <w:r>
        <w:rPr>
          <w:rFonts w:eastAsiaTheme="minorEastAsia"/>
          <w:szCs w:val="21"/>
        </w:rPr>
        <w:t>无线门铃呼叫器</w:t>
      </w:r>
      <w:r>
        <w:rPr>
          <w:rFonts w:ascii="宋体" w:hAnsi="宋体"/>
          <w:szCs w:val="21"/>
        </w:rPr>
        <w:t>“</w:t>
      </w:r>
      <w:r>
        <w:rPr>
          <w:rFonts w:ascii="宋体" w:hAnsi="宋体" w:hint="eastAsia"/>
          <w:szCs w:val="21"/>
        </w:rPr>
        <w:t>自</w:t>
      </w:r>
      <w:r>
        <w:rPr>
          <w:rFonts w:eastAsiaTheme="minorEastAsia"/>
          <w:szCs w:val="21"/>
        </w:rPr>
        <w:t>发电</w:t>
      </w:r>
      <w:r>
        <w:rPr>
          <w:rFonts w:ascii="宋体" w:hAnsi="宋体"/>
          <w:szCs w:val="21"/>
        </w:rPr>
        <w:t>”</w:t>
      </w:r>
      <w:r>
        <w:rPr>
          <w:rFonts w:eastAsiaTheme="minorEastAsia"/>
          <w:szCs w:val="21"/>
        </w:rPr>
        <w:t>原理如图</w:t>
      </w:r>
      <w:r>
        <w:rPr>
          <w:rFonts w:eastAsiaTheme="minorEastAsia" w:hint="eastAsia"/>
          <w:szCs w:val="21"/>
        </w:rPr>
        <w:t>所示。</w:t>
      </w:r>
      <w:r>
        <w:rPr>
          <w:rFonts w:eastAsiaTheme="minorEastAsia"/>
          <w:szCs w:val="21"/>
        </w:rPr>
        <w:t>按下门铃按钮</w:t>
      </w:r>
      <w:r>
        <w:rPr>
          <w:rFonts w:eastAsiaTheme="minorEastAsia" w:hint="eastAsia"/>
          <w:szCs w:val="21"/>
        </w:rPr>
        <w:t>，</w:t>
      </w:r>
      <w:r>
        <w:rPr>
          <w:rFonts w:eastAsiaTheme="minorEastAsia"/>
          <w:szCs w:val="21"/>
        </w:rPr>
        <w:t>磁铁靠近螺线管，松开门铃按钮</w:t>
      </w:r>
      <w:r>
        <w:rPr>
          <w:rFonts w:eastAsiaTheme="minorEastAsia" w:hint="eastAsia"/>
          <w:szCs w:val="21"/>
        </w:rPr>
        <w:t>，</w:t>
      </w:r>
      <w:r>
        <w:rPr>
          <w:rFonts w:eastAsiaTheme="minorEastAsia"/>
          <w:szCs w:val="21"/>
        </w:rPr>
        <w:t>磁铁回归原位</w:t>
      </w:r>
      <w:r>
        <w:rPr>
          <w:rFonts w:eastAsiaTheme="minorEastAsia" w:hint="eastAsia"/>
          <w:szCs w:val="21"/>
        </w:rPr>
        <w:t>，</w:t>
      </w:r>
      <w:r>
        <w:rPr>
          <w:rFonts w:eastAsiaTheme="minorEastAsia"/>
          <w:szCs w:val="21"/>
        </w:rPr>
        <w:t>则</w:t>
      </w:r>
      <w:r>
        <w:rPr>
          <w:rFonts w:cs="宋体" w:hint="eastAsia"/>
          <w:szCs w:val="21"/>
        </w:rPr>
        <w:t>_______</w:t>
      </w:r>
      <w:r>
        <w:rPr>
          <w:rFonts w:eastAsiaTheme="minorEastAsia" w:hint="eastAsia"/>
          <w:szCs w:val="21"/>
        </w:rPr>
        <w:t>。</w:t>
      </w:r>
    </w:p>
    <w:p w14:paraId="27EA232C" w14:textId="77777777" w:rsidR="001E72A6" w:rsidRDefault="001E72A6" w:rsidP="001E72A6">
      <w:pPr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eastAsiaTheme="minorEastAsia"/>
          <w:szCs w:val="21"/>
        </w:rPr>
        <w:t>．按下按钮过程</w:t>
      </w:r>
      <w:r>
        <w:rPr>
          <w:rFonts w:eastAsiaTheme="minorEastAsia" w:hint="eastAsia"/>
          <w:szCs w:val="21"/>
        </w:rPr>
        <w:t>中，</w:t>
      </w:r>
      <w:r>
        <w:rPr>
          <w:rFonts w:eastAsiaTheme="minorEastAsia"/>
          <w:szCs w:val="21"/>
        </w:rPr>
        <w:t>螺线管中感应电流由</w:t>
      </w:r>
      <w:r>
        <w:rPr>
          <w:rFonts w:eastAsiaTheme="minorEastAsia"/>
          <w:i/>
          <w:iCs/>
          <w:szCs w:val="21"/>
        </w:rPr>
        <w:t>P</w:t>
      </w:r>
      <w:r>
        <w:rPr>
          <w:rFonts w:eastAsiaTheme="minorEastAsia"/>
          <w:szCs w:val="21"/>
        </w:rPr>
        <w:t>流向</w:t>
      </w:r>
      <w:r>
        <w:rPr>
          <w:rFonts w:eastAsiaTheme="minorEastAsia"/>
          <w:i/>
          <w:iCs/>
          <w:szCs w:val="21"/>
        </w:rPr>
        <w:t>Q</w:t>
      </w:r>
    </w:p>
    <w:p w14:paraId="5C5413EB" w14:textId="77777777" w:rsidR="001E72A6" w:rsidRDefault="001E72A6" w:rsidP="001E72A6">
      <w:pPr>
        <w:rPr>
          <w:rFonts w:eastAsiaTheme="minorEastAsia"/>
          <w:szCs w:val="21"/>
        </w:rPr>
      </w:pPr>
      <w:r>
        <w:rPr>
          <w:rFonts w:eastAsiaTheme="minorEastAsia"/>
          <w:szCs w:val="21"/>
        </w:rPr>
        <w:t>B</w:t>
      </w:r>
      <w:r>
        <w:rPr>
          <w:rFonts w:eastAsiaTheme="minorEastAsia"/>
          <w:szCs w:val="21"/>
        </w:rPr>
        <w:t>．松开按钮过程</w:t>
      </w:r>
      <w:r>
        <w:rPr>
          <w:rFonts w:eastAsiaTheme="minorEastAsia" w:hint="eastAsia"/>
          <w:szCs w:val="21"/>
        </w:rPr>
        <w:t>中，</w:t>
      </w:r>
      <w:r>
        <w:rPr>
          <w:rFonts w:eastAsiaTheme="minorEastAsia"/>
          <w:szCs w:val="21"/>
        </w:rPr>
        <w:t>螺线管中</w:t>
      </w:r>
      <w:r>
        <w:rPr>
          <w:rFonts w:eastAsiaTheme="minorEastAsia" w:hint="eastAsia"/>
          <w:szCs w:val="21"/>
        </w:rPr>
        <w:t>无感应电流产生</w:t>
      </w:r>
    </w:p>
    <w:p w14:paraId="208D07E9" w14:textId="77777777" w:rsidR="001E72A6" w:rsidRDefault="001E72A6" w:rsidP="001E72A6">
      <w:pPr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C</w:t>
      </w:r>
      <w:r>
        <w:rPr>
          <w:rFonts w:eastAsiaTheme="minorEastAsia"/>
          <w:szCs w:val="21"/>
        </w:rPr>
        <w:t>．按</w:t>
      </w:r>
      <w:r>
        <w:rPr>
          <w:rFonts w:eastAsiaTheme="minorEastAsia" w:hint="eastAsia"/>
          <w:szCs w:val="21"/>
        </w:rPr>
        <w:t>下</w:t>
      </w:r>
      <w:r>
        <w:rPr>
          <w:rFonts w:eastAsiaTheme="minorEastAsia"/>
          <w:szCs w:val="21"/>
        </w:rPr>
        <w:t>按钮后保持不动，螺线管中仍</w:t>
      </w:r>
      <w:r>
        <w:rPr>
          <w:rFonts w:eastAsiaTheme="minorEastAsia" w:hint="eastAsia"/>
          <w:szCs w:val="21"/>
        </w:rPr>
        <w:t>存在</w:t>
      </w:r>
      <w:r>
        <w:rPr>
          <w:rFonts w:eastAsiaTheme="minorEastAsia"/>
          <w:szCs w:val="21"/>
        </w:rPr>
        <w:t>感应</w:t>
      </w:r>
      <w:r>
        <w:rPr>
          <w:rFonts w:eastAsiaTheme="minorEastAsia" w:hint="eastAsia"/>
          <w:szCs w:val="21"/>
        </w:rPr>
        <w:t>电流</w:t>
      </w:r>
    </w:p>
    <w:p w14:paraId="5D75363B" w14:textId="44D9E088" w:rsidR="001E72A6" w:rsidRDefault="001E72A6" w:rsidP="001E72A6">
      <w:pPr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D</w:t>
      </w:r>
      <w:r>
        <w:rPr>
          <w:rFonts w:eastAsiaTheme="minorEastAsia"/>
          <w:szCs w:val="21"/>
        </w:rPr>
        <w:t>．按下和松开按钮过程</w:t>
      </w:r>
      <w:r>
        <w:rPr>
          <w:rFonts w:eastAsiaTheme="minorEastAsia" w:hint="eastAsia"/>
          <w:szCs w:val="21"/>
        </w:rPr>
        <w:t>中</w:t>
      </w:r>
      <w:r>
        <w:rPr>
          <w:rFonts w:eastAsiaTheme="minorEastAsia"/>
          <w:szCs w:val="21"/>
        </w:rPr>
        <w:t>，螺线管中感应电流方向相同</w:t>
      </w:r>
    </w:p>
    <w:p w14:paraId="183A0273" w14:textId="55D85EED" w:rsidR="00457B56" w:rsidRDefault="00457B56" w:rsidP="001E72A6">
      <w:pPr>
        <w:rPr>
          <w:rFonts w:eastAsiaTheme="minorEastAsia"/>
        </w:rPr>
      </w:pPr>
    </w:p>
    <w:p w14:paraId="74AE654C" w14:textId="140E2DD2" w:rsidR="001E72A6" w:rsidRDefault="00E76375" w:rsidP="00E21BC6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749888" behindDoc="0" locked="0" layoutInCell="1" allowOverlap="1" wp14:anchorId="6C6D860D" wp14:editId="3DEDF26F">
                <wp:simplePos x="0" y="0"/>
                <wp:positionH relativeFrom="margin">
                  <wp:posOffset>2630170</wp:posOffset>
                </wp:positionH>
                <wp:positionV relativeFrom="paragraph">
                  <wp:posOffset>886460</wp:posOffset>
                </wp:positionV>
                <wp:extent cx="2642870" cy="2011680"/>
                <wp:effectExtent l="0" t="19050" r="5080" b="7620"/>
                <wp:wrapSquare wrapText="bothSides"/>
                <wp:docPr id="2144014697" name="组合 5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2870" cy="2011680"/>
                          <a:chOff x="0" y="0"/>
                          <a:chExt cx="2643313" cy="2011937"/>
                        </a:xfrm>
                      </wpg:grpSpPr>
                      <wpg:grpSp>
                        <wpg:cNvPr id="1749134921" name="组合 523"/>
                        <wpg:cNvGrpSpPr/>
                        <wpg:grpSpPr>
                          <a:xfrm>
                            <a:off x="0" y="0"/>
                            <a:ext cx="2643313" cy="2011937"/>
                            <a:chOff x="0" y="13363"/>
                            <a:chExt cx="2643313" cy="2011937"/>
                          </a:xfrm>
                        </wpg:grpSpPr>
                        <wpg:grpSp>
                          <wpg:cNvPr id="832845350" name="组合 520"/>
                          <wpg:cNvGrpSpPr/>
                          <wpg:grpSpPr>
                            <a:xfrm>
                              <a:off x="0" y="13363"/>
                              <a:ext cx="2643313" cy="2011937"/>
                              <a:chOff x="484272" y="-293624"/>
                              <a:chExt cx="2926470" cy="2227837"/>
                            </a:xfrm>
                          </wpg:grpSpPr>
                          <wpg:grpSp>
                            <wpg:cNvPr id="1286587846" name="组合 110">
                              <a:extLst>
                                <a:ext uri="{FF2B5EF4-FFF2-40B4-BE49-F238E27FC236}">
                                  <a16:creationId xmlns:a16="http://schemas.microsoft.com/office/drawing/2014/main" id="{7513001B-629E-2A91-553B-2F9AA6858889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793173" y="0"/>
                                <a:ext cx="2206095" cy="1460060"/>
                                <a:chOff x="0" y="0"/>
                                <a:chExt cx="2206095" cy="1460060"/>
                              </a:xfrm>
                            </wpg:grpSpPr>
                            <wps:wsp>
                              <wps:cNvPr id="131205528" name="矩形 131205528">
                                <a:extLst>
                                  <a:ext uri="{FF2B5EF4-FFF2-40B4-BE49-F238E27FC236}">
                                    <a16:creationId xmlns:a16="http://schemas.microsoft.com/office/drawing/2014/main" id="{7D294A26-6BAF-B03C-22E8-D56E78EA3D2A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0"/>
                                  <a:ext cx="2206095" cy="14600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36866448" name="任意多边形: 形状 36866448">
                                <a:extLst>
                                  <a:ext uri="{FF2B5EF4-FFF2-40B4-BE49-F238E27FC236}">
                                    <a16:creationId xmlns:a16="http://schemas.microsoft.com/office/drawing/2014/main" id="{5F41D0FF-78AF-D148-25C8-C9A0FF0A9ED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72888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309609663" name="任意多边形: 形状 1309609663">
                                <a:extLst>
                                  <a:ext uri="{FF2B5EF4-FFF2-40B4-BE49-F238E27FC236}">
                                    <a16:creationId xmlns:a16="http://schemas.microsoft.com/office/drawing/2014/main" id="{8966EC0D-8A7C-B19E-52E4-77D59831BEC8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46032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2068680727" name="任意多边形: 形状 2068680727">
                                <a:extLst>
                                  <a:ext uri="{FF2B5EF4-FFF2-40B4-BE49-F238E27FC236}">
                                    <a16:creationId xmlns:a16="http://schemas.microsoft.com/office/drawing/2014/main" id="{7ACE09AA-ECE9-3F1C-5018-EE3CC4162C5B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218919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276551361" name="任意多边形: 形状 1276551361">
                                <a:extLst>
                                  <a:ext uri="{FF2B5EF4-FFF2-40B4-BE49-F238E27FC236}">
                                    <a16:creationId xmlns:a16="http://schemas.microsoft.com/office/drawing/2014/main" id="{D067469F-454C-EEC2-C524-0683208C8275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292064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336856605" name="任意多边形: 形状 336856605">
                                <a:extLst>
                                  <a:ext uri="{FF2B5EF4-FFF2-40B4-BE49-F238E27FC236}">
                                    <a16:creationId xmlns:a16="http://schemas.microsoft.com/office/drawing/2014/main" id="{2DFC238D-21A0-A892-1878-F3BD431E28BC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438096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2075474259" name="任意多边形: 形状 2075474259">
                                <a:extLst>
                                  <a:ext uri="{FF2B5EF4-FFF2-40B4-BE49-F238E27FC236}">
                                    <a16:creationId xmlns:a16="http://schemas.microsoft.com/office/drawing/2014/main" id="{2FF8E363-FCBC-B032-8A78-766DF864EC21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510983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286756696" name="任意多边形: 形状 286756696">
                                <a:extLst>
                                  <a:ext uri="{FF2B5EF4-FFF2-40B4-BE49-F238E27FC236}">
                                    <a16:creationId xmlns:a16="http://schemas.microsoft.com/office/drawing/2014/main" id="{25FC91B2-D33A-F088-721B-B9F3AEBF67E2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584127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878421820" name="任意多边形: 形状 878421820">
                                <a:extLst>
                                  <a:ext uri="{FF2B5EF4-FFF2-40B4-BE49-F238E27FC236}">
                                    <a16:creationId xmlns:a16="http://schemas.microsoft.com/office/drawing/2014/main" id="{12233EC2-BCB2-82CF-1354-6669073DF87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657015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717546854" name="任意多边形: 形状 1717546854">
                                <a:extLst>
                                  <a:ext uri="{FF2B5EF4-FFF2-40B4-BE49-F238E27FC236}">
                                    <a16:creationId xmlns:a16="http://schemas.microsoft.com/office/drawing/2014/main" id="{107C5EB0-B257-A7C2-7E23-91555E0BDB9C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803046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262429889" name="任意多边形: 形状 262429889">
                                <a:extLst>
                                  <a:ext uri="{FF2B5EF4-FFF2-40B4-BE49-F238E27FC236}">
                                    <a16:creationId xmlns:a16="http://schemas.microsoft.com/office/drawing/2014/main" id="{AE49FBE6-0515-54E1-56A5-08E69D1B036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876191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261156544" name="任意多边形: 形状 1261156544">
                                <a:extLst>
                                  <a:ext uri="{FF2B5EF4-FFF2-40B4-BE49-F238E27FC236}">
                                    <a16:creationId xmlns:a16="http://schemas.microsoft.com/office/drawing/2014/main" id="{165B508D-F34F-FD54-448C-1538707115B4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949078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125707603" name="任意多边形: 形状 1125707603">
                                <a:extLst>
                                  <a:ext uri="{FF2B5EF4-FFF2-40B4-BE49-F238E27FC236}">
                                    <a16:creationId xmlns:a16="http://schemas.microsoft.com/office/drawing/2014/main" id="{6009A504-080F-3186-EBAE-793A8CE27C99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022223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810741818" name="任意多边形: 形状 1810741818">
                                <a:extLst>
                                  <a:ext uri="{FF2B5EF4-FFF2-40B4-BE49-F238E27FC236}">
                                    <a16:creationId xmlns:a16="http://schemas.microsoft.com/office/drawing/2014/main" id="{4BF415D6-C3A8-F62B-76FB-ED725F994A0A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167997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356444917" name="任意多边形: 形状 356444917">
                                <a:extLst>
                                  <a:ext uri="{FF2B5EF4-FFF2-40B4-BE49-F238E27FC236}">
                                    <a16:creationId xmlns:a16="http://schemas.microsoft.com/office/drawing/2014/main" id="{BD634AB6-75C8-7C7E-575E-BAD37CDD47DF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241142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700048260" name="任意多边形: 形状 700048260">
                                <a:extLst>
                                  <a:ext uri="{FF2B5EF4-FFF2-40B4-BE49-F238E27FC236}">
                                    <a16:creationId xmlns:a16="http://schemas.microsoft.com/office/drawing/2014/main" id="{12311871-D264-480A-EAAD-8B8216AEAA0E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314029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754531227" name="任意多边形: 形状 754531227">
                                <a:extLst>
                                  <a:ext uri="{FF2B5EF4-FFF2-40B4-BE49-F238E27FC236}">
                                    <a16:creationId xmlns:a16="http://schemas.microsoft.com/office/drawing/2014/main" id="{99805475-8F7A-1AB5-4A02-09212457DBE5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387174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135875942" name="任意多边形: 形状 1135875942">
                                <a:extLst>
                                  <a:ext uri="{FF2B5EF4-FFF2-40B4-BE49-F238E27FC236}">
                                    <a16:creationId xmlns:a16="http://schemas.microsoft.com/office/drawing/2014/main" id="{10C24F35-DCE1-8E1D-4241-E7BD2CDF95DE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132421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992247626" name="任意多边形: 形状 1992247626">
                                <a:extLst>
                                  <a:ext uri="{FF2B5EF4-FFF2-40B4-BE49-F238E27FC236}">
                                    <a16:creationId xmlns:a16="http://schemas.microsoft.com/office/drawing/2014/main" id="{997F2182-45C9-3BAA-4574-B9F173C7D6F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059006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214888346" name="任意多边形: 形状 1214888346">
                                <a:extLst>
                                  <a:ext uri="{FF2B5EF4-FFF2-40B4-BE49-F238E27FC236}">
                                    <a16:creationId xmlns:a16="http://schemas.microsoft.com/office/drawing/2014/main" id="{EAF765FA-3571-D96D-5D82-AA5E8A7D08C9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985590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891547117" name="任意多边形: 形状 1891547117">
                                <a:extLst>
                                  <a:ext uri="{FF2B5EF4-FFF2-40B4-BE49-F238E27FC236}">
                                    <a16:creationId xmlns:a16="http://schemas.microsoft.com/office/drawing/2014/main" id="{45A90E69-57F3-2F76-DC96-3E19F77B354E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911916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027358223" name="任意多边形: 形状 1027358223">
                                <a:extLst>
                                  <a:ext uri="{FF2B5EF4-FFF2-40B4-BE49-F238E27FC236}">
                                    <a16:creationId xmlns:a16="http://schemas.microsoft.com/office/drawing/2014/main" id="{5FB2D1B2-CFC5-CC0A-6C91-2F333F1BED7B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838500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904255214" name="任意多边形: 形状 904255214">
                                <a:extLst>
                                  <a:ext uri="{FF2B5EF4-FFF2-40B4-BE49-F238E27FC236}">
                                    <a16:creationId xmlns:a16="http://schemas.microsoft.com/office/drawing/2014/main" id="{AA1C6CFC-B401-1AAD-9ACF-21E207D2D051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764825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935390823" name="任意多边形: 形状 1935390823">
                                <a:extLst>
                                  <a:ext uri="{FF2B5EF4-FFF2-40B4-BE49-F238E27FC236}">
                                    <a16:creationId xmlns:a16="http://schemas.microsoft.com/office/drawing/2014/main" id="{224AA956-618B-D359-ACD2-5E1548752E47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691410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3977673" name="任意多边形: 形状 3977673">
                                <a:extLst>
                                  <a:ext uri="{FF2B5EF4-FFF2-40B4-BE49-F238E27FC236}">
                                    <a16:creationId xmlns:a16="http://schemas.microsoft.com/office/drawing/2014/main" id="{0271FDD6-3F20-E50E-6B52-A816AF927872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617735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707231591" name="任意多边形: 形状 707231591">
                                <a:extLst>
                                  <a:ext uri="{FF2B5EF4-FFF2-40B4-BE49-F238E27FC236}">
                                    <a16:creationId xmlns:a16="http://schemas.microsoft.com/office/drawing/2014/main" id="{0563805A-E197-A6F7-9F06-5DEB68F1848D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544319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497499467" name="任意多边形: 形状 497499467">
                                <a:extLst>
                                  <a:ext uri="{FF2B5EF4-FFF2-40B4-BE49-F238E27FC236}">
                                    <a16:creationId xmlns:a16="http://schemas.microsoft.com/office/drawing/2014/main" id="{444648FC-9FDC-BC3C-72A8-65E4B3507861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470645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101331613" name="任意多边形: 形状 1101331613">
                                <a:extLst>
                                  <a:ext uri="{FF2B5EF4-FFF2-40B4-BE49-F238E27FC236}">
                                    <a16:creationId xmlns:a16="http://schemas.microsoft.com/office/drawing/2014/main" id="{B0D458BA-F800-C016-827A-AF6648B03D4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397229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793928280" name="任意多边形: 形状 1793928280">
                                <a:extLst>
                                  <a:ext uri="{FF2B5EF4-FFF2-40B4-BE49-F238E27FC236}">
                                    <a16:creationId xmlns:a16="http://schemas.microsoft.com/office/drawing/2014/main" id="{5E1B788A-6532-A7F9-9927-551CB661FBF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323554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338825742" name="任意多边形: 形状 1338825742">
                                <a:extLst>
                                  <a:ext uri="{FF2B5EF4-FFF2-40B4-BE49-F238E27FC236}">
                                    <a16:creationId xmlns:a16="http://schemas.microsoft.com/office/drawing/2014/main" id="{CD20A953-959E-F39E-39F5-91F48A42766F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250139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680250469" name="任意多边形: 形状 1680250469">
                                <a:extLst>
                                  <a:ext uri="{FF2B5EF4-FFF2-40B4-BE49-F238E27FC236}">
                                    <a16:creationId xmlns:a16="http://schemas.microsoft.com/office/drawing/2014/main" id="{5B386047-FDF0-A651-3E19-F5FA99C9BF7F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176463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937914686" name="任意多边形: 形状 1937914686">
                                <a:extLst>
                                  <a:ext uri="{FF2B5EF4-FFF2-40B4-BE49-F238E27FC236}">
                                    <a16:creationId xmlns:a16="http://schemas.microsoft.com/office/drawing/2014/main" id="{1B3678A8-9426-6870-4A32-50A95EF0F41D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103048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826692951" name="任意多边形: 形状 1826692951">
                                <a:extLst>
                                  <a:ext uri="{FF2B5EF4-FFF2-40B4-BE49-F238E27FC236}">
                                    <a16:creationId xmlns:a16="http://schemas.microsoft.com/office/drawing/2014/main" id="{92EB1751-5113-F67B-1CC1-588F5D4454F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029633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313507716" name="任意多边形: 形状 313507716">
                                <a:extLst>
                                  <a:ext uri="{FF2B5EF4-FFF2-40B4-BE49-F238E27FC236}">
                                    <a16:creationId xmlns:a16="http://schemas.microsoft.com/office/drawing/2014/main" id="{DE337750-8893-9A22-460D-8DE9208175E5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955958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948193124" name="任意多边形: 形状 1948193124">
                                <a:extLst>
                                  <a:ext uri="{FF2B5EF4-FFF2-40B4-BE49-F238E27FC236}">
                                    <a16:creationId xmlns:a16="http://schemas.microsoft.com/office/drawing/2014/main" id="{A92F39CF-F5ED-8E50-06B6-397C9FD5B971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882543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162880476" name="任意多边形: 形状 1162880476">
                                <a:extLst>
                                  <a:ext uri="{FF2B5EF4-FFF2-40B4-BE49-F238E27FC236}">
                                    <a16:creationId xmlns:a16="http://schemas.microsoft.com/office/drawing/2014/main" id="{48B0E6EA-FDEB-7D3B-00E0-73D5C5EEF3E9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808868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745334218" name="任意多边形: 形状 745334218">
                                <a:extLst>
                                  <a:ext uri="{FF2B5EF4-FFF2-40B4-BE49-F238E27FC236}">
                                    <a16:creationId xmlns:a16="http://schemas.microsoft.com/office/drawing/2014/main" id="{1E41F2A6-539D-D771-97A6-CB48CBDF6A2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735452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749333333" name="任意多边形: 形状 749333333">
                                <a:extLst>
                                  <a:ext uri="{FF2B5EF4-FFF2-40B4-BE49-F238E27FC236}">
                                    <a16:creationId xmlns:a16="http://schemas.microsoft.com/office/drawing/2014/main" id="{EB91B989-9287-1F1E-7144-51ED3BB67CD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661777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2060817092" name="任意多边形: 形状 2060817092">
                                <a:extLst>
                                  <a:ext uri="{FF2B5EF4-FFF2-40B4-BE49-F238E27FC236}">
                                    <a16:creationId xmlns:a16="http://schemas.microsoft.com/office/drawing/2014/main" id="{AB91A4D8-D920-4BD3-6F24-DEAE71F7DF8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588362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300679761" name="任意多边形: 形状 1300679761">
                                <a:extLst>
                                  <a:ext uri="{FF2B5EF4-FFF2-40B4-BE49-F238E27FC236}">
                                    <a16:creationId xmlns:a16="http://schemas.microsoft.com/office/drawing/2014/main" id="{E8B771CA-8098-62A8-01B1-05BFD58AF578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514687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864724270" name="任意多边形: 形状 864724270">
                                <a:extLst>
                                  <a:ext uri="{FF2B5EF4-FFF2-40B4-BE49-F238E27FC236}">
                                    <a16:creationId xmlns:a16="http://schemas.microsoft.com/office/drawing/2014/main" id="{57059FA5-F12C-198D-BCAE-06A9049CBBFA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441271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760482933" name="任意多边形: 形状 760482933">
                                <a:extLst>
                                  <a:ext uri="{FF2B5EF4-FFF2-40B4-BE49-F238E27FC236}">
                                    <a16:creationId xmlns:a16="http://schemas.microsoft.com/office/drawing/2014/main" id="{85549518-2B52-1D5C-751C-7B29FC49447A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367597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2140701611" name="任意多边形: 形状 2140701611">
                                <a:extLst>
                                  <a:ext uri="{FF2B5EF4-FFF2-40B4-BE49-F238E27FC236}">
                                    <a16:creationId xmlns:a16="http://schemas.microsoft.com/office/drawing/2014/main" id="{265CF175-5348-D801-6F41-E181A2185AF8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94181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855172715" name="任意多边形: 形状 1855172715">
                                <a:extLst>
                                  <a:ext uri="{FF2B5EF4-FFF2-40B4-BE49-F238E27FC236}">
                                    <a16:creationId xmlns:a16="http://schemas.microsoft.com/office/drawing/2014/main" id="{E42CC93D-33C3-3112-F1BC-799895DF07B2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20506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403038107" name="任意多边形: 形状 403038107">
                                <a:extLst>
                                  <a:ext uri="{FF2B5EF4-FFF2-40B4-BE49-F238E27FC236}">
                                    <a16:creationId xmlns:a16="http://schemas.microsoft.com/office/drawing/2014/main" id="{54BEF883-AD59-475D-099D-FFEDC7BFC394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47091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2050469244" name="任意多边形: 形状 2050469244">
                                <a:extLst>
                                  <a:ext uri="{FF2B5EF4-FFF2-40B4-BE49-F238E27FC236}">
                                    <a16:creationId xmlns:a16="http://schemas.microsoft.com/office/drawing/2014/main" id="{A632534D-6114-EC29-BAA4-65F94B095851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73417" y="0"/>
                                  <a:ext cx="25941" cy="1460060"/>
                                </a:xfrm>
                                <a:custGeom>
                                  <a:avLst/>
                                  <a:gdLst>
                                    <a:gd name="csX0" fmla="*/ 0 w 25941"/>
                                    <a:gd name="csY0" fmla="*/ 1460061 h 1460060"/>
                                    <a:gd name="csX1" fmla="*/ 0 w 25941"/>
                                    <a:gd name="csY1" fmla="*/ 0 h 14600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5941" h="1460060">
                                      <a:moveTo>
                                        <a:pt x="0" y="1460061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1032204627" name="任意多边形: 形状 1032204627">
                                <a:extLst>
                                  <a:ext uri="{FF2B5EF4-FFF2-40B4-BE49-F238E27FC236}">
                                    <a16:creationId xmlns:a16="http://schemas.microsoft.com/office/drawing/2014/main" id="{445C8601-EB8B-7616-007C-07F9F87EE84F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364951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2087369040" name="任意多边形: 形状 2087369040">
                                <a:extLst>
                                  <a:ext uri="{FF2B5EF4-FFF2-40B4-BE49-F238E27FC236}">
                                    <a16:creationId xmlns:a16="http://schemas.microsoft.com/office/drawing/2014/main" id="{AB97DD8B-D4BC-A23F-7741-871D233BADF4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730158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796136115" name="任意多边形: 形状 796136115">
                                <a:extLst>
                                  <a:ext uri="{FF2B5EF4-FFF2-40B4-BE49-F238E27FC236}">
                                    <a16:creationId xmlns:a16="http://schemas.microsoft.com/office/drawing/2014/main" id="{A6753B9B-22B2-A863-465A-A26DE1A0183D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095110"/>
                                  <a:ext cx="2206095" cy="25755"/>
                                </a:xfrm>
                                <a:custGeom>
                                  <a:avLst/>
                                  <a:gdLst>
                                    <a:gd name="csX0" fmla="*/ 0 w 2206095"/>
                                    <a:gd name="csY0" fmla="*/ 0 h 25755"/>
                                    <a:gd name="csX1" fmla="*/ 2206096 w 2206095"/>
                                    <a:gd name="csY1" fmla="*/ 0 h 2575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206095" h="25755">
                                      <a:moveTo>
                                        <a:pt x="0" y="0"/>
                                      </a:moveTo>
                                      <a:lnTo>
                                        <a:pt x="2206096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wrap="none" lIns="36000" tIns="0" rIns="36000" bIns="0">
                                <a:spAutoFit/>
                              </wps:bodyPr>
                            </wps:wsp>
                          </wpg:grpSp>
                          <wps:wsp>
                            <wps:cNvPr id="1724675704" name="文本框 220"/>
                            <wps:cNvSpPr txBox="1"/>
                            <wps:spPr>
                              <a:xfrm>
                                <a:off x="484272" y="-115795"/>
                                <a:ext cx="308898" cy="22641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1D3A6B" w14:textId="3347A196" w:rsidR="00E078B1" w:rsidRPr="00E21BC6" w:rsidRDefault="00E078B1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0.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941004120" name="文本框 220"/>
                            <wps:cNvSpPr txBox="1"/>
                            <wps:spPr>
                              <a:xfrm>
                                <a:off x="545145" y="256497"/>
                                <a:ext cx="245626" cy="22641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FAB17A3" w14:textId="1C021A11" w:rsidR="00E078B1" w:rsidRPr="00E21BC6" w:rsidRDefault="00E078B1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7.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566789306" name="文本框 220"/>
                            <wps:cNvSpPr txBox="1"/>
                            <wps:spPr>
                              <a:xfrm>
                                <a:off x="546815" y="617751"/>
                                <a:ext cx="245626" cy="22641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AEB2DA" w14:textId="354C1D4D" w:rsidR="00E078B1" w:rsidRPr="00E21BC6" w:rsidRDefault="00E078B1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5.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617262315" name="文本框 220"/>
                            <wps:cNvSpPr txBox="1"/>
                            <wps:spPr>
                              <a:xfrm>
                                <a:off x="542599" y="983373"/>
                                <a:ext cx="245626" cy="22641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0CF474" w14:textId="0060A318" w:rsidR="00E078B1" w:rsidRPr="00E21BC6" w:rsidRDefault="00E078B1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2.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42047218" name="文本框 220"/>
                            <wps:cNvSpPr txBox="1"/>
                            <wps:spPr>
                              <a:xfrm>
                                <a:off x="642810" y="1345764"/>
                                <a:ext cx="150718" cy="22641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65D6D78" w14:textId="48BF6010" w:rsidR="00E078B1" w:rsidRPr="00E21BC6" w:rsidRDefault="00E078B1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2031678128" name="文本框 220"/>
                            <wps:cNvSpPr txBox="1"/>
                            <wps:spPr>
                              <a:xfrm>
                                <a:off x="1052711" y="1459255"/>
                                <a:ext cx="213990" cy="226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9B25C8A" w14:textId="11A5BC38" w:rsidR="00E078B1" w:rsidRPr="00E21BC6" w:rsidRDefault="00E078B1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344863679" name="文本框 220"/>
                            <wps:cNvSpPr txBox="1"/>
                            <wps:spPr>
                              <a:xfrm>
                                <a:off x="1416602" y="1457490"/>
                                <a:ext cx="213990" cy="22641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E326FF6" w14:textId="52A994EB" w:rsidR="00E078B1" w:rsidRPr="00E21BC6" w:rsidRDefault="00E078B1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4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79410877" name="文本框 220"/>
                            <wps:cNvSpPr txBox="1"/>
                            <wps:spPr>
                              <a:xfrm>
                                <a:off x="1794326" y="1460064"/>
                                <a:ext cx="213990" cy="22641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EC2ED56" w14:textId="1C7FBE48" w:rsidR="00E078B1" w:rsidRPr="00E21BC6" w:rsidRDefault="00E078B1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948685092" name="文本框 220"/>
                            <wps:cNvSpPr txBox="1"/>
                            <wps:spPr>
                              <a:xfrm>
                                <a:off x="2155289" y="1463845"/>
                                <a:ext cx="213990" cy="22641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BB3922A" w14:textId="3A2A02C7" w:rsidR="00E078B1" w:rsidRPr="00E21BC6" w:rsidRDefault="00E078B1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8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520823934" name="文本框 220"/>
                            <wps:cNvSpPr txBox="1"/>
                            <wps:spPr>
                              <a:xfrm>
                                <a:off x="2488808" y="1463843"/>
                                <a:ext cx="277262" cy="22641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8B96215" w14:textId="7DD0C76C" w:rsidR="00E078B1" w:rsidRPr="00E21BC6" w:rsidRDefault="00E078B1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529290801" name="文本框 220"/>
                            <wps:cNvSpPr txBox="1"/>
                            <wps:spPr>
                              <a:xfrm>
                                <a:off x="2855780" y="1463552"/>
                                <a:ext cx="277262" cy="22641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BD3AEE" w14:textId="2BA34D63" w:rsidR="00E078B1" w:rsidRPr="00E21BC6" w:rsidRDefault="00E078B1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2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456957473" name="文本框 220"/>
                            <wps:cNvSpPr txBox="1"/>
                            <wps:spPr>
                              <a:xfrm>
                                <a:off x="3123638" y="1459261"/>
                                <a:ext cx="287104" cy="226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2DC8B95" w14:textId="50DD97CC" w:rsidR="00E078B1" w:rsidRPr="00E21BC6" w:rsidRDefault="00E078B1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E078B1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18"/>
                                      <w:szCs w:val="18"/>
                                    </w:rPr>
                                    <w:t>℃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137018207" name="文本框 220"/>
                            <wps:cNvSpPr txBox="1"/>
                            <wps:spPr>
                              <a:xfrm>
                                <a:off x="825719" y="-293624"/>
                                <a:ext cx="408727" cy="22641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155D20" w14:textId="1ABD9125" w:rsidR="00E078B1" w:rsidRPr="00E21BC6" w:rsidRDefault="00E078B1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E078B1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k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791355442" name="文本框 220"/>
                            <wps:cNvSpPr txBox="1"/>
                            <wps:spPr>
                              <a:xfrm>
                                <a:off x="1720657" y="1707801"/>
                                <a:ext cx="396073" cy="22641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3554F03" w14:textId="7CBA1A13" w:rsidR="00E76375" w:rsidRPr="00E21BC6" w:rsidRDefault="00E76375" w:rsidP="00E078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1476331018" name="直接箭头连接符 522"/>
                          <wps:cNvCnPr/>
                          <wps:spPr>
                            <a:xfrm>
                              <a:off x="2277411" y="1594338"/>
                              <a:ext cx="248167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8459613" name="直接箭头连接符 522"/>
                          <wps:cNvCnPr/>
                          <wps:spPr>
                            <a:xfrm flipV="1">
                              <a:off x="278702" y="78348"/>
                              <a:ext cx="0" cy="200104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057422496" name="任意多边形: 形状 521"/>
                        <wps:cNvSpPr/>
                        <wps:spPr>
                          <a:xfrm>
                            <a:off x="282529" y="271114"/>
                            <a:ext cx="1986959" cy="1246554"/>
                          </a:xfrm>
                          <a:custGeom>
                            <a:avLst/>
                            <a:gdLst>
                              <a:gd name="csX0" fmla="*/ 0 w 1477548"/>
                              <a:gd name="csY0" fmla="*/ 0 h 927762"/>
                              <a:gd name="csX1" fmla="*/ 1477548 w 1477548"/>
                              <a:gd name="csY1" fmla="*/ 927762 h 927762"/>
                              <a:gd name="csX0" fmla="*/ 0 w 1477548"/>
                              <a:gd name="csY0" fmla="*/ 0 h 927762"/>
                              <a:gd name="csX1" fmla="*/ 1477548 w 1477548"/>
                              <a:gd name="csY1" fmla="*/ 927762 h 927762"/>
                              <a:gd name="csX0" fmla="*/ 0 w 1477548"/>
                              <a:gd name="csY0" fmla="*/ 0 h 927762"/>
                              <a:gd name="csX1" fmla="*/ 1477548 w 1477548"/>
                              <a:gd name="csY1" fmla="*/ 927762 h 927762"/>
                              <a:gd name="csX0" fmla="*/ 0 w 1477548"/>
                              <a:gd name="csY0" fmla="*/ 0 h 927762"/>
                              <a:gd name="csX1" fmla="*/ 1477548 w 1477548"/>
                              <a:gd name="csY1" fmla="*/ 927762 h 927762"/>
                              <a:gd name="csX0" fmla="*/ 0 w 1477548"/>
                              <a:gd name="csY0" fmla="*/ 0 h 927762"/>
                              <a:gd name="csX1" fmla="*/ 1477548 w 1477548"/>
                              <a:gd name="csY1" fmla="*/ 927762 h 927762"/>
                              <a:gd name="csX0" fmla="*/ 0 w 1477548"/>
                              <a:gd name="csY0" fmla="*/ 0 h 927762"/>
                              <a:gd name="csX1" fmla="*/ 1477548 w 1477548"/>
                              <a:gd name="csY1" fmla="*/ 927762 h 927762"/>
                              <a:gd name="csX0" fmla="*/ 0 w 1477548"/>
                              <a:gd name="csY0" fmla="*/ 0 h 927762"/>
                              <a:gd name="csX1" fmla="*/ 1477548 w 1477548"/>
                              <a:gd name="csY1" fmla="*/ 927762 h 927762"/>
                              <a:gd name="csX0" fmla="*/ 0 w 1477548"/>
                              <a:gd name="csY0" fmla="*/ 0 h 927762"/>
                              <a:gd name="csX1" fmla="*/ 1477548 w 1477548"/>
                              <a:gd name="csY1" fmla="*/ 927762 h 927762"/>
                              <a:gd name="csX0" fmla="*/ 0 w 1477548"/>
                              <a:gd name="csY0" fmla="*/ 0 h 927762"/>
                              <a:gd name="csX1" fmla="*/ 1477548 w 1477548"/>
                              <a:gd name="csY1" fmla="*/ 927762 h 927762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1477548" h="927762">
                                <a:moveTo>
                                  <a:pt x="0" y="0"/>
                                </a:moveTo>
                                <a:cubicBezTo>
                                  <a:pt x="247741" y="774840"/>
                                  <a:pt x="771148" y="847592"/>
                                  <a:pt x="1477548" y="927762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EE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C6D860D" id="组合 524" o:spid="_x0000_s1417" style="position:absolute;left:0;text-align:left;margin-left:207.1pt;margin-top:69.8pt;width:208.1pt;height:158.4pt;z-index:251749888;mso-position-horizontal-relative:margin;mso-position-vertical-relative:text;mso-height-relative:margin" coordsize="26433,20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">
                <v:group id="组合 523" o:spid="_x0000_s1418" style="position:absolute;width:26433;height:20119" coordorigin=",133" coordsize="26433,20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">
                  <v:group id="组合 520" o:spid="_x0000_s1419" style="position:absolute;top:133;width:26433;height:20120" coordorigin="4842,-2936" coordsize="29264,22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">
                    <v:group id="组合 110" o:spid="_x0000_s1420" style="position:absolute;left:7931;width:22061;height:14600" coordsize="22060,14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">
                      <v:rect id="矩形 131205528" o:spid="_x0000_s1421" style="position:absolute;width:22060;height:146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" filled="f" strokecolor="black [3213]">
                        <v:textbox style="mso-fit-shape-to-text:t" inset="1mm,0,1mm,0"/>
                      </v:rect>
                      <v:shape id="任意多边形: 形状 36866448" o:spid="_x0000_s1422" style="position:absolute;top:728;width:22060;height:258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1309609663" o:spid="_x0000_s1423" style="position:absolute;top:1460;width:22060;height:257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2068680727" o:spid="_x0000_s1424" style="position:absolute;top:2189;width:22060;height:257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1276551361" o:spid="_x0000_s1425" style="position:absolute;top:2920;width:22060;height:258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336856605" o:spid="_x0000_s1426" style="position:absolute;top:4380;width:22060;height:258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2075474259" o:spid="_x0000_s1427" style="position:absolute;top:5109;width:22060;height:258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286756696" o:spid="_x0000_s1428" style="position:absolute;top:5841;width:22060;height:257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878421820" o:spid="_x0000_s1429" style="position:absolute;top:6570;width:22060;height:257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1717546854" o:spid="_x0000_s1430" style="position:absolute;top:8030;width:22060;height:258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262429889" o:spid="_x0000_s1431" style="position:absolute;top:8761;width:22060;height:258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1261156544" o:spid="_x0000_s1432" style="position:absolute;top:9490;width:22060;height:258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1125707603" o:spid="_x0000_s1433" style="position:absolute;top:10222;width:22060;height:257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1810741818" o:spid="_x0000_s1434" style="position:absolute;top:11679;width:22060;height:258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356444917" o:spid="_x0000_s1435" style="position:absolute;top:12411;width:22060;height:257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700048260" o:spid="_x0000_s1436" style="position:absolute;top:13140;width:22060;height:257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754531227" o:spid="_x0000_s1437" style="position:absolute;top:13871;width:22060;height:258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" path="m,l2206096,e" filled="f" strokecolor="#aeaaaa [2414]" strokeweight=".5pt">
                        <v:stroke joinstyle="miter"/>
                        <v:path arrowok="t" o:connecttype="custom" o:connectlocs="0,0;2206096,0" o:connectangles="0,0"/>
                      </v:shape>
                      <v:shape id="任意多边形: 形状 1135875942" o:spid="_x0000_s1438" style="position:absolute;left:21324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992247626" o:spid="_x0000_s1439" style="position:absolute;left:20590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214888346" o:spid="_x0000_s1440" style="position:absolute;left:19855;width:260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891547117" o:spid="_x0000_s1441" style="position:absolute;left:19119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027358223" o:spid="_x0000_s1442" style="position:absolute;left:18385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" path="m,1460061l,e" filled="f" strokecolor="black [3213]">
                        <v:stroke joinstyle="miter"/>
                        <v:path arrowok="t" o:connecttype="custom" o:connectlocs="0,1460061;0,0" o:connectangles="0,0"/>
                      </v:shape>
                      <v:shape id="任意多边形: 形状 904255214" o:spid="_x0000_s1443" style="position:absolute;left:17648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935390823" o:spid="_x0000_s1444" style="position:absolute;left:16914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3977673" o:spid="_x0000_s1445" style="position:absolute;left:16177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707231591" o:spid="_x0000_s1446" style="position:absolute;left:15443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497499467" o:spid="_x0000_s1447" style="position:absolute;left:14706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" path="m,1460061l,e" filled="f" strokecolor="black [3213]">
                        <v:stroke joinstyle="miter"/>
                        <v:path arrowok="t" o:connecttype="custom" o:connectlocs="0,1460061;0,0" o:connectangles="0,0"/>
                      </v:shape>
                      <v:shape id="任意多边形: 形状 1101331613" o:spid="_x0000_s1448" style="position:absolute;left:13972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793928280" o:spid="_x0000_s1449" style="position:absolute;left:13235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338825742" o:spid="_x0000_s1450" style="position:absolute;left:12501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680250469" o:spid="_x0000_s1451" style="position:absolute;left:11764;width:260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937914686" o:spid="_x0000_s1452" style="position:absolute;left:11030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" path="m,1460061l,e" filled="f" strokecolor="black [3213]">
                        <v:stroke joinstyle="miter"/>
                        <v:path arrowok="t" o:connecttype="custom" o:connectlocs="0,1460061;0,0" o:connectangles="0,0"/>
                      </v:shape>
                      <v:shape id="任意多边形: 形状 1826692951" o:spid="_x0000_s1453" style="position:absolute;left:10296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313507716" o:spid="_x0000_s1454" style="position:absolute;left:9559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948193124" o:spid="_x0000_s1455" style="position:absolute;left:8825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162880476" o:spid="_x0000_s1456" style="position:absolute;left:8088;width:260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745334218" o:spid="_x0000_s1457" style="position:absolute;left:7354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" path="m,1460061l,e" filled="f" strokecolor="black [3213]">
                        <v:stroke joinstyle="miter"/>
                        <v:path arrowok="t" o:connecttype="custom" o:connectlocs="0,1460061;0,0" o:connectangles="0,0"/>
                      </v:shape>
                      <v:shape id="任意多边形: 形状 749333333" o:spid="_x0000_s1458" style="position:absolute;left:6617;width:260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2060817092" o:spid="_x0000_s1459" style="position:absolute;left:5883;width:260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300679761" o:spid="_x0000_s1460" style="position:absolute;left:5146;width:260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864724270" o:spid="_x0000_s1461" style="position:absolute;left:4412;width:260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760482933" o:spid="_x0000_s1462" style="position:absolute;left:3675;width:260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" path="m,1460061l,e" filled="f" strokecolor="black [3213]">
                        <v:stroke joinstyle="miter"/>
                        <v:path arrowok="t" o:connecttype="custom" o:connectlocs="0,1460061;0,0" o:connectangles="0,0"/>
                      </v:shape>
                      <v:shape id="任意多边形: 形状 2140701611" o:spid="_x0000_s1463" style="position:absolute;left:2941;width:260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855172715" o:spid="_x0000_s1464" style="position:absolute;left:2205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403038107" o:spid="_x0000_s1465" style="position:absolute;left:1470;width:260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2050469244" o:spid="_x0000_s1466" style="position:absolute;left:734;width:259;height:14600;visibility:visible;mso-wrap-style:none;v-text-anchor:top" coordsize="25941,1460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" path="m,1460061l,e" filled="f" strokecolor="#aeaaaa [2414]" strokeweight=".5pt">
                        <v:stroke joinstyle="miter"/>
                        <v:path arrowok="t" o:connecttype="custom" o:connectlocs="0,1460061;0,0" o:connectangles="0,0"/>
                      </v:shape>
                      <v:shape id="任意多边形: 形状 1032204627" o:spid="_x0000_s1467" style="position:absolute;top:3649;width:22060;height:258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" path="m,l2206096,e" filled="f" strokecolor="black [3213]">
                        <v:stroke joinstyle="miter"/>
                        <v:path arrowok="t" o:connecttype="custom" o:connectlocs="0,0;2206096,0" o:connectangles="0,0"/>
                      </v:shape>
                      <v:shape id="任意多边形: 形状 2087369040" o:spid="_x0000_s1468" style="position:absolute;top:7301;width:22060;height:258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" path="m,l2206096,e" filled="f" strokecolor="black [3213]">
                        <v:stroke joinstyle="miter"/>
                        <v:path arrowok="t" o:connecttype="custom" o:connectlocs="0,0;2206096,0" o:connectangles="0,0"/>
                      </v:shape>
                      <v:shape id="任意多边形: 形状 796136115" o:spid="_x0000_s1469" style="position:absolute;top:10951;width:22060;height:257;visibility:visible;mso-wrap-style:none;v-text-anchor:top" coordsize="2206095,25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" path="m,l2206096,e" filled="f" strokecolor="black [3213]">
                        <v:stroke joinstyle="miter"/>
                        <v:path arrowok="t" o:connecttype="custom" o:connectlocs="0,0;2206096,0" o:connectangles="0,0"/>
                      </v:shape>
                    </v:group>
                    <v:shape id="文本框 220" o:spid="_x0000_s1470" type="#_x0000_t202" style="position:absolute;left:4842;top:-1157;width:3089;height:226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561D3A6B" w14:textId="3347A196" w:rsidR="00E078B1" w:rsidRPr="00E21BC6" w:rsidRDefault="00E078B1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0.0</w:t>
                            </w:r>
                          </w:p>
                        </w:txbxContent>
                      </v:textbox>
                    </v:shape>
                    <v:shape id="文本框 220" o:spid="_x0000_s1471" type="#_x0000_t202" style="position:absolute;left:5451;top:2564;width:2456;height:22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1FAB17A3" w14:textId="1C021A11" w:rsidR="00E078B1" w:rsidRPr="00E21BC6" w:rsidRDefault="00E078B1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7.5</w:t>
                            </w:r>
                          </w:p>
                        </w:txbxContent>
                      </v:textbox>
                    </v:shape>
                    <v:shape id="文本框 220" o:spid="_x0000_s1472" type="#_x0000_t202" style="position:absolute;left:5468;top:6177;width:2456;height:2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17AEB2DA" w14:textId="354C1D4D" w:rsidR="00E078B1" w:rsidRPr="00E21BC6" w:rsidRDefault="00E078B1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5.0</w:t>
                            </w:r>
                          </w:p>
                        </w:txbxContent>
                      </v:textbox>
                    </v:shape>
                    <v:shape id="文本框 220" o:spid="_x0000_s1473" type="#_x0000_t202" style="position:absolute;left:5425;top:9833;width:2457;height:2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440CF474" w14:textId="0060A318" w:rsidR="00E078B1" w:rsidRPr="00E21BC6" w:rsidRDefault="00E078B1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2.5</w:t>
                            </w:r>
                          </w:p>
                        </w:txbxContent>
                      </v:textbox>
                    </v:shape>
                    <v:shape id="文本框 220" o:spid="_x0000_s1474" type="#_x0000_t202" style="position:absolute;left:6428;top:13457;width:1507;height:2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" filled="f" stroked="f" strokeweight=".5pt">
                      <v:textbox style="mso-fit-shape-to-text:t" inset="1mm,0,1mm,0">
                        <w:txbxContent>
                          <w:p w14:paraId="165D6D78" w14:textId="48BF6010" w:rsidR="00E078B1" w:rsidRPr="00E21BC6" w:rsidRDefault="00E078B1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20" o:spid="_x0000_s1475" type="#_x0000_t202" style="position:absolute;left:10527;top:14592;width:2140;height:2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29B25C8A" w14:textId="11A5BC38" w:rsidR="00E078B1" w:rsidRPr="00E21BC6" w:rsidRDefault="00E078B1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  <v:shape id="文本框 220" o:spid="_x0000_s1476" type="#_x0000_t202" style="position:absolute;left:14166;top:14574;width:2139;height:22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1E326FF6" w14:textId="52A994EB" w:rsidR="00E078B1" w:rsidRPr="00E21BC6" w:rsidRDefault="00E078B1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40</w:t>
                            </w:r>
                          </w:p>
                        </w:txbxContent>
                      </v:textbox>
                    </v:shape>
                    <v:shape id="文本框 220" o:spid="_x0000_s1477" type="#_x0000_t202" style="position:absolute;left:17943;top:14600;width:2140;height:2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4EC2ED56" w14:textId="1C7FBE48" w:rsidR="00E078B1" w:rsidRPr="00E21BC6" w:rsidRDefault="00E078B1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0</w:t>
                            </w:r>
                          </w:p>
                        </w:txbxContent>
                      </v:textbox>
                    </v:shape>
                    <v:shape id="文本框 220" o:spid="_x0000_s1478" type="#_x0000_t202" style="position:absolute;left:21552;top:14638;width:2140;height:2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6BB3922A" w14:textId="3A2A02C7" w:rsidR="00E078B1" w:rsidRPr="00E21BC6" w:rsidRDefault="00E078B1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80</w:t>
                            </w:r>
                          </w:p>
                        </w:txbxContent>
                      </v:textbox>
                    </v:shape>
                    <v:shape id="文本框 220" o:spid="_x0000_s1479" type="#_x0000_t202" style="position:absolute;left:24888;top:14638;width:2772;height:2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78B96215" w14:textId="7DD0C76C" w:rsidR="00E078B1" w:rsidRPr="00E21BC6" w:rsidRDefault="00E078B1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00</w:t>
                            </w:r>
                          </w:p>
                        </w:txbxContent>
                      </v:textbox>
                    </v:shape>
                    <v:shape id="文本框 220" o:spid="_x0000_s1480" type="#_x0000_t202" style="position:absolute;left:28557;top:14635;width:2773;height:2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" filled="f" stroked="f" strokeweight=".5pt">
                      <v:textbox style="mso-fit-shape-to-text:t" inset="1mm,0,1mm,0">
                        <w:txbxContent>
                          <w:p w14:paraId="2FBD3AEE" w14:textId="2BA34D63" w:rsidR="00E078B1" w:rsidRPr="00E21BC6" w:rsidRDefault="00E078B1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20</w:t>
                            </w:r>
                          </w:p>
                        </w:txbxContent>
                      </v:textbox>
                    </v:shape>
                    <v:shape id="文本框 220" o:spid="_x0000_s1481" type="#_x0000_t202" style="position:absolute;left:31236;top:14592;width:2871;height:2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32DC8B95" w14:textId="50DD97CC" w:rsidR="00E078B1" w:rsidRPr="00E21BC6" w:rsidRDefault="00E078B1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078B1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℃</w:t>
                            </w:r>
                          </w:p>
                        </w:txbxContent>
                      </v:textbox>
                    </v:shape>
                    <v:shape id="文本框 220" o:spid="_x0000_s1482" type="#_x0000_t202" style="position:absolute;left:8257;top:-2936;width:4087;height:2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" filled="f" stroked="f" strokeweight=".5pt">
                      <v:textbox style="mso-fit-shape-to-text:t" inset="1mm,0,1mm,0">
                        <w:txbxContent>
                          <w:p w14:paraId="60155D20" w14:textId="1ABD9125" w:rsidR="00E078B1" w:rsidRPr="00E21BC6" w:rsidRDefault="00E078B1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078B1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k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Ω</w:t>
                            </w:r>
                          </w:p>
                        </w:txbxContent>
                      </v:textbox>
                    </v:shape>
                    <v:shape id="文本框 220" o:spid="_x0000_s1483" type="#_x0000_t202" style="position:absolute;left:17206;top:17078;width:3961;height:2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53554F03" w14:textId="7CBA1A13" w:rsidR="00E76375" w:rsidRPr="00E21BC6" w:rsidRDefault="00E76375" w:rsidP="00E078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shape id="直接箭头连接符 522" o:spid="_x0000_s1484" type="#_x0000_t32" style="position:absolute;left:22774;top:15943;width:24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" strokecolor="black [3213]">
                    <v:stroke endarrow="block" endarrowwidth="narrow" joinstyle="miter"/>
                  </v:shape>
                  <v:shape id="直接箭头连接符 522" o:spid="_x0000_s1485" type="#_x0000_t32" style="position:absolute;left:2787;top:783;width:0;height:200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" strokecolor="black [3213]">
                    <v:stroke endarrow="block" endarrowwidth="narrow" joinstyle="miter"/>
                  </v:shape>
                </v:group>
                <v:shape id="任意多边形: 形状 521" o:spid="_x0000_s1486" style="position:absolute;left:2825;top:2711;width:19869;height:12465;visibility:visible;mso-wrap-style:square;v-text-anchor:middle" coordsize="1477548,927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" path="m,c247741,774840,771148,847592,1477548,927762e" filled="f" strokecolor="#e00" strokeweight="1pt">
                  <v:stroke joinstyle="miter"/>
                  <v:path arrowok="t" o:connecttype="custom" o:connectlocs="0,0;1986959,1246554" o:connectangles="0,0"/>
                </v:shape>
                <w10:wrap type="square" anchorx="margin"/>
              </v:group>
            </w:pict>
          </mc:Fallback>
        </mc:AlternateContent>
      </w:r>
      <w:r w:rsidR="00E21BC6"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719168" behindDoc="0" locked="0" layoutInCell="1" allowOverlap="1" wp14:anchorId="6379E58B" wp14:editId="051D76B0">
                <wp:simplePos x="0" y="0"/>
                <wp:positionH relativeFrom="margin">
                  <wp:align>right</wp:align>
                </wp:positionH>
                <wp:positionV relativeFrom="paragraph">
                  <wp:posOffset>58420</wp:posOffset>
                </wp:positionV>
                <wp:extent cx="1807845" cy="1018540"/>
                <wp:effectExtent l="0" t="38100" r="0" b="10160"/>
                <wp:wrapSquare wrapText="bothSides"/>
                <wp:docPr id="267910207" name="组合 5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7845" cy="1018540"/>
                          <a:chOff x="925682" y="443997"/>
                          <a:chExt cx="1808645" cy="1018906"/>
                        </a:xfrm>
                      </wpg:grpSpPr>
                      <wpg:grpSp>
                        <wpg:cNvPr id="289620008" name="组合 510"/>
                        <wpg:cNvGrpSpPr/>
                        <wpg:grpSpPr>
                          <a:xfrm>
                            <a:off x="925682" y="443997"/>
                            <a:ext cx="1808645" cy="1018906"/>
                            <a:chOff x="-431893" y="284117"/>
                            <a:chExt cx="1808645" cy="1018906"/>
                          </a:xfrm>
                        </wpg:grpSpPr>
                        <wpg:grpSp>
                          <wpg:cNvPr id="689485297" name="组合 509"/>
                          <wpg:cNvGrpSpPr/>
                          <wpg:grpSpPr>
                            <a:xfrm>
                              <a:off x="0" y="284117"/>
                              <a:ext cx="963385" cy="1018906"/>
                              <a:chOff x="0" y="0"/>
                              <a:chExt cx="963385" cy="1018906"/>
                            </a:xfrm>
                          </wpg:grpSpPr>
                          <wpg:grpSp>
                            <wpg:cNvPr id="626650940" name="组合 505"/>
                            <wpg:cNvGrpSpPr/>
                            <wpg:grpSpPr>
                              <a:xfrm>
                                <a:off x="138249" y="150222"/>
                                <a:ext cx="825136" cy="321361"/>
                                <a:chOff x="0" y="0"/>
                                <a:chExt cx="825136" cy="321361"/>
                              </a:xfrm>
                            </wpg:grpSpPr>
                            <wpg:grpSp>
                              <wpg:cNvPr id="965201953" name="组合 503"/>
                              <wpg:cNvGrpSpPr/>
                              <wpg:grpSpPr>
                                <a:xfrm>
                                  <a:off x="0" y="0"/>
                                  <a:ext cx="783113" cy="321361"/>
                                  <a:chOff x="0" y="0"/>
                                  <a:chExt cx="783113" cy="321361"/>
                                </a:xfrm>
                              </wpg:grpSpPr>
                              <wps:wsp>
                                <wps:cNvPr id="927947980" name="任意多边形: 形状 499"/>
                                <wps:cNvSpPr/>
                                <wps:spPr>
                                  <a:xfrm>
                                    <a:off x="517" y="0"/>
                                    <a:ext cx="779552" cy="206132"/>
                                  </a:xfrm>
                                  <a:custGeom>
                                    <a:avLst/>
                                    <a:gdLst>
                                      <a:gd name="csX0" fmla="*/ 777860 w 777860"/>
                                      <a:gd name="csY0" fmla="*/ 64822 h 201361"/>
                                      <a:gd name="csX1" fmla="*/ 666146 w 777860"/>
                                      <a:gd name="csY1" fmla="*/ 64822 h 201361"/>
                                      <a:gd name="csX2" fmla="*/ 322729 w 777860"/>
                                      <a:gd name="csY2" fmla="*/ 0 h 201361"/>
                                      <a:gd name="csX3" fmla="*/ 0 w 777860"/>
                                      <a:gd name="csY3" fmla="*/ 89647 h 201361"/>
                                      <a:gd name="csX4" fmla="*/ 347555 w 777860"/>
                                      <a:gd name="csY4" fmla="*/ 201361 h 201361"/>
                                      <a:gd name="csX5" fmla="*/ 671663 w 777860"/>
                                      <a:gd name="csY5" fmla="*/ 125506 h 201361"/>
                                      <a:gd name="csX0" fmla="*/ 777860 w 777860"/>
                                      <a:gd name="csY0" fmla="*/ 64822 h 201361"/>
                                      <a:gd name="csX1" fmla="*/ 666146 w 777860"/>
                                      <a:gd name="csY1" fmla="*/ 64822 h 201361"/>
                                      <a:gd name="csX2" fmla="*/ 322729 w 777860"/>
                                      <a:gd name="csY2" fmla="*/ 0 h 201361"/>
                                      <a:gd name="csX3" fmla="*/ 0 w 777860"/>
                                      <a:gd name="csY3" fmla="*/ 89647 h 201361"/>
                                      <a:gd name="csX4" fmla="*/ 347555 w 777860"/>
                                      <a:gd name="csY4" fmla="*/ 201361 h 201361"/>
                                      <a:gd name="csX5" fmla="*/ 671663 w 777860"/>
                                      <a:gd name="csY5" fmla="*/ 125506 h 201361"/>
                                      <a:gd name="csX0" fmla="*/ 777860 w 777860"/>
                                      <a:gd name="csY0" fmla="*/ 71219 h 207758"/>
                                      <a:gd name="csX1" fmla="*/ 666146 w 777860"/>
                                      <a:gd name="csY1" fmla="*/ 71219 h 207758"/>
                                      <a:gd name="csX2" fmla="*/ 322729 w 777860"/>
                                      <a:gd name="csY2" fmla="*/ 6397 h 207758"/>
                                      <a:gd name="csX3" fmla="*/ 0 w 777860"/>
                                      <a:gd name="csY3" fmla="*/ 96044 h 207758"/>
                                      <a:gd name="csX4" fmla="*/ 347555 w 777860"/>
                                      <a:gd name="csY4" fmla="*/ 207758 h 207758"/>
                                      <a:gd name="csX5" fmla="*/ 671663 w 777860"/>
                                      <a:gd name="csY5" fmla="*/ 131903 h 207758"/>
                                      <a:gd name="csX0" fmla="*/ 777860 w 777860"/>
                                      <a:gd name="csY0" fmla="*/ 64890 h 201429"/>
                                      <a:gd name="csX1" fmla="*/ 666146 w 777860"/>
                                      <a:gd name="csY1" fmla="*/ 64890 h 201429"/>
                                      <a:gd name="csX2" fmla="*/ 322729 w 777860"/>
                                      <a:gd name="csY2" fmla="*/ 68 h 201429"/>
                                      <a:gd name="csX3" fmla="*/ 0 w 777860"/>
                                      <a:gd name="csY3" fmla="*/ 89715 h 201429"/>
                                      <a:gd name="csX4" fmla="*/ 347555 w 777860"/>
                                      <a:gd name="csY4" fmla="*/ 201429 h 201429"/>
                                      <a:gd name="csX5" fmla="*/ 671663 w 777860"/>
                                      <a:gd name="csY5" fmla="*/ 125574 h 201429"/>
                                      <a:gd name="csX0" fmla="*/ 802113 w 802113"/>
                                      <a:gd name="csY0" fmla="*/ 64890 h 201429"/>
                                      <a:gd name="csX1" fmla="*/ 690399 w 802113"/>
                                      <a:gd name="csY1" fmla="*/ 64890 h 201429"/>
                                      <a:gd name="csX2" fmla="*/ 346982 w 802113"/>
                                      <a:gd name="csY2" fmla="*/ 68 h 201429"/>
                                      <a:gd name="csX3" fmla="*/ 24253 w 802113"/>
                                      <a:gd name="csY3" fmla="*/ 89715 h 201429"/>
                                      <a:gd name="csX4" fmla="*/ 371808 w 802113"/>
                                      <a:gd name="csY4" fmla="*/ 201429 h 201429"/>
                                      <a:gd name="csX5" fmla="*/ 695916 w 802113"/>
                                      <a:gd name="csY5" fmla="*/ 125574 h 201429"/>
                                      <a:gd name="csX0" fmla="*/ 778701 w 778701"/>
                                      <a:gd name="csY0" fmla="*/ 64890 h 201429"/>
                                      <a:gd name="csX1" fmla="*/ 666987 w 778701"/>
                                      <a:gd name="csY1" fmla="*/ 64890 h 201429"/>
                                      <a:gd name="csX2" fmla="*/ 323570 w 778701"/>
                                      <a:gd name="csY2" fmla="*/ 68 h 201429"/>
                                      <a:gd name="csX3" fmla="*/ 841 w 778701"/>
                                      <a:gd name="csY3" fmla="*/ 89715 h 201429"/>
                                      <a:gd name="csX4" fmla="*/ 348396 w 778701"/>
                                      <a:gd name="csY4" fmla="*/ 201429 h 201429"/>
                                      <a:gd name="csX5" fmla="*/ 672504 w 778701"/>
                                      <a:gd name="csY5" fmla="*/ 125574 h 201429"/>
                                      <a:gd name="csX0" fmla="*/ 779551 w 779551"/>
                                      <a:gd name="csY0" fmla="*/ 65154 h 201693"/>
                                      <a:gd name="csX1" fmla="*/ 667837 w 779551"/>
                                      <a:gd name="csY1" fmla="*/ 65154 h 201693"/>
                                      <a:gd name="csX2" fmla="*/ 324420 w 779551"/>
                                      <a:gd name="csY2" fmla="*/ 332 h 201693"/>
                                      <a:gd name="csX3" fmla="*/ 850 w 779551"/>
                                      <a:gd name="csY3" fmla="*/ 96878 h 201693"/>
                                      <a:gd name="csX4" fmla="*/ 349246 w 779551"/>
                                      <a:gd name="csY4" fmla="*/ 201693 h 201693"/>
                                      <a:gd name="csX5" fmla="*/ 673354 w 779551"/>
                                      <a:gd name="csY5" fmla="*/ 125838 h 201693"/>
                                      <a:gd name="csX0" fmla="*/ 780398 w 780398"/>
                                      <a:gd name="csY0" fmla="*/ 65300 h 201839"/>
                                      <a:gd name="csX1" fmla="*/ 668684 w 780398"/>
                                      <a:gd name="csY1" fmla="*/ 65300 h 201839"/>
                                      <a:gd name="csX2" fmla="*/ 325267 w 780398"/>
                                      <a:gd name="csY2" fmla="*/ 478 h 201839"/>
                                      <a:gd name="csX3" fmla="*/ 847 w 780398"/>
                                      <a:gd name="csY3" fmla="*/ 103934 h 201839"/>
                                      <a:gd name="csX4" fmla="*/ 350093 w 780398"/>
                                      <a:gd name="csY4" fmla="*/ 201839 h 201839"/>
                                      <a:gd name="csX5" fmla="*/ 674201 w 780398"/>
                                      <a:gd name="csY5" fmla="*/ 125984 h 201839"/>
                                      <a:gd name="csX0" fmla="*/ 780398 w 780398"/>
                                      <a:gd name="csY0" fmla="*/ 65300 h 206848"/>
                                      <a:gd name="csX1" fmla="*/ 668684 w 780398"/>
                                      <a:gd name="csY1" fmla="*/ 65300 h 206848"/>
                                      <a:gd name="csX2" fmla="*/ 325267 w 780398"/>
                                      <a:gd name="csY2" fmla="*/ 478 h 206848"/>
                                      <a:gd name="csX3" fmla="*/ 847 w 780398"/>
                                      <a:gd name="csY3" fmla="*/ 103934 h 206848"/>
                                      <a:gd name="csX4" fmla="*/ 350093 w 780398"/>
                                      <a:gd name="csY4" fmla="*/ 201839 h 206848"/>
                                      <a:gd name="csX5" fmla="*/ 674201 w 780398"/>
                                      <a:gd name="csY5" fmla="*/ 125984 h 206848"/>
                                      <a:gd name="csX0" fmla="*/ 780398 w 780398"/>
                                      <a:gd name="csY0" fmla="*/ 65300 h 201915"/>
                                      <a:gd name="csX1" fmla="*/ 668684 w 780398"/>
                                      <a:gd name="csY1" fmla="*/ 65300 h 201915"/>
                                      <a:gd name="csX2" fmla="*/ 325267 w 780398"/>
                                      <a:gd name="csY2" fmla="*/ 478 h 201915"/>
                                      <a:gd name="csX3" fmla="*/ 847 w 780398"/>
                                      <a:gd name="csY3" fmla="*/ 103934 h 201915"/>
                                      <a:gd name="csX4" fmla="*/ 350093 w 780398"/>
                                      <a:gd name="csY4" fmla="*/ 201839 h 201915"/>
                                      <a:gd name="csX5" fmla="*/ 674201 w 780398"/>
                                      <a:gd name="csY5" fmla="*/ 125984 h 201915"/>
                                      <a:gd name="csX0" fmla="*/ 779630 w 779630"/>
                                      <a:gd name="csY0" fmla="*/ 65300 h 206061"/>
                                      <a:gd name="csX1" fmla="*/ 667916 w 779630"/>
                                      <a:gd name="csY1" fmla="*/ 65300 h 206061"/>
                                      <a:gd name="csX2" fmla="*/ 324499 w 779630"/>
                                      <a:gd name="csY2" fmla="*/ 478 h 206061"/>
                                      <a:gd name="csX3" fmla="*/ 79 w 779630"/>
                                      <a:gd name="csY3" fmla="*/ 103934 h 206061"/>
                                      <a:gd name="csX4" fmla="*/ 353466 w 779630"/>
                                      <a:gd name="csY4" fmla="*/ 205990 h 206061"/>
                                      <a:gd name="csX5" fmla="*/ 673433 w 779630"/>
                                      <a:gd name="csY5" fmla="*/ 125984 h 206061"/>
                                      <a:gd name="csX0" fmla="*/ 779558 w 779558"/>
                                      <a:gd name="csY0" fmla="*/ 65775 h 206536"/>
                                      <a:gd name="csX1" fmla="*/ 667844 w 779558"/>
                                      <a:gd name="csY1" fmla="*/ 65775 h 206536"/>
                                      <a:gd name="csX2" fmla="*/ 345128 w 779558"/>
                                      <a:gd name="csY2" fmla="*/ 475 h 206536"/>
                                      <a:gd name="csX3" fmla="*/ 7 w 779558"/>
                                      <a:gd name="csY3" fmla="*/ 104409 h 206536"/>
                                      <a:gd name="csX4" fmla="*/ 353394 w 779558"/>
                                      <a:gd name="csY4" fmla="*/ 206465 h 206536"/>
                                      <a:gd name="csX5" fmla="*/ 673361 w 779558"/>
                                      <a:gd name="csY5" fmla="*/ 126459 h 206536"/>
                                      <a:gd name="csX0" fmla="*/ 779558 w 779558"/>
                                      <a:gd name="csY0" fmla="*/ 65336 h 206097"/>
                                      <a:gd name="csX1" fmla="*/ 667844 w 779558"/>
                                      <a:gd name="csY1" fmla="*/ 65336 h 206097"/>
                                      <a:gd name="csX2" fmla="*/ 345128 w 779558"/>
                                      <a:gd name="csY2" fmla="*/ 36 h 206097"/>
                                      <a:gd name="csX3" fmla="*/ 7 w 779558"/>
                                      <a:gd name="csY3" fmla="*/ 103970 h 206097"/>
                                      <a:gd name="csX4" fmla="*/ 353394 w 779558"/>
                                      <a:gd name="csY4" fmla="*/ 206026 h 206097"/>
                                      <a:gd name="csX5" fmla="*/ 673361 w 779558"/>
                                      <a:gd name="csY5" fmla="*/ 126020 h 206097"/>
                                      <a:gd name="csX0" fmla="*/ 779558 w 779558"/>
                                      <a:gd name="csY0" fmla="*/ 65336 h 206163"/>
                                      <a:gd name="csX1" fmla="*/ 667844 w 779558"/>
                                      <a:gd name="csY1" fmla="*/ 65336 h 206163"/>
                                      <a:gd name="csX2" fmla="*/ 345128 w 779558"/>
                                      <a:gd name="csY2" fmla="*/ 36 h 206163"/>
                                      <a:gd name="csX3" fmla="*/ 7 w 779558"/>
                                      <a:gd name="csY3" fmla="*/ 103970 h 206163"/>
                                      <a:gd name="csX4" fmla="*/ 353394 w 779558"/>
                                      <a:gd name="csY4" fmla="*/ 206026 h 206163"/>
                                      <a:gd name="csX5" fmla="*/ 673361 w 779558"/>
                                      <a:gd name="csY5" fmla="*/ 126020 h 206163"/>
                                      <a:gd name="csX0" fmla="*/ 779558 w 779558"/>
                                      <a:gd name="csY0" fmla="*/ 65336 h 206163"/>
                                      <a:gd name="csX1" fmla="*/ 667844 w 779558"/>
                                      <a:gd name="csY1" fmla="*/ 65336 h 206163"/>
                                      <a:gd name="csX2" fmla="*/ 345128 w 779558"/>
                                      <a:gd name="csY2" fmla="*/ 36 h 206163"/>
                                      <a:gd name="csX3" fmla="*/ 7 w 779558"/>
                                      <a:gd name="csY3" fmla="*/ 103970 h 206163"/>
                                      <a:gd name="csX4" fmla="*/ 353394 w 779558"/>
                                      <a:gd name="csY4" fmla="*/ 206026 h 206163"/>
                                      <a:gd name="csX5" fmla="*/ 673361 w 779558"/>
                                      <a:gd name="csY5" fmla="*/ 126020 h 206163"/>
                                      <a:gd name="csX0" fmla="*/ 779558 w 779558"/>
                                      <a:gd name="csY0" fmla="*/ 65336 h 206163"/>
                                      <a:gd name="csX1" fmla="*/ 667844 w 779558"/>
                                      <a:gd name="csY1" fmla="*/ 65336 h 206163"/>
                                      <a:gd name="csX2" fmla="*/ 345128 w 779558"/>
                                      <a:gd name="csY2" fmla="*/ 36 h 206163"/>
                                      <a:gd name="csX3" fmla="*/ 7 w 779558"/>
                                      <a:gd name="csY3" fmla="*/ 103970 h 206163"/>
                                      <a:gd name="csX4" fmla="*/ 353394 w 779558"/>
                                      <a:gd name="csY4" fmla="*/ 206026 h 206163"/>
                                      <a:gd name="csX5" fmla="*/ 673361 w 779558"/>
                                      <a:gd name="csY5" fmla="*/ 126020 h 206163"/>
                                      <a:gd name="csX0" fmla="*/ 779558 w 779558"/>
                                      <a:gd name="csY0" fmla="*/ 65336 h 206163"/>
                                      <a:gd name="csX1" fmla="*/ 667844 w 779558"/>
                                      <a:gd name="csY1" fmla="*/ 65336 h 206163"/>
                                      <a:gd name="csX2" fmla="*/ 345128 w 779558"/>
                                      <a:gd name="csY2" fmla="*/ 36 h 206163"/>
                                      <a:gd name="csX3" fmla="*/ 7 w 779558"/>
                                      <a:gd name="csY3" fmla="*/ 103970 h 206163"/>
                                      <a:gd name="csX4" fmla="*/ 353394 w 779558"/>
                                      <a:gd name="csY4" fmla="*/ 206026 h 206163"/>
                                      <a:gd name="csX5" fmla="*/ 673361 w 779558"/>
                                      <a:gd name="csY5" fmla="*/ 126020 h 206163"/>
                                      <a:gd name="csX0" fmla="*/ 779574 w 779574"/>
                                      <a:gd name="csY0" fmla="*/ 65350 h 206177"/>
                                      <a:gd name="csX1" fmla="*/ 667860 w 779574"/>
                                      <a:gd name="csY1" fmla="*/ 65350 h 206177"/>
                                      <a:gd name="csX2" fmla="*/ 345144 w 779574"/>
                                      <a:gd name="csY2" fmla="*/ 50 h 206177"/>
                                      <a:gd name="csX3" fmla="*/ 23 w 779574"/>
                                      <a:gd name="csY3" fmla="*/ 103984 h 206177"/>
                                      <a:gd name="csX4" fmla="*/ 353410 w 779574"/>
                                      <a:gd name="csY4" fmla="*/ 206040 h 206177"/>
                                      <a:gd name="csX5" fmla="*/ 673377 w 779574"/>
                                      <a:gd name="csY5" fmla="*/ 126034 h 206177"/>
                                      <a:gd name="csX0" fmla="*/ 779574 w 779574"/>
                                      <a:gd name="csY0" fmla="*/ 65356 h 206183"/>
                                      <a:gd name="csX1" fmla="*/ 667860 w 779574"/>
                                      <a:gd name="csY1" fmla="*/ 65356 h 206183"/>
                                      <a:gd name="csX2" fmla="*/ 345144 w 779574"/>
                                      <a:gd name="csY2" fmla="*/ 56 h 206183"/>
                                      <a:gd name="csX3" fmla="*/ 23 w 779574"/>
                                      <a:gd name="csY3" fmla="*/ 103990 h 206183"/>
                                      <a:gd name="csX4" fmla="*/ 353410 w 779574"/>
                                      <a:gd name="csY4" fmla="*/ 206046 h 206183"/>
                                      <a:gd name="csX5" fmla="*/ 673377 w 779574"/>
                                      <a:gd name="csY5" fmla="*/ 126040 h 206183"/>
                                      <a:gd name="csX0" fmla="*/ 779552 w 779552"/>
                                      <a:gd name="csY0" fmla="*/ 65361 h 206188"/>
                                      <a:gd name="csX1" fmla="*/ 667838 w 779552"/>
                                      <a:gd name="csY1" fmla="*/ 65361 h 206188"/>
                                      <a:gd name="csX2" fmla="*/ 345122 w 779552"/>
                                      <a:gd name="csY2" fmla="*/ 61 h 206188"/>
                                      <a:gd name="csX3" fmla="*/ 1 w 779552"/>
                                      <a:gd name="csY3" fmla="*/ 103995 h 206188"/>
                                      <a:gd name="csX4" fmla="*/ 353388 w 779552"/>
                                      <a:gd name="csY4" fmla="*/ 206051 h 206188"/>
                                      <a:gd name="csX5" fmla="*/ 673355 w 779552"/>
                                      <a:gd name="csY5" fmla="*/ 126045 h 206188"/>
                                      <a:gd name="csX0" fmla="*/ 779552 w 779552"/>
                                      <a:gd name="csY0" fmla="*/ 65305 h 206132"/>
                                      <a:gd name="csX1" fmla="*/ 667838 w 779552"/>
                                      <a:gd name="csY1" fmla="*/ 65305 h 206132"/>
                                      <a:gd name="csX2" fmla="*/ 345122 w 779552"/>
                                      <a:gd name="csY2" fmla="*/ 5 h 206132"/>
                                      <a:gd name="csX3" fmla="*/ 1 w 779552"/>
                                      <a:gd name="csY3" fmla="*/ 103939 h 206132"/>
                                      <a:gd name="csX4" fmla="*/ 353388 w 779552"/>
                                      <a:gd name="csY4" fmla="*/ 205995 h 206132"/>
                                      <a:gd name="csX5" fmla="*/ 673355 w 779552"/>
                                      <a:gd name="csY5" fmla="*/ 125989 h 206132"/>
                                      <a:gd name="csX0" fmla="*/ 779552 w 779552"/>
                                      <a:gd name="csY0" fmla="*/ 65305 h 206132"/>
                                      <a:gd name="csX1" fmla="*/ 667838 w 779552"/>
                                      <a:gd name="csY1" fmla="*/ 65305 h 206132"/>
                                      <a:gd name="csX2" fmla="*/ 345122 w 779552"/>
                                      <a:gd name="csY2" fmla="*/ 5 h 206132"/>
                                      <a:gd name="csX3" fmla="*/ 1 w 779552"/>
                                      <a:gd name="csY3" fmla="*/ 103939 h 206132"/>
                                      <a:gd name="csX4" fmla="*/ 353388 w 779552"/>
                                      <a:gd name="csY4" fmla="*/ 205995 h 206132"/>
                                      <a:gd name="csX5" fmla="*/ 673355 w 779552"/>
                                      <a:gd name="csY5" fmla="*/ 125989 h 206132"/>
                                      <a:gd name="csX0" fmla="*/ 779552 w 779552"/>
                                      <a:gd name="csY0" fmla="*/ 65305 h 206132"/>
                                      <a:gd name="csX1" fmla="*/ 667838 w 779552"/>
                                      <a:gd name="csY1" fmla="*/ 65305 h 206132"/>
                                      <a:gd name="csX2" fmla="*/ 345122 w 779552"/>
                                      <a:gd name="csY2" fmla="*/ 5 h 206132"/>
                                      <a:gd name="csX3" fmla="*/ 1 w 779552"/>
                                      <a:gd name="csY3" fmla="*/ 103939 h 206132"/>
                                      <a:gd name="csX4" fmla="*/ 353388 w 779552"/>
                                      <a:gd name="csY4" fmla="*/ 205995 h 206132"/>
                                      <a:gd name="csX5" fmla="*/ 673355 w 779552"/>
                                      <a:gd name="csY5" fmla="*/ 125989 h 206132"/>
                                      <a:gd name="csX0" fmla="*/ 779552 w 779552"/>
                                      <a:gd name="csY0" fmla="*/ 65305 h 206132"/>
                                      <a:gd name="csX1" fmla="*/ 667838 w 779552"/>
                                      <a:gd name="csY1" fmla="*/ 65305 h 206132"/>
                                      <a:gd name="csX2" fmla="*/ 345122 w 779552"/>
                                      <a:gd name="csY2" fmla="*/ 5 h 206132"/>
                                      <a:gd name="csX3" fmla="*/ 1 w 779552"/>
                                      <a:gd name="csY3" fmla="*/ 103939 h 206132"/>
                                      <a:gd name="csX4" fmla="*/ 353388 w 779552"/>
                                      <a:gd name="csY4" fmla="*/ 205995 h 206132"/>
                                      <a:gd name="csX5" fmla="*/ 673355 w 779552"/>
                                      <a:gd name="csY5" fmla="*/ 125989 h 206132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  <a:cxn ang="0">
                                        <a:pos x="csX4" y="csY4"/>
                                      </a:cxn>
                                      <a:cxn ang="0">
                                        <a:pos x="csX5" y="csY5"/>
                                      </a:cxn>
                                    </a:cxnLst>
                                    <a:rect l="l" t="t" r="r" b="b"/>
                                    <a:pathLst>
                                      <a:path w="779552" h="206132">
                                        <a:moveTo>
                                          <a:pt x="779552" y="65305"/>
                                        </a:moveTo>
                                        <a:cubicBezTo>
                                          <a:pt x="700930" y="66395"/>
                                          <a:pt x="703987" y="65305"/>
                                          <a:pt x="667838" y="65305"/>
                                        </a:cubicBezTo>
                                        <a:cubicBezTo>
                                          <a:pt x="600262" y="22715"/>
                                          <a:pt x="474367" y="467"/>
                                          <a:pt x="345122" y="5"/>
                                        </a:cubicBezTo>
                                        <a:cubicBezTo>
                                          <a:pt x="215877" y="-457"/>
                                          <a:pt x="2" y="37821"/>
                                          <a:pt x="1" y="103939"/>
                                        </a:cubicBezTo>
                                        <a:cubicBezTo>
                                          <a:pt x="0" y="170057"/>
                                          <a:pt x="234309" y="203633"/>
                                          <a:pt x="353388" y="205995"/>
                                        </a:cubicBezTo>
                                        <a:cubicBezTo>
                                          <a:pt x="472467" y="208357"/>
                                          <a:pt x="621896" y="180287"/>
                                          <a:pt x="673355" y="12598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721873166" name="任意多边形: 形状 500"/>
                                <wps:cNvSpPr/>
                                <wps:spPr>
                                  <a:xfrm>
                                    <a:off x="0" y="127877"/>
                                    <a:ext cx="674646" cy="134773"/>
                                  </a:xfrm>
                                  <a:custGeom>
                                    <a:avLst/>
                                    <a:gdLst>
                                      <a:gd name="csX0" fmla="*/ 0 w 644079"/>
                                      <a:gd name="csY0" fmla="*/ 0 h 129643"/>
                                      <a:gd name="csX1" fmla="*/ 339279 w 644079"/>
                                      <a:gd name="csY1" fmla="*/ 129643 h 129643"/>
                                      <a:gd name="csX2" fmla="*/ 644079 w 644079"/>
                                      <a:gd name="csY2" fmla="*/ 63443 h 129643"/>
                                      <a:gd name="csX0" fmla="*/ 0 w 644079"/>
                                      <a:gd name="csY0" fmla="*/ 0 h 130984"/>
                                      <a:gd name="csX1" fmla="*/ 339279 w 644079"/>
                                      <a:gd name="csY1" fmla="*/ 129643 h 130984"/>
                                      <a:gd name="csX2" fmla="*/ 644079 w 644079"/>
                                      <a:gd name="csY2" fmla="*/ 63443 h 130984"/>
                                      <a:gd name="csX0" fmla="*/ 0 w 644079"/>
                                      <a:gd name="csY0" fmla="*/ 0 h 129671"/>
                                      <a:gd name="csX1" fmla="*/ 339279 w 644079"/>
                                      <a:gd name="csY1" fmla="*/ 129643 h 129671"/>
                                      <a:gd name="csX2" fmla="*/ 644079 w 644079"/>
                                      <a:gd name="csY2" fmla="*/ 63443 h 129671"/>
                                      <a:gd name="csX0" fmla="*/ 15537 w 659616"/>
                                      <a:gd name="csY0" fmla="*/ 0 h 129690"/>
                                      <a:gd name="csX1" fmla="*/ 354816 w 659616"/>
                                      <a:gd name="csY1" fmla="*/ 129643 h 129690"/>
                                      <a:gd name="csX2" fmla="*/ 659616 w 659616"/>
                                      <a:gd name="csY2" fmla="*/ 63443 h 129690"/>
                                      <a:gd name="csX0" fmla="*/ 15537 w 659699"/>
                                      <a:gd name="csY0" fmla="*/ 0 h 129690"/>
                                      <a:gd name="csX1" fmla="*/ 354816 w 659699"/>
                                      <a:gd name="csY1" fmla="*/ 129643 h 129690"/>
                                      <a:gd name="csX2" fmla="*/ 659616 w 659699"/>
                                      <a:gd name="csY2" fmla="*/ 63443 h 129690"/>
                                      <a:gd name="csX0" fmla="*/ 15537 w 659753"/>
                                      <a:gd name="csY0" fmla="*/ 0 h 129690"/>
                                      <a:gd name="csX1" fmla="*/ 354816 w 659753"/>
                                      <a:gd name="csY1" fmla="*/ 129643 h 129690"/>
                                      <a:gd name="csX2" fmla="*/ 659616 w 659753"/>
                                      <a:gd name="csY2" fmla="*/ 63443 h 129690"/>
                                      <a:gd name="csX0" fmla="*/ 16439 w 660672"/>
                                      <a:gd name="csY0" fmla="*/ 0 h 129662"/>
                                      <a:gd name="csX1" fmla="*/ 355718 w 660672"/>
                                      <a:gd name="csY1" fmla="*/ 129643 h 129662"/>
                                      <a:gd name="csX2" fmla="*/ 660518 w 660672"/>
                                      <a:gd name="csY2" fmla="*/ 63443 h 129662"/>
                                      <a:gd name="csX0" fmla="*/ 16927 w 661170"/>
                                      <a:gd name="csY0" fmla="*/ 0 h 129662"/>
                                      <a:gd name="csX1" fmla="*/ 356206 w 661170"/>
                                      <a:gd name="csY1" fmla="*/ 129643 h 129662"/>
                                      <a:gd name="csX2" fmla="*/ 661006 w 661170"/>
                                      <a:gd name="csY2" fmla="*/ 63443 h 129662"/>
                                      <a:gd name="csX0" fmla="*/ 16927 w 661105"/>
                                      <a:gd name="csY0" fmla="*/ 0 h 129657"/>
                                      <a:gd name="csX1" fmla="*/ 356206 w 661105"/>
                                      <a:gd name="csY1" fmla="*/ 129643 h 129657"/>
                                      <a:gd name="csX2" fmla="*/ 661006 w 661105"/>
                                      <a:gd name="csY2" fmla="*/ 63443 h 129657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661105" h="129657">
                                        <a:moveTo>
                                          <a:pt x="16927" y="0"/>
                                        </a:moveTo>
                                        <a:cubicBezTo>
                                          <a:pt x="-71400" y="79108"/>
                                          <a:pt x="207456" y="128737"/>
                                          <a:pt x="356206" y="129643"/>
                                        </a:cubicBezTo>
                                        <a:cubicBezTo>
                                          <a:pt x="504956" y="130549"/>
                                          <a:pt x="665682" y="89655"/>
                                          <a:pt x="661006" y="6344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019645598" name="任意多边形: 形状 500"/>
                                <wps:cNvSpPr/>
                                <wps:spPr>
                                  <a:xfrm>
                                    <a:off x="1370" y="197222"/>
                                    <a:ext cx="781743" cy="124139"/>
                                  </a:xfrm>
                                  <a:custGeom>
                                    <a:avLst/>
                                    <a:gdLst>
                                      <a:gd name="csX0" fmla="*/ 0 w 644079"/>
                                      <a:gd name="csY0" fmla="*/ 0 h 129643"/>
                                      <a:gd name="csX1" fmla="*/ 339279 w 644079"/>
                                      <a:gd name="csY1" fmla="*/ 129643 h 129643"/>
                                      <a:gd name="csX2" fmla="*/ 644079 w 644079"/>
                                      <a:gd name="csY2" fmla="*/ 63443 h 129643"/>
                                      <a:gd name="csX0" fmla="*/ 0 w 644079"/>
                                      <a:gd name="csY0" fmla="*/ 0 h 130984"/>
                                      <a:gd name="csX1" fmla="*/ 339279 w 644079"/>
                                      <a:gd name="csY1" fmla="*/ 129643 h 130984"/>
                                      <a:gd name="csX2" fmla="*/ 644079 w 644079"/>
                                      <a:gd name="csY2" fmla="*/ 63443 h 130984"/>
                                      <a:gd name="csX0" fmla="*/ 0 w 644079"/>
                                      <a:gd name="csY0" fmla="*/ 0 h 129671"/>
                                      <a:gd name="csX1" fmla="*/ 339279 w 644079"/>
                                      <a:gd name="csY1" fmla="*/ 129643 h 129671"/>
                                      <a:gd name="csX2" fmla="*/ 644079 w 644079"/>
                                      <a:gd name="csY2" fmla="*/ 63443 h 129671"/>
                                      <a:gd name="csX0" fmla="*/ 15537 w 659616"/>
                                      <a:gd name="csY0" fmla="*/ 0 h 129690"/>
                                      <a:gd name="csX1" fmla="*/ 354816 w 659616"/>
                                      <a:gd name="csY1" fmla="*/ 129643 h 129690"/>
                                      <a:gd name="csX2" fmla="*/ 659616 w 659616"/>
                                      <a:gd name="csY2" fmla="*/ 63443 h 129690"/>
                                      <a:gd name="csX0" fmla="*/ 15537 w 659699"/>
                                      <a:gd name="csY0" fmla="*/ 0 h 129690"/>
                                      <a:gd name="csX1" fmla="*/ 354816 w 659699"/>
                                      <a:gd name="csY1" fmla="*/ 129643 h 129690"/>
                                      <a:gd name="csX2" fmla="*/ 659616 w 659699"/>
                                      <a:gd name="csY2" fmla="*/ 63443 h 129690"/>
                                      <a:gd name="csX0" fmla="*/ 15537 w 659753"/>
                                      <a:gd name="csY0" fmla="*/ 0 h 129690"/>
                                      <a:gd name="csX1" fmla="*/ 354816 w 659753"/>
                                      <a:gd name="csY1" fmla="*/ 129643 h 129690"/>
                                      <a:gd name="csX2" fmla="*/ 659616 w 659753"/>
                                      <a:gd name="csY2" fmla="*/ 63443 h 129690"/>
                                      <a:gd name="csX0" fmla="*/ 16439 w 660672"/>
                                      <a:gd name="csY0" fmla="*/ 0 h 129662"/>
                                      <a:gd name="csX1" fmla="*/ 355718 w 660672"/>
                                      <a:gd name="csY1" fmla="*/ 129643 h 129662"/>
                                      <a:gd name="csX2" fmla="*/ 660518 w 660672"/>
                                      <a:gd name="csY2" fmla="*/ 63443 h 129662"/>
                                      <a:gd name="csX0" fmla="*/ 16927 w 661170"/>
                                      <a:gd name="csY0" fmla="*/ 0 h 129662"/>
                                      <a:gd name="csX1" fmla="*/ 356206 w 661170"/>
                                      <a:gd name="csY1" fmla="*/ 129643 h 129662"/>
                                      <a:gd name="csX2" fmla="*/ 661006 w 661170"/>
                                      <a:gd name="csY2" fmla="*/ 63443 h 129662"/>
                                      <a:gd name="csX0" fmla="*/ 16927 w 661105"/>
                                      <a:gd name="csY0" fmla="*/ 0 h 129657"/>
                                      <a:gd name="csX1" fmla="*/ 356206 w 661105"/>
                                      <a:gd name="csY1" fmla="*/ 129643 h 129657"/>
                                      <a:gd name="csX2" fmla="*/ 661006 w 661105"/>
                                      <a:gd name="csY2" fmla="*/ 63443 h 129657"/>
                                      <a:gd name="csX0" fmla="*/ 16927 w 667068"/>
                                      <a:gd name="csY0" fmla="*/ 0 h 131926"/>
                                      <a:gd name="csX1" fmla="*/ 356206 w 667068"/>
                                      <a:gd name="csY1" fmla="*/ 129643 h 131926"/>
                                      <a:gd name="csX2" fmla="*/ 637700 w 667068"/>
                                      <a:gd name="csY2" fmla="*/ 81372 h 131926"/>
                                      <a:gd name="csX3" fmla="*/ 661006 w 667068"/>
                                      <a:gd name="csY3" fmla="*/ 63443 h 131926"/>
                                      <a:gd name="csX0" fmla="*/ 16927 w 779673"/>
                                      <a:gd name="csY0" fmla="*/ 0 h 131926"/>
                                      <a:gd name="csX1" fmla="*/ 356206 w 779673"/>
                                      <a:gd name="csY1" fmla="*/ 129643 h 131926"/>
                                      <a:gd name="csX2" fmla="*/ 637700 w 779673"/>
                                      <a:gd name="csY2" fmla="*/ 81372 h 131926"/>
                                      <a:gd name="csX3" fmla="*/ 779673 w 779673"/>
                                      <a:gd name="csY3" fmla="*/ 44064 h 131926"/>
                                      <a:gd name="csX0" fmla="*/ 15345 w 778091"/>
                                      <a:gd name="csY0" fmla="*/ 0 h 130345"/>
                                      <a:gd name="csX1" fmla="*/ 354624 w 778091"/>
                                      <a:gd name="csY1" fmla="*/ 129643 h 130345"/>
                                      <a:gd name="csX2" fmla="*/ 678902 w 778091"/>
                                      <a:gd name="csY2" fmla="*/ 52303 h 130345"/>
                                      <a:gd name="csX3" fmla="*/ 778091 w 778091"/>
                                      <a:gd name="csY3" fmla="*/ 44064 h 130345"/>
                                      <a:gd name="csX0" fmla="*/ 15345 w 778091"/>
                                      <a:gd name="csY0" fmla="*/ 0 h 130642"/>
                                      <a:gd name="csX1" fmla="*/ 354624 w 778091"/>
                                      <a:gd name="csY1" fmla="*/ 129643 h 130642"/>
                                      <a:gd name="csX2" fmla="*/ 678902 w 778091"/>
                                      <a:gd name="csY2" fmla="*/ 52303 h 130642"/>
                                      <a:gd name="csX3" fmla="*/ 778091 w 778091"/>
                                      <a:gd name="csY3" fmla="*/ 44064 h 130642"/>
                                      <a:gd name="csX0" fmla="*/ 15345 w 778091"/>
                                      <a:gd name="csY0" fmla="*/ 0 h 130438"/>
                                      <a:gd name="csX1" fmla="*/ 354624 w 778091"/>
                                      <a:gd name="csY1" fmla="*/ 129643 h 130438"/>
                                      <a:gd name="csX2" fmla="*/ 678902 w 778091"/>
                                      <a:gd name="csY2" fmla="*/ 52303 h 130438"/>
                                      <a:gd name="csX3" fmla="*/ 778091 w 778091"/>
                                      <a:gd name="csY3" fmla="*/ 44064 h 130438"/>
                                      <a:gd name="csX0" fmla="*/ 15345 w 773731"/>
                                      <a:gd name="csY0" fmla="*/ 0 h 130438"/>
                                      <a:gd name="csX1" fmla="*/ 354624 w 773731"/>
                                      <a:gd name="csY1" fmla="*/ 129643 h 130438"/>
                                      <a:gd name="csX2" fmla="*/ 678902 w 773731"/>
                                      <a:gd name="csY2" fmla="*/ 52303 h 130438"/>
                                      <a:gd name="csX3" fmla="*/ 773731 w 773731"/>
                                      <a:gd name="csY3" fmla="*/ 50974 h 130438"/>
                                      <a:gd name="csX0" fmla="*/ 15345 w 773731"/>
                                      <a:gd name="csY0" fmla="*/ 0 h 130438"/>
                                      <a:gd name="csX1" fmla="*/ 354624 w 773731"/>
                                      <a:gd name="csY1" fmla="*/ 129643 h 130438"/>
                                      <a:gd name="csX2" fmla="*/ 678902 w 773731"/>
                                      <a:gd name="csY2" fmla="*/ 52303 h 130438"/>
                                      <a:gd name="csX3" fmla="*/ 773731 w 773731"/>
                                      <a:gd name="csY3" fmla="*/ 50974 h 130438"/>
                                      <a:gd name="csX0" fmla="*/ 15345 w 773731"/>
                                      <a:gd name="csY0" fmla="*/ 0 h 130438"/>
                                      <a:gd name="csX1" fmla="*/ 354624 w 773731"/>
                                      <a:gd name="csY1" fmla="*/ 129643 h 130438"/>
                                      <a:gd name="csX2" fmla="*/ 678902 w 773731"/>
                                      <a:gd name="csY2" fmla="*/ 52303 h 130438"/>
                                      <a:gd name="csX3" fmla="*/ 773731 w 773731"/>
                                      <a:gd name="csY3" fmla="*/ 50974 h 130438"/>
                                      <a:gd name="csX0" fmla="*/ 15345 w 773731"/>
                                      <a:gd name="csY0" fmla="*/ 0 h 130438"/>
                                      <a:gd name="csX1" fmla="*/ 354624 w 773731"/>
                                      <a:gd name="csY1" fmla="*/ 129643 h 130438"/>
                                      <a:gd name="csX2" fmla="*/ 678902 w 773731"/>
                                      <a:gd name="csY2" fmla="*/ 52303 h 130438"/>
                                      <a:gd name="csX3" fmla="*/ 773731 w 773731"/>
                                      <a:gd name="csY3" fmla="*/ 50974 h 130438"/>
                                      <a:gd name="csX0" fmla="*/ 15345 w 773731"/>
                                      <a:gd name="csY0" fmla="*/ 0 h 130438"/>
                                      <a:gd name="csX1" fmla="*/ 354624 w 773731"/>
                                      <a:gd name="csY1" fmla="*/ 129643 h 130438"/>
                                      <a:gd name="csX2" fmla="*/ 678902 w 773731"/>
                                      <a:gd name="csY2" fmla="*/ 52303 h 130438"/>
                                      <a:gd name="csX3" fmla="*/ 773731 w 773731"/>
                                      <a:gd name="csY3" fmla="*/ 50974 h 130438"/>
                                      <a:gd name="csX0" fmla="*/ 15345 w 773731"/>
                                      <a:gd name="csY0" fmla="*/ 0 h 130438"/>
                                      <a:gd name="csX1" fmla="*/ 354624 w 773731"/>
                                      <a:gd name="csY1" fmla="*/ 129643 h 130438"/>
                                      <a:gd name="csX2" fmla="*/ 678902 w 773731"/>
                                      <a:gd name="csY2" fmla="*/ 52303 h 130438"/>
                                      <a:gd name="csX3" fmla="*/ 773731 w 773731"/>
                                      <a:gd name="csY3" fmla="*/ 50974 h 130438"/>
                                      <a:gd name="csX0" fmla="*/ 15396 w 773782"/>
                                      <a:gd name="csY0" fmla="*/ 0 h 129967"/>
                                      <a:gd name="csX1" fmla="*/ 354675 w 773782"/>
                                      <a:gd name="csY1" fmla="*/ 129643 h 129967"/>
                                      <a:gd name="csX2" fmla="*/ 678953 w 773782"/>
                                      <a:gd name="csY2" fmla="*/ 52303 h 129967"/>
                                      <a:gd name="csX3" fmla="*/ 773782 w 773782"/>
                                      <a:gd name="csY3" fmla="*/ 50974 h 129967"/>
                                      <a:gd name="csX0" fmla="*/ 16110 w 774496"/>
                                      <a:gd name="csY0" fmla="*/ 0 h 130145"/>
                                      <a:gd name="csX1" fmla="*/ 355389 w 774496"/>
                                      <a:gd name="csY1" fmla="*/ 129643 h 130145"/>
                                      <a:gd name="csX2" fmla="*/ 679667 w 774496"/>
                                      <a:gd name="csY2" fmla="*/ 52303 h 130145"/>
                                      <a:gd name="csX3" fmla="*/ 774496 w 774496"/>
                                      <a:gd name="csY3" fmla="*/ 50974 h 130145"/>
                                      <a:gd name="csX0" fmla="*/ 16580 w 774966"/>
                                      <a:gd name="csY0" fmla="*/ 0 h 129716"/>
                                      <a:gd name="csX1" fmla="*/ 355859 w 774966"/>
                                      <a:gd name="csY1" fmla="*/ 129643 h 129716"/>
                                      <a:gd name="csX2" fmla="*/ 680137 w 774966"/>
                                      <a:gd name="csY2" fmla="*/ 52303 h 129716"/>
                                      <a:gd name="csX3" fmla="*/ 774966 w 774966"/>
                                      <a:gd name="csY3" fmla="*/ 50974 h 129716"/>
                                      <a:gd name="csX0" fmla="*/ 16580 w 774966"/>
                                      <a:gd name="csY0" fmla="*/ 0 h 129716"/>
                                      <a:gd name="csX1" fmla="*/ 355859 w 774966"/>
                                      <a:gd name="csY1" fmla="*/ 129643 h 129716"/>
                                      <a:gd name="csX2" fmla="*/ 680137 w 774966"/>
                                      <a:gd name="csY2" fmla="*/ 52303 h 129716"/>
                                      <a:gd name="csX3" fmla="*/ 774966 w 774966"/>
                                      <a:gd name="csY3" fmla="*/ 50974 h 129716"/>
                                      <a:gd name="csX0" fmla="*/ 16580 w 774966"/>
                                      <a:gd name="csY0" fmla="*/ 0 h 129716"/>
                                      <a:gd name="csX1" fmla="*/ 355859 w 774966"/>
                                      <a:gd name="csY1" fmla="*/ 129643 h 129716"/>
                                      <a:gd name="csX2" fmla="*/ 680137 w 774966"/>
                                      <a:gd name="csY2" fmla="*/ 52303 h 129716"/>
                                      <a:gd name="csX3" fmla="*/ 774966 w 774966"/>
                                      <a:gd name="csY3" fmla="*/ 50974 h 129716"/>
                                      <a:gd name="csX0" fmla="*/ 15345 w 773731"/>
                                      <a:gd name="csY0" fmla="*/ 0 h 130225"/>
                                      <a:gd name="csX1" fmla="*/ 354624 w 773731"/>
                                      <a:gd name="csY1" fmla="*/ 129643 h 130225"/>
                                      <a:gd name="csX2" fmla="*/ 678902 w 773731"/>
                                      <a:gd name="csY2" fmla="*/ 42635 h 130225"/>
                                      <a:gd name="csX3" fmla="*/ 773731 w 773731"/>
                                      <a:gd name="csY3" fmla="*/ 50974 h 130225"/>
                                      <a:gd name="csX0" fmla="*/ 15396 w 773782"/>
                                      <a:gd name="csY0" fmla="*/ 0 h 129643"/>
                                      <a:gd name="csX1" fmla="*/ 354675 w 773782"/>
                                      <a:gd name="csY1" fmla="*/ 129643 h 129643"/>
                                      <a:gd name="csX2" fmla="*/ 678953 w 773782"/>
                                      <a:gd name="csY2" fmla="*/ 42635 h 129643"/>
                                      <a:gd name="csX3" fmla="*/ 773782 w 773782"/>
                                      <a:gd name="csY3" fmla="*/ 50974 h 129643"/>
                                      <a:gd name="csX0" fmla="*/ 16110 w 774496"/>
                                      <a:gd name="csY0" fmla="*/ 0 h 129757"/>
                                      <a:gd name="csX1" fmla="*/ 355389 w 774496"/>
                                      <a:gd name="csY1" fmla="*/ 129643 h 129757"/>
                                      <a:gd name="csX2" fmla="*/ 679667 w 774496"/>
                                      <a:gd name="csY2" fmla="*/ 42635 h 129757"/>
                                      <a:gd name="csX3" fmla="*/ 774496 w 774496"/>
                                      <a:gd name="csY3" fmla="*/ 50974 h 129757"/>
                                      <a:gd name="csX0" fmla="*/ 16701 w 775087"/>
                                      <a:gd name="csY0" fmla="*/ 0 h 129757"/>
                                      <a:gd name="csX1" fmla="*/ 355980 w 775087"/>
                                      <a:gd name="csY1" fmla="*/ 129643 h 129757"/>
                                      <a:gd name="csX2" fmla="*/ 680258 w 775087"/>
                                      <a:gd name="csY2" fmla="*/ 42635 h 129757"/>
                                      <a:gd name="csX3" fmla="*/ 775087 w 775087"/>
                                      <a:gd name="csY3" fmla="*/ 50974 h 129757"/>
                                      <a:gd name="csX0" fmla="*/ 16763 w 775149"/>
                                      <a:gd name="csY0" fmla="*/ 0 h 129662"/>
                                      <a:gd name="csX1" fmla="*/ 356042 w 775149"/>
                                      <a:gd name="csY1" fmla="*/ 129643 h 129662"/>
                                      <a:gd name="csX2" fmla="*/ 680320 w 775149"/>
                                      <a:gd name="csY2" fmla="*/ 42635 h 129662"/>
                                      <a:gd name="csX3" fmla="*/ 775149 w 775149"/>
                                      <a:gd name="csY3" fmla="*/ 50974 h 129662"/>
                                      <a:gd name="csX0" fmla="*/ 16763 w 775149"/>
                                      <a:gd name="csY0" fmla="*/ 0 h 129662"/>
                                      <a:gd name="csX1" fmla="*/ 356042 w 775149"/>
                                      <a:gd name="csY1" fmla="*/ 129643 h 129662"/>
                                      <a:gd name="csX2" fmla="*/ 680320 w 775149"/>
                                      <a:gd name="csY2" fmla="*/ 42635 h 129662"/>
                                      <a:gd name="csX3" fmla="*/ 775149 w 775149"/>
                                      <a:gd name="csY3" fmla="*/ 41311 h 129662"/>
                                      <a:gd name="csX0" fmla="*/ 16763 w 780645"/>
                                      <a:gd name="csY0" fmla="*/ 0 h 129662"/>
                                      <a:gd name="csX1" fmla="*/ 356042 w 780645"/>
                                      <a:gd name="csY1" fmla="*/ 129643 h 129662"/>
                                      <a:gd name="csX2" fmla="*/ 680320 w 780645"/>
                                      <a:gd name="csY2" fmla="*/ 42635 h 129662"/>
                                      <a:gd name="csX3" fmla="*/ 780645 w 780645"/>
                                      <a:gd name="csY3" fmla="*/ 41311 h 129662"/>
                                      <a:gd name="csX0" fmla="*/ 17125 w 781007"/>
                                      <a:gd name="csY0" fmla="*/ 0 h 124139"/>
                                      <a:gd name="csX1" fmla="*/ 348839 w 781007"/>
                                      <a:gd name="csY1" fmla="*/ 124118 h 124139"/>
                                      <a:gd name="csX2" fmla="*/ 680682 w 781007"/>
                                      <a:gd name="csY2" fmla="*/ 42635 h 124139"/>
                                      <a:gd name="csX3" fmla="*/ 781007 w 781007"/>
                                      <a:gd name="csY3" fmla="*/ 41311 h 124139"/>
                                      <a:gd name="csX0" fmla="*/ 17125 w 781007"/>
                                      <a:gd name="csY0" fmla="*/ 0 h 124139"/>
                                      <a:gd name="csX1" fmla="*/ 348839 w 781007"/>
                                      <a:gd name="csY1" fmla="*/ 124118 h 124139"/>
                                      <a:gd name="csX2" fmla="*/ 680682 w 781007"/>
                                      <a:gd name="csY2" fmla="*/ 42635 h 124139"/>
                                      <a:gd name="csX3" fmla="*/ 781007 w 781007"/>
                                      <a:gd name="csY3" fmla="*/ 41311 h 124139"/>
                                      <a:gd name="csX0" fmla="*/ 17125 w 781007"/>
                                      <a:gd name="csY0" fmla="*/ 0 h 124139"/>
                                      <a:gd name="csX1" fmla="*/ 348839 w 781007"/>
                                      <a:gd name="csY1" fmla="*/ 124118 h 124139"/>
                                      <a:gd name="csX2" fmla="*/ 680682 w 781007"/>
                                      <a:gd name="csY2" fmla="*/ 42635 h 124139"/>
                                      <a:gd name="csX3" fmla="*/ 781007 w 781007"/>
                                      <a:gd name="csY3" fmla="*/ 41311 h 124139"/>
                                      <a:gd name="csX0" fmla="*/ 17125 w 781007"/>
                                      <a:gd name="csY0" fmla="*/ 0 h 124139"/>
                                      <a:gd name="csX1" fmla="*/ 348839 w 781007"/>
                                      <a:gd name="csY1" fmla="*/ 124118 h 124139"/>
                                      <a:gd name="csX2" fmla="*/ 680682 w 781007"/>
                                      <a:gd name="csY2" fmla="*/ 42635 h 124139"/>
                                      <a:gd name="csX3" fmla="*/ 781007 w 781007"/>
                                      <a:gd name="csY3" fmla="*/ 41311 h 124139"/>
                                      <a:gd name="csX0" fmla="*/ 17125 w 781007"/>
                                      <a:gd name="csY0" fmla="*/ 0 h 124139"/>
                                      <a:gd name="csX1" fmla="*/ 348839 w 781007"/>
                                      <a:gd name="csY1" fmla="*/ 124118 h 124139"/>
                                      <a:gd name="csX2" fmla="*/ 680682 w 781007"/>
                                      <a:gd name="csY2" fmla="*/ 42635 h 124139"/>
                                      <a:gd name="csX3" fmla="*/ 781007 w 781007"/>
                                      <a:gd name="csY3" fmla="*/ 41311 h 124139"/>
                                      <a:gd name="csX0" fmla="*/ 17125 w 781007"/>
                                      <a:gd name="csY0" fmla="*/ 0 h 124139"/>
                                      <a:gd name="csX1" fmla="*/ 348839 w 781007"/>
                                      <a:gd name="csY1" fmla="*/ 124118 h 124139"/>
                                      <a:gd name="csX2" fmla="*/ 680682 w 781007"/>
                                      <a:gd name="csY2" fmla="*/ 42635 h 124139"/>
                                      <a:gd name="csX3" fmla="*/ 781007 w 781007"/>
                                      <a:gd name="csY3" fmla="*/ 41311 h 124139"/>
                                      <a:gd name="csX0" fmla="*/ 17861 w 781743"/>
                                      <a:gd name="csY0" fmla="*/ 0 h 124139"/>
                                      <a:gd name="csX1" fmla="*/ 349575 w 781743"/>
                                      <a:gd name="csY1" fmla="*/ 124118 h 124139"/>
                                      <a:gd name="csX2" fmla="*/ 681418 w 781743"/>
                                      <a:gd name="csY2" fmla="*/ 42635 h 124139"/>
                                      <a:gd name="csX3" fmla="*/ 781743 w 781743"/>
                                      <a:gd name="csY3" fmla="*/ 41311 h 124139"/>
                                      <a:gd name="csX0" fmla="*/ 17861 w 781743"/>
                                      <a:gd name="csY0" fmla="*/ 0 h 124139"/>
                                      <a:gd name="csX1" fmla="*/ 349575 w 781743"/>
                                      <a:gd name="csY1" fmla="*/ 124118 h 124139"/>
                                      <a:gd name="csX2" fmla="*/ 681418 w 781743"/>
                                      <a:gd name="csY2" fmla="*/ 42635 h 124139"/>
                                      <a:gd name="csX3" fmla="*/ 781743 w 781743"/>
                                      <a:gd name="csY3" fmla="*/ 41311 h 124139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</a:cxnLst>
                                    <a:rect l="l" t="t" r="r" b="b"/>
                                    <a:pathLst>
                                      <a:path w="781743" h="124139">
                                        <a:moveTo>
                                          <a:pt x="17861" y="0"/>
                                        </a:moveTo>
                                        <a:cubicBezTo>
                                          <a:pt x="-70466" y="79108"/>
                                          <a:pt x="189238" y="125294"/>
                                          <a:pt x="349575" y="124118"/>
                                        </a:cubicBezTo>
                                        <a:cubicBezTo>
                                          <a:pt x="509912" y="122942"/>
                                          <a:pt x="679410" y="83861"/>
                                          <a:pt x="681418" y="42635"/>
                                        </a:cubicBezTo>
                                        <a:cubicBezTo>
                                          <a:pt x="724521" y="40112"/>
                                          <a:pt x="737630" y="41541"/>
                                          <a:pt x="781743" y="4131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577048200" name="任意多边形: 形状 502"/>
                                <wps:cNvSpPr/>
                                <wps:spPr>
                                  <a:xfrm>
                                    <a:off x="21205" y="55167"/>
                                    <a:ext cx="655113" cy="69066"/>
                                  </a:xfrm>
                                  <a:custGeom>
                                    <a:avLst/>
                                    <a:gdLst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49"/>
                                      <a:gd name="csY0" fmla="*/ 67580 h 68959"/>
                                      <a:gd name="csX1" fmla="*/ 329625 w 655149"/>
                                      <a:gd name="csY1" fmla="*/ 0 h 68959"/>
                                      <a:gd name="csX2" fmla="*/ 655113 w 655149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687 h 69066"/>
                                      <a:gd name="csX1" fmla="*/ 329625 w 655113"/>
                                      <a:gd name="csY1" fmla="*/ 107 h 69066"/>
                                      <a:gd name="csX2" fmla="*/ 655113 w 655113"/>
                                      <a:gd name="csY2" fmla="*/ 69066 h 69066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655113" h="69066">
                                        <a:moveTo>
                                          <a:pt x="0" y="67687"/>
                                        </a:moveTo>
                                        <a:cubicBezTo>
                                          <a:pt x="28450" y="40999"/>
                                          <a:pt x="202499" y="2651"/>
                                          <a:pt x="329625" y="107"/>
                                        </a:cubicBezTo>
                                        <a:cubicBezTo>
                                          <a:pt x="456751" y="-2437"/>
                                          <a:pt x="654263" y="40532"/>
                                          <a:pt x="655113" y="6906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763274405" name="任意多边形: 形状 502"/>
                                <wps:cNvSpPr/>
                                <wps:spPr>
                                  <a:xfrm>
                                    <a:off x="19826" y="121368"/>
                                    <a:ext cx="655113" cy="69066"/>
                                  </a:xfrm>
                                  <a:custGeom>
                                    <a:avLst/>
                                    <a:gdLst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49"/>
                                      <a:gd name="csY0" fmla="*/ 67580 h 68959"/>
                                      <a:gd name="csX1" fmla="*/ 329625 w 655149"/>
                                      <a:gd name="csY1" fmla="*/ 0 h 68959"/>
                                      <a:gd name="csX2" fmla="*/ 655113 w 655149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687 h 69066"/>
                                      <a:gd name="csX1" fmla="*/ 329625 w 655113"/>
                                      <a:gd name="csY1" fmla="*/ 107 h 69066"/>
                                      <a:gd name="csX2" fmla="*/ 655113 w 655113"/>
                                      <a:gd name="csY2" fmla="*/ 69066 h 69066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655113" h="69066">
                                        <a:moveTo>
                                          <a:pt x="0" y="67687"/>
                                        </a:moveTo>
                                        <a:cubicBezTo>
                                          <a:pt x="28450" y="40999"/>
                                          <a:pt x="202499" y="2651"/>
                                          <a:pt x="329625" y="107"/>
                                        </a:cubicBezTo>
                                        <a:cubicBezTo>
                                          <a:pt x="456751" y="-2437"/>
                                          <a:pt x="654263" y="40532"/>
                                          <a:pt x="655113" y="6906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1286378775" name="椭圆 504"/>
                              <wps:cNvSpPr/>
                              <wps:spPr>
                                <a:xfrm>
                                  <a:off x="779417" y="43543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875667165" name="椭圆 504"/>
                              <wps:cNvSpPr/>
                              <wps:spPr>
                                <a:xfrm>
                                  <a:off x="779417" y="216626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g:grpSp>
                            <wpg:cNvPr id="825876616" name="组合 508"/>
                            <wpg:cNvGrpSpPr/>
                            <wpg:grpSpPr>
                              <a:xfrm>
                                <a:off x="166552" y="0"/>
                                <a:ext cx="636517" cy="1018906"/>
                                <a:chOff x="0" y="0"/>
                                <a:chExt cx="636517" cy="1018906"/>
                              </a:xfrm>
                            </wpg:grpSpPr>
                            <wps:wsp>
                              <wps:cNvPr id="353719864" name="直接箭头连接符 506"/>
                              <wps:cNvCnPr/>
                              <wps:spPr>
                                <a:xfrm flipV="1">
                                  <a:off x="320040" y="0"/>
                                  <a:ext cx="0" cy="1016725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3461147" name="任意多边形: 形状 507"/>
                              <wps:cNvSpPr/>
                              <wps:spPr>
                                <a:xfrm>
                                  <a:off x="0" y="32659"/>
                                  <a:ext cx="211028" cy="986246"/>
                                </a:xfrm>
                                <a:custGeom>
                                  <a:avLst/>
                                  <a:gdLst>
                                    <a:gd name="csX0" fmla="*/ 171994 w 171994"/>
                                    <a:gd name="csY0" fmla="*/ 986246 h 986246"/>
                                    <a:gd name="csX1" fmla="*/ 0 w 171994"/>
                                    <a:gd name="csY1" fmla="*/ 0 h 986246"/>
                                    <a:gd name="csX0" fmla="*/ 171994 w 171994"/>
                                    <a:gd name="csY0" fmla="*/ 986246 h 986246"/>
                                    <a:gd name="csX1" fmla="*/ 0 w 171994"/>
                                    <a:gd name="csY1" fmla="*/ 0 h 986246"/>
                                    <a:gd name="csX0" fmla="*/ 171994 w 210441"/>
                                    <a:gd name="csY0" fmla="*/ 986246 h 986246"/>
                                    <a:gd name="csX1" fmla="*/ 0 w 210441"/>
                                    <a:gd name="csY1" fmla="*/ 0 h 986246"/>
                                    <a:gd name="csX0" fmla="*/ 171994 w 211028"/>
                                    <a:gd name="csY0" fmla="*/ 986246 h 986246"/>
                                    <a:gd name="csX1" fmla="*/ 0 w 211028"/>
                                    <a:gd name="csY1" fmla="*/ 0 h 986246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11028" h="986246">
                                      <a:moveTo>
                                        <a:pt x="171994" y="986246"/>
                                      </a:moveTo>
                                      <a:cubicBezTo>
                                        <a:pt x="262086" y="650965"/>
                                        <a:pt x="192736" y="309154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946038749" name="任意多边形: 形状 507"/>
                              <wps:cNvSpPr/>
                              <wps:spPr>
                                <a:xfrm flipH="1">
                                  <a:off x="425489" y="32660"/>
                                  <a:ext cx="211028" cy="986246"/>
                                </a:xfrm>
                                <a:custGeom>
                                  <a:avLst/>
                                  <a:gdLst>
                                    <a:gd name="csX0" fmla="*/ 171994 w 171994"/>
                                    <a:gd name="csY0" fmla="*/ 986246 h 986246"/>
                                    <a:gd name="csX1" fmla="*/ 0 w 171994"/>
                                    <a:gd name="csY1" fmla="*/ 0 h 986246"/>
                                    <a:gd name="csX0" fmla="*/ 171994 w 171994"/>
                                    <a:gd name="csY0" fmla="*/ 986246 h 986246"/>
                                    <a:gd name="csX1" fmla="*/ 0 w 171994"/>
                                    <a:gd name="csY1" fmla="*/ 0 h 986246"/>
                                    <a:gd name="csX0" fmla="*/ 171994 w 210441"/>
                                    <a:gd name="csY0" fmla="*/ 986246 h 986246"/>
                                    <a:gd name="csX1" fmla="*/ 0 w 210441"/>
                                    <a:gd name="csY1" fmla="*/ 0 h 986246"/>
                                    <a:gd name="csX0" fmla="*/ 171994 w 211028"/>
                                    <a:gd name="csY0" fmla="*/ 986246 h 986246"/>
                                    <a:gd name="csX1" fmla="*/ 0 w 211028"/>
                                    <a:gd name="csY1" fmla="*/ 0 h 986246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211028" h="986246">
                                      <a:moveTo>
                                        <a:pt x="171994" y="986246"/>
                                      </a:moveTo>
                                      <a:cubicBezTo>
                                        <a:pt x="262086" y="650965"/>
                                        <a:pt x="192736" y="309154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g:grpSp>
                            <wpg:cNvPr id="218866458" name="组合 505"/>
                            <wpg:cNvGrpSpPr/>
                            <wpg:grpSpPr>
                              <a:xfrm flipH="1">
                                <a:off x="0" y="583474"/>
                                <a:ext cx="825136" cy="321361"/>
                                <a:chOff x="0" y="0"/>
                                <a:chExt cx="825136" cy="321361"/>
                              </a:xfrm>
                            </wpg:grpSpPr>
                            <wpg:grpSp>
                              <wpg:cNvPr id="831657203" name="组合 503"/>
                              <wpg:cNvGrpSpPr/>
                              <wpg:grpSpPr>
                                <a:xfrm>
                                  <a:off x="0" y="0"/>
                                  <a:ext cx="783113" cy="321361"/>
                                  <a:chOff x="0" y="0"/>
                                  <a:chExt cx="783113" cy="321361"/>
                                </a:xfrm>
                              </wpg:grpSpPr>
                              <wps:wsp>
                                <wps:cNvPr id="540790687" name="任意多边形: 形状 499"/>
                                <wps:cNvSpPr/>
                                <wps:spPr>
                                  <a:xfrm>
                                    <a:off x="517" y="0"/>
                                    <a:ext cx="779552" cy="206132"/>
                                  </a:xfrm>
                                  <a:custGeom>
                                    <a:avLst/>
                                    <a:gdLst>
                                      <a:gd name="csX0" fmla="*/ 777860 w 777860"/>
                                      <a:gd name="csY0" fmla="*/ 64822 h 201361"/>
                                      <a:gd name="csX1" fmla="*/ 666146 w 777860"/>
                                      <a:gd name="csY1" fmla="*/ 64822 h 201361"/>
                                      <a:gd name="csX2" fmla="*/ 322729 w 777860"/>
                                      <a:gd name="csY2" fmla="*/ 0 h 201361"/>
                                      <a:gd name="csX3" fmla="*/ 0 w 777860"/>
                                      <a:gd name="csY3" fmla="*/ 89647 h 201361"/>
                                      <a:gd name="csX4" fmla="*/ 347555 w 777860"/>
                                      <a:gd name="csY4" fmla="*/ 201361 h 201361"/>
                                      <a:gd name="csX5" fmla="*/ 671663 w 777860"/>
                                      <a:gd name="csY5" fmla="*/ 125506 h 201361"/>
                                      <a:gd name="csX0" fmla="*/ 777860 w 777860"/>
                                      <a:gd name="csY0" fmla="*/ 64822 h 201361"/>
                                      <a:gd name="csX1" fmla="*/ 666146 w 777860"/>
                                      <a:gd name="csY1" fmla="*/ 64822 h 201361"/>
                                      <a:gd name="csX2" fmla="*/ 322729 w 777860"/>
                                      <a:gd name="csY2" fmla="*/ 0 h 201361"/>
                                      <a:gd name="csX3" fmla="*/ 0 w 777860"/>
                                      <a:gd name="csY3" fmla="*/ 89647 h 201361"/>
                                      <a:gd name="csX4" fmla="*/ 347555 w 777860"/>
                                      <a:gd name="csY4" fmla="*/ 201361 h 201361"/>
                                      <a:gd name="csX5" fmla="*/ 671663 w 777860"/>
                                      <a:gd name="csY5" fmla="*/ 125506 h 201361"/>
                                      <a:gd name="csX0" fmla="*/ 777860 w 777860"/>
                                      <a:gd name="csY0" fmla="*/ 71219 h 207758"/>
                                      <a:gd name="csX1" fmla="*/ 666146 w 777860"/>
                                      <a:gd name="csY1" fmla="*/ 71219 h 207758"/>
                                      <a:gd name="csX2" fmla="*/ 322729 w 777860"/>
                                      <a:gd name="csY2" fmla="*/ 6397 h 207758"/>
                                      <a:gd name="csX3" fmla="*/ 0 w 777860"/>
                                      <a:gd name="csY3" fmla="*/ 96044 h 207758"/>
                                      <a:gd name="csX4" fmla="*/ 347555 w 777860"/>
                                      <a:gd name="csY4" fmla="*/ 207758 h 207758"/>
                                      <a:gd name="csX5" fmla="*/ 671663 w 777860"/>
                                      <a:gd name="csY5" fmla="*/ 131903 h 207758"/>
                                      <a:gd name="csX0" fmla="*/ 777860 w 777860"/>
                                      <a:gd name="csY0" fmla="*/ 64890 h 201429"/>
                                      <a:gd name="csX1" fmla="*/ 666146 w 777860"/>
                                      <a:gd name="csY1" fmla="*/ 64890 h 201429"/>
                                      <a:gd name="csX2" fmla="*/ 322729 w 777860"/>
                                      <a:gd name="csY2" fmla="*/ 68 h 201429"/>
                                      <a:gd name="csX3" fmla="*/ 0 w 777860"/>
                                      <a:gd name="csY3" fmla="*/ 89715 h 201429"/>
                                      <a:gd name="csX4" fmla="*/ 347555 w 777860"/>
                                      <a:gd name="csY4" fmla="*/ 201429 h 201429"/>
                                      <a:gd name="csX5" fmla="*/ 671663 w 777860"/>
                                      <a:gd name="csY5" fmla="*/ 125574 h 201429"/>
                                      <a:gd name="csX0" fmla="*/ 802113 w 802113"/>
                                      <a:gd name="csY0" fmla="*/ 64890 h 201429"/>
                                      <a:gd name="csX1" fmla="*/ 690399 w 802113"/>
                                      <a:gd name="csY1" fmla="*/ 64890 h 201429"/>
                                      <a:gd name="csX2" fmla="*/ 346982 w 802113"/>
                                      <a:gd name="csY2" fmla="*/ 68 h 201429"/>
                                      <a:gd name="csX3" fmla="*/ 24253 w 802113"/>
                                      <a:gd name="csY3" fmla="*/ 89715 h 201429"/>
                                      <a:gd name="csX4" fmla="*/ 371808 w 802113"/>
                                      <a:gd name="csY4" fmla="*/ 201429 h 201429"/>
                                      <a:gd name="csX5" fmla="*/ 695916 w 802113"/>
                                      <a:gd name="csY5" fmla="*/ 125574 h 201429"/>
                                      <a:gd name="csX0" fmla="*/ 778701 w 778701"/>
                                      <a:gd name="csY0" fmla="*/ 64890 h 201429"/>
                                      <a:gd name="csX1" fmla="*/ 666987 w 778701"/>
                                      <a:gd name="csY1" fmla="*/ 64890 h 201429"/>
                                      <a:gd name="csX2" fmla="*/ 323570 w 778701"/>
                                      <a:gd name="csY2" fmla="*/ 68 h 201429"/>
                                      <a:gd name="csX3" fmla="*/ 841 w 778701"/>
                                      <a:gd name="csY3" fmla="*/ 89715 h 201429"/>
                                      <a:gd name="csX4" fmla="*/ 348396 w 778701"/>
                                      <a:gd name="csY4" fmla="*/ 201429 h 201429"/>
                                      <a:gd name="csX5" fmla="*/ 672504 w 778701"/>
                                      <a:gd name="csY5" fmla="*/ 125574 h 201429"/>
                                      <a:gd name="csX0" fmla="*/ 779551 w 779551"/>
                                      <a:gd name="csY0" fmla="*/ 65154 h 201693"/>
                                      <a:gd name="csX1" fmla="*/ 667837 w 779551"/>
                                      <a:gd name="csY1" fmla="*/ 65154 h 201693"/>
                                      <a:gd name="csX2" fmla="*/ 324420 w 779551"/>
                                      <a:gd name="csY2" fmla="*/ 332 h 201693"/>
                                      <a:gd name="csX3" fmla="*/ 850 w 779551"/>
                                      <a:gd name="csY3" fmla="*/ 96878 h 201693"/>
                                      <a:gd name="csX4" fmla="*/ 349246 w 779551"/>
                                      <a:gd name="csY4" fmla="*/ 201693 h 201693"/>
                                      <a:gd name="csX5" fmla="*/ 673354 w 779551"/>
                                      <a:gd name="csY5" fmla="*/ 125838 h 201693"/>
                                      <a:gd name="csX0" fmla="*/ 780398 w 780398"/>
                                      <a:gd name="csY0" fmla="*/ 65300 h 201839"/>
                                      <a:gd name="csX1" fmla="*/ 668684 w 780398"/>
                                      <a:gd name="csY1" fmla="*/ 65300 h 201839"/>
                                      <a:gd name="csX2" fmla="*/ 325267 w 780398"/>
                                      <a:gd name="csY2" fmla="*/ 478 h 201839"/>
                                      <a:gd name="csX3" fmla="*/ 847 w 780398"/>
                                      <a:gd name="csY3" fmla="*/ 103934 h 201839"/>
                                      <a:gd name="csX4" fmla="*/ 350093 w 780398"/>
                                      <a:gd name="csY4" fmla="*/ 201839 h 201839"/>
                                      <a:gd name="csX5" fmla="*/ 674201 w 780398"/>
                                      <a:gd name="csY5" fmla="*/ 125984 h 201839"/>
                                      <a:gd name="csX0" fmla="*/ 780398 w 780398"/>
                                      <a:gd name="csY0" fmla="*/ 65300 h 206848"/>
                                      <a:gd name="csX1" fmla="*/ 668684 w 780398"/>
                                      <a:gd name="csY1" fmla="*/ 65300 h 206848"/>
                                      <a:gd name="csX2" fmla="*/ 325267 w 780398"/>
                                      <a:gd name="csY2" fmla="*/ 478 h 206848"/>
                                      <a:gd name="csX3" fmla="*/ 847 w 780398"/>
                                      <a:gd name="csY3" fmla="*/ 103934 h 206848"/>
                                      <a:gd name="csX4" fmla="*/ 350093 w 780398"/>
                                      <a:gd name="csY4" fmla="*/ 201839 h 206848"/>
                                      <a:gd name="csX5" fmla="*/ 674201 w 780398"/>
                                      <a:gd name="csY5" fmla="*/ 125984 h 206848"/>
                                      <a:gd name="csX0" fmla="*/ 780398 w 780398"/>
                                      <a:gd name="csY0" fmla="*/ 65300 h 201915"/>
                                      <a:gd name="csX1" fmla="*/ 668684 w 780398"/>
                                      <a:gd name="csY1" fmla="*/ 65300 h 201915"/>
                                      <a:gd name="csX2" fmla="*/ 325267 w 780398"/>
                                      <a:gd name="csY2" fmla="*/ 478 h 201915"/>
                                      <a:gd name="csX3" fmla="*/ 847 w 780398"/>
                                      <a:gd name="csY3" fmla="*/ 103934 h 201915"/>
                                      <a:gd name="csX4" fmla="*/ 350093 w 780398"/>
                                      <a:gd name="csY4" fmla="*/ 201839 h 201915"/>
                                      <a:gd name="csX5" fmla="*/ 674201 w 780398"/>
                                      <a:gd name="csY5" fmla="*/ 125984 h 201915"/>
                                      <a:gd name="csX0" fmla="*/ 779630 w 779630"/>
                                      <a:gd name="csY0" fmla="*/ 65300 h 206061"/>
                                      <a:gd name="csX1" fmla="*/ 667916 w 779630"/>
                                      <a:gd name="csY1" fmla="*/ 65300 h 206061"/>
                                      <a:gd name="csX2" fmla="*/ 324499 w 779630"/>
                                      <a:gd name="csY2" fmla="*/ 478 h 206061"/>
                                      <a:gd name="csX3" fmla="*/ 79 w 779630"/>
                                      <a:gd name="csY3" fmla="*/ 103934 h 206061"/>
                                      <a:gd name="csX4" fmla="*/ 353466 w 779630"/>
                                      <a:gd name="csY4" fmla="*/ 205990 h 206061"/>
                                      <a:gd name="csX5" fmla="*/ 673433 w 779630"/>
                                      <a:gd name="csY5" fmla="*/ 125984 h 206061"/>
                                      <a:gd name="csX0" fmla="*/ 779558 w 779558"/>
                                      <a:gd name="csY0" fmla="*/ 65775 h 206536"/>
                                      <a:gd name="csX1" fmla="*/ 667844 w 779558"/>
                                      <a:gd name="csY1" fmla="*/ 65775 h 206536"/>
                                      <a:gd name="csX2" fmla="*/ 345128 w 779558"/>
                                      <a:gd name="csY2" fmla="*/ 475 h 206536"/>
                                      <a:gd name="csX3" fmla="*/ 7 w 779558"/>
                                      <a:gd name="csY3" fmla="*/ 104409 h 206536"/>
                                      <a:gd name="csX4" fmla="*/ 353394 w 779558"/>
                                      <a:gd name="csY4" fmla="*/ 206465 h 206536"/>
                                      <a:gd name="csX5" fmla="*/ 673361 w 779558"/>
                                      <a:gd name="csY5" fmla="*/ 126459 h 206536"/>
                                      <a:gd name="csX0" fmla="*/ 779558 w 779558"/>
                                      <a:gd name="csY0" fmla="*/ 65336 h 206097"/>
                                      <a:gd name="csX1" fmla="*/ 667844 w 779558"/>
                                      <a:gd name="csY1" fmla="*/ 65336 h 206097"/>
                                      <a:gd name="csX2" fmla="*/ 345128 w 779558"/>
                                      <a:gd name="csY2" fmla="*/ 36 h 206097"/>
                                      <a:gd name="csX3" fmla="*/ 7 w 779558"/>
                                      <a:gd name="csY3" fmla="*/ 103970 h 206097"/>
                                      <a:gd name="csX4" fmla="*/ 353394 w 779558"/>
                                      <a:gd name="csY4" fmla="*/ 206026 h 206097"/>
                                      <a:gd name="csX5" fmla="*/ 673361 w 779558"/>
                                      <a:gd name="csY5" fmla="*/ 126020 h 206097"/>
                                      <a:gd name="csX0" fmla="*/ 779558 w 779558"/>
                                      <a:gd name="csY0" fmla="*/ 65336 h 206163"/>
                                      <a:gd name="csX1" fmla="*/ 667844 w 779558"/>
                                      <a:gd name="csY1" fmla="*/ 65336 h 206163"/>
                                      <a:gd name="csX2" fmla="*/ 345128 w 779558"/>
                                      <a:gd name="csY2" fmla="*/ 36 h 206163"/>
                                      <a:gd name="csX3" fmla="*/ 7 w 779558"/>
                                      <a:gd name="csY3" fmla="*/ 103970 h 206163"/>
                                      <a:gd name="csX4" fmla="*/ 353394 w 779558"/>
                                      <a:gd name="csY4" fmla="*/ 206026 h 206163"/>
                                      <a:gd name="csX5" fmla="*/ 673361 w 779558"/>
                                      <a:gd name="csY5" fmla="*/ 126020 h 206163"/>
                                      <a:gd name="csX0" fmla="*/ 779558 w 779558"/>
                                      <a:gd name="csY0" fmla="*/ 65336 h 206163"/>
                                      <a:gd name="csX1" fmla="*/ 667844 w 779558"/>
                                      <a:gd name="csY1" fmla="*/ 65336 h 206163"/>
                                      <a:gd name="csX2" fmla="*/ 345128 w 779558"/>
                                      <a:gd name="csY2" fmla="*/ 36 h 206163"/>
                                      <a:gd name="csX3" fmla="*/ 7 w 779558"/>
                                      <a:gd name="csY3" fmla="*/ 103970 h 206163"/>
                                      <a:gd name="csX4" fmla="*/ 353394 w 779558"/>
                                      <a:gd name="csY4" fmla="*/ 206026 h 206163"/>
                                      <a:gd name="csX5" fmla="*/ 673361 w 779558"/>
                                      <a:gd name="csY5" fmla="*/ 126020 h 206163"/>
                                      <a:gd name="csX0" fmla="*/ 779558 w 779558"/>
                                      <a:gd name="csY0" fmla="*/ 65336 h 206163"/>
                                      <a:gd name="csX1" fmla="*/ 667844 w 779558"/>
                                      <a:gd name="csY1" fmla="*/ 65336 h 206163"/>
                                      <a:gd name="csX2" fmla="*/ 345128 w 779558"/>
                                      <a:gd name="csY2" fmla="*/ 36 h 206163"/>
                                      <a:gd name="csX3" fmla="*/ 7 w 779558"/>
                                      <a:gd name="csY3" fmla="*/ 103970 h 206163"/>
                                      <a:gd name="csX4" fmla="*/ 353394 w 779558"/>
                                      <a:gd name="csY4" fmla="*/ 206026 h 206163"/>
                                      <a:gd name="csX5" fmla="*/ 673361 w 779558"/>
                                      <a:gd name="csY5" fmla="*/ 126020 h 206163"/>
                                      <a:gd name="csX0" fmla="*/ 779558 w 779558"/>
                                      <a:gd name="csY0" fmla="*/ 65336 h 206163"/>
                                      <a:gd name="csX1" fmla="*/ 667844 w 779558"/>
                                      <a:gd name="csY1" fmla="*/ 65336 h 206163"/>
                                      <a:gd name="csX2" fmla="*/ 345128 w 779558"/>
                                      <a:gd name="csY2" fmla="*/ 36 h 206163"/>
                                      <a:gd name="csX3" fmla="*/ 7 w 779558"/>
                                      <a:gd name="csY3" fmla="*/ 103970 h 206163"/>
                                      <a:gd name="csX4" fmla="*/ 353394 w 779558"/>
                                      <a:gd name="csY4" fmla="*/ 206026 h 206163"/>
                                      <a:gd name="csX5" fmla="*/ 673361 w 779558"/>
                                      <a:gd name="csY5" fmla="*/ 126020 h 206163"/>
                                      <a:gd name="csX0" fmla="*/ 779574 w 779574"/>
                                      <a:gd name="csY0" fmla="*/ 65350 h 206177"/>
                                      <a:gd name="csX1" fmla="*/ 667860 w 779574"/>
                                      <a:gd name="csY1" fmla="*/ 65350 h 206177"/>
                                      <a:gd name="csX2" fmla="*/ 345144 w 779574"/>
                                      <a:gd name="csY2" fmla="*/ 50 h 206177"/>
                                      <a:gd name="csX3" fmla="*/ 23 w 779574"/>
                                      <a:gd name="csY3" fmla="*/ 103984 h 206177"/>
                                      <a:gd name="csX4" fmla="*/ 353410 w 779574"/>
                                      <a:gd name="csY4" fmla="*/ 206040 h 206177"/>
                                      <a:gd name="csX5" fmla="*/ 673377 w 779574"/>
                                      <a:gd name="csY5" fmla="*/ 126034 h 206177"/>
                                      <a:gd name="csX0" fmla="*/ 779574 w 779574"/>
                                      <a:gd name="csY0" fmla="*/ 65356 h 206183"/>
                                      <a:gd name="csX1" fmla="*/ 667860 w 779574"/>
                                      <a:gd name="csY1" fmla="*/ 65356 h 206183"/>
                                      <a:gd name="csX2" fmla="*/ 345144 w 779574"/>
                                      <a:gd name="csY2" fmla="*/ 56 h 206183"/>
                                      <a:gd name="csX3" fmla="*/ 23 w 779574"/>
                                      <a:gd name="csY3" fmla="*/ 103990 h 206183"/>
                                      <a:gd name="csX4" fmla="*/ 353410 w 779574"/>
                                      <a:gd name="csY4" fmla="*/ 206046 h 206183"/>
                                      <a:gd name="csX5" fmla="*/ 673377 w 779574"/>
                                      <a:gd name="csY5" fmla="*/ 126040 h 206183"/>
                                      <a:gd name="csX0" fmla="*/ 779552 w 779552"/>
                                      <a:gd name="csY0" fmla="*/ 65361 h 206188"/>
                                      <a:gd name="csX1" fmla="*/ 667838 w 779552"/>
                                      <a:gd name="csY1" fmla="*/ 65361 h 206188"/>
                                      <a:gd name="csX2" fmla="*/ 345122 w 779552"/>
                                      <a:gd name="csY2" fmla="*/ 61 h 206188"/>
                                      <a:gd name="csX3" fmla="*/ 1 w 779552"/>
                                      <a:gd name="csY3" fmla="*/ 103995 h 206188"/>
                                      <a:gd name="csX4" fmla="*/ 353388 w 779552"/>
                                      <a:gd name="csY4" fmla="*/ 206051 h 206188"/>
                                      <a:gd name="csX5" fmla="*/ 673355 w 779552"/>
                                      <a:gd name="csY5" fmla="*/ 126045 h 206188"/>
                                      <a:gd name="csX0" fmla="*/ 779552 w 779552"/>
                                      <a:gd name="csY0" fmla="*/ 65305 h 206132"/>
                                      <a:gd name="csX1" fmla="*/ 667838 w 779552"/>
                                      <a:gd name="csY1" fmla="*/ 65305 h 206132"/>
                                      <a:gd name="csX2" fmla="*/ 345122 w 779552"/>
                                      <a:gd name="csY2" fmla="*/ 5 h 206132"/>
                                      <a:gd name="csX3" fmla="*/ 1 w 779552"/>
                                      <a:gd name="csY3" fmla="*/ 103939 h 206132"/>
                                      <a:gd name="csX4" fmla="*/ 353388 w 779552"/>
                                      <a:gd name="csY4" fmla="*/ 205995 h 206132"/>
                                      <a:gd name="csX5" fmla="*/ 673355 w 779552"/>
                                      <a:gd name="csY5" fmla="*/ 125989 h 206132"/>
                                      <a:gd name="csX0" fmla="*/ 779552 w 779552"/>
                                      <a:gd name="csY0" fmla="*/ 65305 h 206132"/>
                                      <a:gd name="csX1" fmla="*/ 667838 w 779552"/>
                                      <a:gd name="csY1" fmla="*/ 65305 h 206132"/>
                                      <a:gd name="csX2" fmla="*/ 345122 w 779552"/>
                                      <a:gd name="csY2" fmla="*/ 5 h 206132"/>
                                      <a:gd name="csX3" fmla="*/ 1 w 779552"/>
                                      <a:gd name="csY3" fmla="*/ 103939 h 206132"/>
                                      <a:gd name="csX4" fmla="*/ 353388 w 779552"/>
                                      <a:gd name="csY4" fmla="*/ 205995 h 206132"/>
                                      <a:gd name="csX5" fmla="*/ 673355 w 779552"/>
                                      <a:gd name="csY5" fmla="*/ 125989 h 206132"/>
                                      <a:gd name="csX0" fmla="*/ 779552 w 779552"/>
                                      <a:gd name="csY0" fmla="*/ 65305 h 206132"/>
                                      <a:gd name="csX1" fmla="*/ 667838 w 779552"/>
                                      <a:gd name="csY1" fmla="*/ 65305 h 206132"/>
                                      <a:gd name="csX2" fmla="*/ 345122 w 779552"/>
                                      <a:gd name="csY2" fmla="*/ 5 h 206132"/>
                                      <a:gd name="csX3" fmla="*/ 1 w 779552"/>
                                      <a:gd name="csY3" fmla="*/ 103939 h 206132"/>
                                      <a:gd name="csX4" fmla="*/ 353388 w 779552"/>
                                      <a:gd name="csY4" fmla="*/ 205995 h 206132"/>
                                      <a:gd name="csX5" fmla="*/ 673355 w 779552"/>
                                      <a:gd name="csY5" fmla="*/ 125989 h 206132"/>
                                      <a:gd name="csX0" fmla="*/ 779552 w 779552"/>
                                      <a:gd name="csY0" fmla="*/ 65305 h 206132"/>
                                      <a:gd name="csX1" fmla="*/ 667838 w 779552"/>
                                      <a:gd name="csY1" fmla="*/ 65305 h 206132"/>
                                      <a:gd name="csX2" fmla="*/ 345122 w 779552"/>
                                      <a:gd name="csY2" fmla="*/ 5 h 206132"/>
                                      <a:gd name="csX3" fmla="*/ 1 w 779552"/>
                                      <a:gd name="csY3" fmla="*/ 103939 h 206132"/>
                                      <a:gd name="csX4" fmla="*/ 353388 w 779552"/>
                                      <a:gd name="csY4" fmla="*/ 205995 h 206132"/>
                                      <a:gd name="csX5" fmla="*/ 673355 w 779552"/>
                                      <a:gd name="csY5" fmla="*/ 125989 h 206132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  <a:cxn ang="0">
                                        <a:pos x="csX4" y="csY4"/>
                                      </a:cxn>
                                      <a:cxn ang="0">
                                        <a:pos x="csX5" y="csY5"/>
                                      </a:cxn>
                                    </a:cxnLst>
                                    <a:rect l="l" t="t" r="r" b="b"/>
                                    <a:pathLst>
                                      <a:path w="779552" h="206132">
                                        <a:moveTo>
                                          <a:pt x="779552" y="65305"/>
                                        </a:moveTo>
                                        <a:cubicBezTo>
                                          <a:pt x="700930" y="66395"/>
                                          <a:pt x="703987" y="65305"/>
                                          <a:pt x="667838" y="65305"/>
                                        </a:cubicBezTo>
                                        <a:cubicBezTo>
                                          <a:pt x="600262" y="22715"/>
                                          <a:pt x="474367" y="467"/>
                                          <a:pt x="345122" y="5"/>
                                        </a:cubicBezTo>
                                        <a:cubicBezTo>
                                          <a:pt x="215877" y="-457"/>
                                          <a:pt x="2" y="37821"/>
                                          <a:pt x="1" y="103939"/>
                                        </a:cubicBezTo>
                                        <a:cubicBezTo>
                                          <a:pt x="0" y="170057"/>
                                          <a:pt x="234309" y="203633"/>
                                          <a:pt x="353388" y="205995"/>
                                        </a:cubicBezTo>
                                        <a:cubicBezTo>
                                          <a:pt x="472467" y="208357"/>
                                          <a:pt x="621896" y="180287"/>
                                          <a:pt x="673355" y="12598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96270937" name="任意多边形: 形状 500"/>
                                <wps:cNvSpPr/>
                                <wps:spPr>
                                  <a:xfrm>
                                    <a:off x="0" y="127877"/>
                                    <a:ext cx="674646" cy="134773"/>
                                  </a:xfrm>
                                  <a:custGeom>
                                    <a:avLst/>
                                    <a:gdLst>
                                      <a:gd name="csX0" fmla="*/ 0 w 644079"/>
                                      <a:gd name="csY0" fmla="*/ 0 h 129643"/>
                                      <a:gd name="csX1" fmla="*/ 339279 w 644079"/>
                                      <a:gd name="csY1" fmla="*/ 129643 h 129643"/>
                                      <a:gd name="csX2" fmla="*/ 644079 w 644079"/>
                                      <a:gd name="csY2" fmla="*/ 63443 h 129643"/>
                                      <a:gd name="csX0" fmla="*/ 0 w 644079"/>
                                      <a:gd name="csY0" fmla="*/ 0 h 130984"/>
                                      <a:gd name="csX1" fmla="*/ 339279 w 644079"/>
                                      <a:gd name="csY1" fmla="*/ 129643 h 130984"/>
                                      <a:gd name="csX2" fmla="*/ 644079 w 644079"/>
                                      <a:gd name="csY2" fmla="*/ 63443 h 130984"/>
                                      <a:gd name="csX0" fmla="*/ 0 w 644079"/>
                                      <a:gd name="csY0" fmla="*/ 0 h 129671"/>
                                      <a:gd name="csX1" fmla="*/ 339279 w 644079"/>
                                      <a:gd name="csY1" fmla="*/ 129643 h 129671"/>
                                      <a:gd name="csX2" fmla="*/ 644079 w 644079"/>
                                      <a:gd name="csY2" fmla="*/ 63443 h 129671"/>
                                      <a:gd name="csX0" fmla="*/ 15537 w 659616"/>
                                      <a:gd name="csY0" fmla="*/ 0 h 129690"/>
                                      <a:gd name="csX1" fmla="*/ 354816 w 659616"/>
                                      <a:gd name="csY1" fmla="*/ 129643 h 129690"/>
                                      <a:gd name="csX2" fmla="*/ 659616 w 659616"/>
                                      <a:gd name="csY2" fmla="*/ 63443 h 129690"/>
                                      <a:gd name="csX0" fmla="*/ 15537 w 659699"/>
                                      <a:gd name="csY0" fmla="*/ 0 h 129690"/>
                                      <a:gd name="csX1" fmla="*/ 354816 w 659699"/>
                                      <a:gd name="csY1" fmla="*/ 129643 h 129690"/>
                                      <a:gd name="csX2" fmla="*/ 659616 w 659699"/>
                                      <a:gd name="csY2" fmla="*/ 63443 h 129690"/>
                                      <a:gd name="csX0" fmla="*/ 15537 w 659753"/>
                                      <a:gd name="csY0" fmla="*/ 0 h 129690"/>
                                      <a:gd name="csX1" fmla="*/ 354816 w 659753"/>
                                      <a:gd name="csY1" fmla="*/ 129643 h 129690"/>
                                      <a:gd name="csX2" fmla="*/ 659616 w 659753"/>
                                      <a:gd name="csY2" fmla="*/ 63443 h 129690"/>
                                      <a:gd name="csX0" fmla="*/ 16439 w 660672"/>
                                      <a:gd name="csY0" fmla="*/ 0 h 129662"/>
                                      <a:gd name="csX1" fmla="*/ 355718 w 660672"/>
                                      <a:gd name="csY1" fmla="*/ 129643 h 129662"/>
                                      <a:gd name="csX2" fmla="*/ 660518 w 660672"/>
                                      <a:gd name="csY2" fmla="*/ 63443 h 129662"/>
                                      <a:gd name="csX0" fmla="*/ 16927 w 661170"/>
                                      <a:gd name="csY0" fmla="*/ 0 h 129662"/>
                                      <a:gd name="csX1" fmla="*/ 356206 w 661170"/>
                                      <a:gd name="csY1" fmla="*/ 129643 h 129662"/>
                                      <a:gd name="csX2" fmla="*/ 661006 w 661170"/>
                                      <a:gd name="csY2" fmla="*/ 63443 h 129662"/>
                                      <a:gd name="csX0" fmla="*/ 16927 w 661105"/>
                                      <a:gd name="csY0" fmla="*/ 0 h 129657"/>
                                      <a:gd name="csX1" fmla="*/ 356206 w 661105"/>
                                      <a:gd name="csY1" fmla="*/ 129643 h 129657"/>
                                      <a:gd name="csX2" fmla="*/ 661006 w 661105"/>
                                      <a:gd name="csY2" fmla="*/ 63443 h 129657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661105" h="129657">
                                        <a:moveTo>
                                          <a:pt x="16927" y="0"/>
                                        </a:moveTo>
                                        <a:cubicBezTo>
                                          <a:pt x="-71400" y="79108"/>
                                          <a:pt x="207456" y="128737"/>
                                          <a:pt x="356206" y="129643"/>
                                        </a:cubicBezTo>
                                        <a:cubicBezTo>
                                          <a:pt x="504956" y="130549"/>
                                          <a:pt x="665682" y="89655"/>
                                          <a:pt x="661006" y="6344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53808885" name="任意多边形: 形状 500"/>
                                <wps:cNvSpPr/>
                                <wps:spPr>
                                  <a:xfrm>
                                    <a:off x="1370" y="197222"/>
                                    <a:ext cx="781743" cy="124139"/>
                                  </a:xfrm>
                                  <a:custGeom>
                                    <a:avLst/>
                                    <a:gdLst>
                                      <a:gd name="csX0" fmla="*/ 0 w 644079"/>
                                      <a:gd name="csY0" fmla="*/ 0 h 129643"/>
                                      <a:gd name="csX1" fmla="*/ 339279 w 644079"/>
                                      <a:gd name="csY1" fmla="*/ 129643 h 129643"/>
                                      <a:gd name="csX2" fmla="*/ 644079 w 644079"/>
                                      <a:gd name="csY2" fmla="*/ 63443 h 129643"/>
                                      <a:gd name="csX0" fmla="*/ 0 w 644079"/>
                                      <a:gd name="csY0" fmla="*/ 0 h 130984"/>
                                      <a:gd name="csX1" fmla="*/ 339279 w 644079"/>
                                      <a:gd name="csY1" fmla="*/ 129643 h 130984"/>
                                      <a:gd name="csX2" fmla="*/ 644079 w 644079"/>
                                      <a:gd name="csY2" fmla="*/ 63443 h 130984"/>
                                      <a:gd name="csX0" fmla="*/ 0 w 644079"/>
                                      <a:gd name="csY0" fmla="*/ 0 h 129671"/>
                                      <a:gd name="csX1" fmla="*/ 339279 w 644079"/>
                                      <a:gd name="csY1" fmla="*/ 129643 h 129671"/>
                                      <a:gd name="csX2" fmla="*/ 644079 w 644079"/>
                                      <a:gd name="csY2" fmla="*/ 63443 h 129671"/>
                                      <a:gd name="csX0" fmla="*/ 15537 w 659616"/>
                                      <a:gd name="csY0" fmla="*/ 0 h 129690"/>
                                      <a:gd name="csX1" fmla="*/ 354816 w 659616"/>
                                      <a:gd name="csY1" fmla="*/ 129643 h 129690"/>
                                      <a:gd name="csX2" fmla="*/ 659616 w 659616"/>
                                      <a:gd name="csY2" fmla="*/ 63443 h 129690"/>
                                      <a:gd name="csX0" fmla="*/ 15537 w 659699"/>
                                      <a:gd name="csY0" fmla="*/ 0 h 129690"/>
                                      <a:gd name="csX1" fmla="*/ 354816 w 659699"/>
                                      <a:gd name="csY1" fmla="*/ 129643 h 129690"/>
                                      <a:gd name="csX2" fmla="*/ 659616 w 659699"/>
                                      <a:gd name="csY2" fmla="*/ 63443 h 129690"/>
                                      <a:gd name="csX0" fmla="*/ 15537 w 659753"/>
                                      <a:gd name="csY0" fmla="*/ 0 h 129690"/>
                                      <a:gd name="csX1" fmla="*/ 354816 w 659753"/>
                                      <a:gd name="csY1" fmla="*/ 129643 h 129690"/>
                                      <a:gd name="csX2" fmla="*/ 659616 w 659753"/>
                                      <a:gd name="csY2" fmla="*/ 63443 h 129690"/>
                                      <a:gd name="csX0" fmla="*/ 16439 w 660672"/>
                                      <a:gd name="csY0" fmla="*/ 0 h 129662"/>
                                      <a:gd name="csX1" fmla="*/ 355718 w 660672"/>
                                      <a:gd name="csY1" fmla="*/ 129643 h 129662"/>
                                      <a:gd name="csX2" fmla="*/ 660518 w 660672"/>
                                      <a:gd name="csY2" fmla="*/ 63443 h 129662"/>
                                      <a:gd name="csX0" fmla="*/ 16927 w 661170"/>
                                      <a:gd name="csY0" fmla="*/ 0 h 129662"/>
                                      <a:gd name="csX1" fmla="*/ 356206 w 661170"/>
                                      <a:gd name="csY1" fmla="*/ 129643 h 129662"/>
                                      <a:gd name="csX2" fmla="*/ 661006 w 661170"/>
                                      <a:gd name="csY2" fmla="*/ 63443 h 129662"/>
                                      <a:gd name="csX0" fmla="*/ 16927 w 661105"/>
                                      <a:gd name="csY0" fmla="*/ 0 h 129657"/>
                                      <a:gd name="csX1" fmla="*/ 356206 w 661105"/>
                                      <a:gd name="csY1" fmla="*/ 129643 h 129657"/>
                                      <a:gd name="csX2" fmla="*/ 661006 w 661105"/>
                                      <a:gd name="csY2" fmla="*/ 63443 h 129657"/>
                                      <a:gd name="csX0" fmla="*/ 16927 w 667068"/>
                                      <a:gd name="csY0" fmla="*/ 0 h 131926"/>
                                      <a:gd name="csX1" fmla="*/ 356206 w 667068"/>
                                      <a:gd name="csY1" fmla="*/ 129643 h 131926"/>
                                      <a:gd name="csX2" fmla="*/ 637700 w 667068"/>
                                      <a:gd name="csY2" fmla="*/ 81372 h 131926"/>
                                      <a:gd name="csX3" fmla="*/ 661006 w 667068"/>
                                      <a:gd name="csY3" fmla="*/ 63443 h 131926"/>
                                      <a:gd name="csX0" fmla="*/ 16927 w 779673"/>
                                      <a:gd name="csY0" fmla="*/ 0 h 131926"/>
                                      <a:gd name="csX1" fmla="*/ 356206 w 779673"/>
                                      <a:gd name="csY1" fmla="*/ 129643 h 131926"/>
                                      <a:gd name="csX2" fmla="*/ 637700 w 779673"/>
                                      <a:gd name="csY2" fmla="*/ 81372 h 131926"/>
                                      <a:gd name="csX3" fmla="*/ 779673 w 779673"/>
                                      <a:gd name="csY3" fmla="*/ 44064 h 131926"/>
                                      <a:gd name="csX0" fmla="*/ 15345 w 778091"/>
                                      <a:gd name="csY0" fmla="*/ 0 h 130345"/>
                                      <a:gd name="csX1" fmla="*/ 354624 w 778091"/>
                                      <a:gd name="csY1" fmla="*/ 129643 h 130345"/>
                                      <a:gd name="csX2" fmla="*/ 678902 w 778091"/>
                                      <a:gd name="csY2" fmla="*/ 52303 h 130345"/>
                                      <a:gd name="csX3" fmla="*/ 778091 w 778091"/>
                                      <a:gd name="csY3" fmla="*/ 44064 h 130345"/>
                                      <a:gd name="csX0" fmla="*/ 15345 w 778091"/>
                                      <a:gd name="csY0" fmla="*/ 0 h 130642"/>
                                      <a:gd name="csX1" fmla="*/ 354624 w 778091"/>
                                      <a:gd name="csY1" fmla="*/ 129643 h 130642"/>
                                      <a:gd name="csX2" fmla="*/ 678902 w 778091"/>
                                      <a:gd name="csY2" fmla="*/ 52303 h 130642"/>
                                      <a:gd name="csX3" fmla="*/ 778091 w 778091"/>
                                      <a:gd name="csY3" fmla="*/ 44064 h 130642"/>
                                      <a:gd name="csX0" fmla="*/ 15345 w 778091"/>
                                      <a:gd name="csY0" fmla="*/ 0 h 130438"/>
                                      <a:gd name="csX1" fmla="*/ 354624 w 778091"/>
                                      <a:gd name="csY1" fmla="*/ 129643 h 130438"/>
                                      <a:gd name="csX2" fmla="*/ 678902 w 778091"/>
                                      <a:gd name="csY2" fmla="*/ 52303 h 130438"/>
                                      <a:gd name="csX3" fmla="*/ 778091 w 778091"/>
                                      <a:gd name="csY3" fmla="*/ 44064 h 130438"/>
                                      <a:gd name="csX0" fmla="*/ 15345 w 773731"/>
                                      <a:gd name="csY0" fmla="*/ 0 h 130438"/>
                                      <a:gd name="csX1" fmla="*/ 354624 w 773731"/>
                                      <a:gd name="csY1" fmla="*/ 129643 h 130438"/>
                                      <a:gd name="csX2" fmla="*/ 678902 w 773731"/>
                                      <a:gd name="csY2" fmla="*/ 52303 h 130438"/>
                                      <a:gd name="csX3" fmla="*/ 773731 w 773731"/>
                                      <a:gd name="csY3" fmla="*/ 50974 h 130438"/>
                                      <a:gd name="csX0" fmla="*/ 15345 w 773731"/>
                                      <a:gd name="csY0" fmla="*/ 0 h 130438"/>
                                      <a:gd name="csX1" fmla="*/ 354624 w 773731"/>
                                      <a:gd name="csY1" fmla="*/ 129643 h 130438"/>
                                      <a:gd name="csX2" fmla="*/ 678902 w 773731"/>
                                      <a:gd name="csY2" fmla="*/ 52303 h 130438"/>
                                      <a:gd name="csX3" fmla="*/ 773731 w 773731"/>
                                      <a:gd name="csY3" fmla="*/ 50974 h 130438"/>
                                      <a:gd name="csX0" fmla="*/ 15345 w 773731"/>
                                      <a:gd name="csY0" fmla="*/ 0 h 130438"/>
                                      <a:gd name="csX1" fmla="*/ 354624 w 773731"/>
                                      <a:gd name="csY1" fmla="*/ 129643 h 130438"/>
                                      <a:gd name="csX2" fmla="*/ 678902 w 773731"/>
                                      <a:gd name="csY2" fmla="*/ 52303 h 130438"/>
                                      <a:gd name="csX3" fmla="*/ 773731 w 773731"/>
                                      <a:gd name="csY3" fmla="*/ 50974 h 130438"/>
                                      <a:gd name="csX0" fmla="*/ 15345 w 773731"/>
                                      <a:gd name="csY0" fmla="*/ 0 h 130438"/>
                                      <a:gd name="csX1" fmla="*/ 354624 w 773731"/>
                                      <a:gd name="csY1" fmla="*/ 129643 h 130438"/>
                                      <a:gd name="csX2" fmla="*/ 678902 w 773731"/>
                                      <a:gd name="csY2" fmla="*/ 52303 h 130438"/>
                                      <a:gd name="csX3" fmla="*/ 773731 w 773731"/>
                                      <a:gd name="csY3" fmla="*/ 50974 h 130438"/>
                                      <a:gd name="csX0" fmla="*/ 15345 w 773731"/>
                                      <a:gd name="csY0" fmla="*/ 0 h 130438"/>
                                      <a:gd name="csX1" fmla="*/ 354624 w 773731"/>
                                      <a:gd name="csY1" fmla="*/ 129643 h 130438"/>
                                      <a:gd name="csX2" fmla="*/ 678902 w 773731"/>
                                      <a:gd name="csY2" fmla="*/ 52303 h 130438"/>
                                      <a:gd name="csX3" fmla="*/ 773731 w 773731"/>
                                      <a:gd name="csY3" fmla="*/ 50974 h 130438"/>
                                      <a:gd name="csX0" fmla="*/ 15345 w 773731"/>
                                      <a:gd name="csY0" fmla="*/ 0 h 130438"/>
                                      <a:gd name="csX1" fmla="*/ 354624 w 773731"/>
                                      <a:gd name="csY1" fmla="*/ 129643 h 130438"/>
                                      <a:gd name="csX2" fmla="*/ 678902 w 773731"/>
                                      <a:gd name="csY2" fmla="*/ 52303 h 130438"/>
                                      <a:gd name="csX3" fmla="*/ 773731 w 773731"/>
                                      <a:gd name="csY3" fmla="*/ 50974 h 130438"/>
                                      <a:gd name="csX0" fmla="*/ 15396 w 773782"/>
                                      <a:gd name="csY0" fmla="*/ 0 h 129967"/>
                                      <a:gd name="csX1" fmla="*/ 354675 w 773782"/>
                                      <a:gd name="csY1" fmla="*/ 129643 h 129967"/>
                                      <a:gd name="csX2" fmla="*/ 678953 w 773782"/>
                                      <a:gd name="csY2" fmla="*/ 52303 h 129967"/>
                                      <a:gd name="csX3" fmla="*/ 773782 w 773782"/>
                                      <a:gd name="csY3" fmla="*/ 50974 h 129967"/>
                                      <a:gd name="csX0" fmla="*/ 16110 w 774496"/>
                                      <a:gd name="csY0" fmla="*/ 0 h 130145"/>
                                      <a:gd name="csX1" fmla="*/ 355389 w 774496"/>
                                      <a:gd name="csY1" fmla="*/ 129643 h 130145"/>
                                      <a:gd name="csX2" fmla="*/ 679667 w 774496"/>
                                      <a:gd name="csY2" fmla="*/ 52303 h 130145"/>
                                      <a:gd name="csX3" fmla="*/ 774496 w 774496"/>
                                      <a:gd name="csY3" fmla="*/ 50974 h 130145"/>
                                      <a:gd name="csX0" fmla="*/ 16580 w 774966"/>
                                      <a:gd name="csY0" fmla="*/ 0 h 129716"/>
                                      <a:gd name="csX1" fmla="*/ 355859 w 774966"/>
                                      <a:gd name="csY1" fmla="*/ 129643 h 129716"/>
                                      <a:gd name="csX2" fmla="*/ 680137 w 774966"/>
                                      <a:gd name="csY2" fmla="*/ 52303 h 129716"/>
                                      <a:gd name="csX3" fmla="*/ 774966 w 774966"/>
                                      <a:gd name="csY3" fmla="*/ 50974 h 129716"/>
                                      <a:gd name="csX0" fmla="*/ 16580 w 774966"/>
                                      <a:gd name="csY0" fmla="*/ 0 h 129716"/>
                                      <a:gd name="csX1" fmla="*/ 355859 w 774966"/>
                                      <a:gd name="csY1" fmla="*/ 129643 h 129716"/>
                                      <a:gd name="csX2" fmla="*/ 680137 w 774966"/>
                                      <a:gd name="csY2" fmla="*/ 52303 h 129716"/>
                                      <a:gd name="csX3" fmla="*/ 774966 w 774966"/>
                                      <a:gd name="csY3" fmla="*/ 50974 h 129716"/>
                                      <a:gd name="csX0" fmla="*/ 16580 w 774966"/>
                                      <a:gd name="csY0" fmla="*/ 0 h 129716"/>
                                      <a:gd name="csX1" fmla="*/ 355859 w 774966"/>
                                      <a:gd name="csY1" fmla="*/ 129643 h 129716"/>
                                      <a:gd name="csX2" fmla="*/ 680137 w 774966"/>
                                      <a:gd name="csY2" fmla="*/ 52303 h 129716"/>
                                      <a:gd name="csX3" fmla="*/ 774966 w 774966"/>
                                      <a:gd name="csY3" fmla="*/ 50974 h 129716"/>
                                      <a:gd name="csX0" fmla="*/ 15345 w 773731"/>
                                      <a:gd name="csY0" fmla="*/ 0 h 130225"/>
                                      <a:gd name="csX1" fmla="*/ 354624 w 773731"/>
                                      <a:gd name="csY1" fmla="*/ 129643 h 130225"/>
                                      <a:gd name="csX2" fmla="*/ 678902 w 773731"/>
                                      <a:gd name="csY2" fmla="*/ 42635 h 130225"/>
                                      <a:gd name="csX3" fmla="*/ 773731 w 773731"/>
                                      <a:gd name="csY3" fmla="*/ 50974 h 130225"/>
                                      <a:gd name="csX0" fmla="*/ 15396 w 773782"/>
                                      <a:gd name="csY0" fmla="*/ 0 h 129643"/>
                                      <a:gd name="csX1" fmla="*/ 354675 w 773782"/>
                                      <a:gd name="csY1" fmla="*/ 129643 h 129643"/>
                                      <a:gd name="csX2" fmla="*/ 678953 w 773782"/>
                                      <a:gd name="csY2" fmla="*/ 42635 h 129643"/>
                                      <a:gd name="csX3" fmla="*/ 773782 w 773782"/>
                                      <a:gd name="csY3" fmla="*/ 50974 h 129643"/>
                                      <a:gd name="csX0" fmla="*/ 16110 w 774496"/>
                                      <a:gd name="csY0" fmla="*/ 0 h 129757"/>
                                      <a:gd name="csX1" fmla="*/ 355389 w 774496"/>
                                      <a:gd name="csY1" fmla="*/ 129643 h 129757"/>
                                      <a:gd name="csX2" fmla="*/ 679667 w 774496"/>
                                      <a:gd name="csY2" fmla="*/ 42635 h 129757"/>
                                      <a:gd name="csX3" fmla="*/ 774496 w 774496"/>
                                      <a:gd name="csY3" fmla="*/ 50974 h 129757"/>
                                      <a:gd name="csX0" fmla="*/ 16701 w 775087"/>
                                      <a:gd name="csY0" fmla="*/ 0 h 129757"/>
                                      <a:gd name="csX1" fmla="*/ 355980 w 775087"/>
                                      <a:gd name="csY1" fmla="*/ 129643 h 129757"/>
                                      <a:gd name="csX2" fmla="*/ 680258 w 775087"/>
                                      <a:gd name="csY2" fmla="*/ 42635 h 129757"/>
                                      <a:gd name="csX3" fmla="*/ 775087 w 775087"/>
                                      <a:gd name="csY3" fmla="*/ 50974 h 129757"/>
                                      <a:gd name="csX0" fmla="*/ 16763 w 775149"/>
                                      <a:gd name="csY0" fmla="*/ 0 h 129662"/>
                                      <a:gd name="csX1" fmla="*/ 356042 w 775149"/>
                                      <a:gd name="csY1" fmla="*/ 129643 h 129662"/>
                                      <a:gd name="csX2" fmla="*/ 680320 w 775149"/>
                                      <a:gd name="csY2" fmla="*/ 42635 h 129662"/>
                                      <a:gd name="csX3" fmla="*/ 775149 w 775149"/>
                                      <a:gd name="csY3" fmla="*/ 50974 h 129662"/>
                                      <a:gd name="csX0" fmla="*/ 16763 w 775149"/>
                                      <a:gd name="csY0" fmla="*/ 0 h 129662"/>
                                      <a:gd name="csX1" fmla="*/ 356042 w 775149"/>
                                      <a:gd name="csY1" fmla="*/ 129643 h 129662"/>
                                      <a:gd name="csX2" fmla="*/ 680320 w 775149"/>
                                      <a:gd name="csY2" fmla="*/ 42635 h 129662"/>
                                      <a:gd name="csX3" fmla="*/ 775149 w 775149"/>
                                      <a:gd name="csY3" fmla="*/ 41311 h 129662"/>
                                      <a:gd name="csX0" fmla="*/ 16763 w 780645"/>
                                      <a:gd name="csY0" fmla="*/ 0 h 129662"/>
                                      <a:gd name="csX1" fmla="*/ 356042 w 780645"/>
                                      <a:gd name="csY1" fmla="*/ 129643 h 129662"/>
                                      <a:gd name="csX2" fmla="*/ 680320 w 780645"/>
                                      <a:gd name="csY2" fmla="*/ 42635 h 129662"/>
                                      <a:gd name="csX3" fmla="*/ 780645 w 780645"/>
                                      <a:gd name="csY3" fmla="*/ 41311 h 129662"/>
                                      <a:gd name="csX0" fmla="*/ 17125 w 781007"/>
                                      <a:gd name="csY0" fmla="*/ 0 h 124139"/>
                                      <a:gd name="csX1" fmla="*/ 348839 w 781007"/>
                                      <a:gd name="csY1" fmla="*/ 124118 h 124139"/>
                                      <a:gd name="csX2" fmla="*/ 680682 w 781007"/>
                                      <a:gd name="csY2" fmla="*/ 42635 h 124139"/>
                                      <a:gd name="csX3" fmla="*/ 781007 w 781007"/>
                                      <a:gd name="csY3" fmla="*/ 41311 h 124139"/>
                                      <a:gd name="csX0" fmla="*/ 17125 w 781007"/>
                                      <a:gd name="csY0" fmla="*/ 0 h 124139"/>
                                      <a:gd name="csX1" fmla="*/ 348839 w 781007"/>
                                      <a:gd name="csY1" fmla="*/ 124118 h 124139"/>
                                      <a:gd name="csX2" fmla="*/ 680682 w 781007"/>
                                      <a:gd name="csY2" fmla="*/ 42635 h 124139"/>
                                      <a:gd name="csX3" fmla="*/ 781007 w 781007"/>
                                      <a:gd name="csY3" fmla="*/ 41311 h 124139"/>
                                      <a:gd name="csX0" fmla="*/ 17125 w 781007"/>
                                      <a:gd name="csY0" fmla="*/ 0 h 124139"/>
                                      <a:gd name="csX1" fmla="*/ 348839 w 781007"/>
                                      <a:gd name="csY1" fmla="*/ 124118 h 124139"/>
                                      <a:gd name="csX2" fmla="*/ 680682 w 781007"/>
                                      <a:gd name="csY2" fmla="*/ 42635 h 124139"/>
                                      <a:gd name="csX3" fmla="*/ 781007 w 781007"/>
                                      <a:gd name="csY3" fmla="*/ 41311 h 124139"/>
                                      <a:gd name="csX0" fmla="*/ 17125 w 781007"/>
                                      <a:gd name="csY0" fmla="*/ 0 h 124139"/>
                                      <a:gd name="csX1" fmla="*/ 348839 w 781007"/>
                                      <a:gd name="csY1" fmla="*/ 124118 h 124139"/>
                                      <a:gd name="csX2" fmla="*/ 680682 w 781007"/>
                                      <a:gd name="csY2" fmla="*/ 42635 h 124139"/>
                                      <a:gd name="csX3" fmla="*/ 781007 w 781007"/>
                                      <a:gd name="csY3" fmla="*/ 41311 h 124139"/>
                                      <a:gd name="csX0" fmla="*/ 17125 w 781007"/>
                                      <a:gd name="csY0" fmla="*/ 0 h 124139"/>
                                      <a:gd name="csX1" fmla="*/ 348839 w 781007"/>
                                      <a:gd name="csY1" fmla="*/ 124118 h 124139"/>
                                      <a:gd name="csX2" fmla="*/ 680682 w 781007"/>
                                      <a:gd name="csY2" fmla="*/ 42635 h 124139"/>
                                      <a:gd name="csX3" fmla="*/ 781007 w 781007"/>
                                      <a:gd name="csY3" fmla="*/ 41311 h 124139"/>
                                      <a:gd name="csX0" fmla="*/ 17125 w 781007"/>
                                      <a:gd name="csY0" fmla="*/ 0 h 124139"/>
                                      <a:gd name="csX1" fmla="*/ 348839 w 781007"/>
                                      <a:gd name="csY1" fmla="*/ 124118 h 124139"/>
                                      <a:gd name="csX2" fmla="*/ 680682 w 781007"/>
                                      <a:gd name="csY2" fmla="*/ 42635 h 124139"/>
                                      <a:gd name="csX3" fmla="*/ 781007 w 781007"/>
                                      <a:gd name="csY3" fmla="*/ 41311 h 124139"/>
                                      <a:gd name="csX0" fmla="*/ 17861 w 781743"/>
                                      <a:gd name="csY0" fmla="*/ 0 h 124139"/>
                                      <a:gd name="csX1" fmla="*/ 349575 w 781743"/>
                                      <a:gd name="csY1" fmla="*/ 124118 h 124139"/>
                                      <a:gd name="csX2" fmla="*/ 681418 w 781743"/>
                                      <a:gd name="csY2" fmla="*/ 42635 h 124139"/>
                                      <a:gd name="csX3" fmla="*/ 781743 w 781743"/>
                                      <a:gd name="csY3" fmla="*/ 41311 h 124139"/>
                                      <a:gd name="csX0" fmla="*/ 17861 w 781743"/>
                                      <a:gd name="csY0" fmla="*/ 0 h 124139"/>
                                      <a:gd name="csX1" fmla="*/ 349575 w 781743"/>
                                      <a:gd name="csY1" fmla="*/ 124118 h 124139"/>
                                      <a:gd name="csX2" fmla="*/ 681418 w 781743"/>
                                      <a:gd name="csY2" fmla="*/ 42635 h 124139"/>
                                      <a:gd name="csX3" fmla="*/ 781743 w 781743"/>
                                      <a:gd name="csY3" fmla="*/ 41311 h 124139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</a:cxnLst>
                                    <a:rect l="l" t="t" r="r" b="b"/>
                                    <a:pathLst>
                                      <a:path w="781743" h="124139">
                                        <a:moveTo>
                                          <a:pt x="17861" y="0"/>
                                        </a:moveTo>
                                        <a:cubicBezTo>
                                          <a:pt x="-70466" y="79108"/>
                                          <a:pt x="189238" y="125294"/>
                                          <a:pt x="349575" y="124118"/>
                                        </a:cubicBezTo>
                                        <a:cubicBezTo>
                                          <a:pt x="509912" y="122942"/>
                                          <a:pt x="679410" y="83861"/>
                                          <a:pt x="681418" y="42635"/>
                                        </a:cubicBezTo>
                                        <a:cubicBezTo>
                                          <a:pt x="724521" y="40112"/>
                                          <a:pt x="737630" y="41541"/>
                                          <a:pt x="781743" y="4131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918040287" name="任意多边形: 形状 502"/>
                                <wps:cNvSpPr/>
                                <wps:spPr>
                                  <a:xfrm>
                                    <a:off x="21205" y="55167"/>
                                    <a:ext cx="655113" cy="69066"/>
                                  </a:xfrm>
                                  <a:custGeom>
                                    <a:avLst/>
                                    <a:gdLst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49"/>
                                      <a:gd name="csY0" fmla="*/ 67580 h 68959"/>
                                      <a:gd name="csX1" fmla="*/ 329625 w 655149"/>
                                      <a:gd name="csY1" fmla="*/ 0 h 68959"/>
                                      <a:gd name="csX2" fmla="*/ 655113 w 655149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687 h 69066"/>
                                      <a:gd name="csX1" fmla="*/ 329625 w 655113"/>
                                      <a:gd name="csY1" fmla="*/ 107 h 69066"/>
                                      <a:gd name="csX2" fmla="*/ 655113 w 655113"/>
                                      <a:gd name="csY2" fmla="*/ 69066 h 69066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655113" h="69066">
                                        <a:moveTo>
                                          <a:pt x="0" y="67687"/>
                                        </a:moveTo>
                                        <a:cubicBezTo>
                                          <a:pt x="28450" y="40999"/>
                                          <a:pt x="202499" y="2651"/>
                                          <a:pt x="329625" y="107"/>
                                        </a:cubicBezTo>
                                        <a:cubicBezTo>
                                          <a:pt x="456751" y="-2437"/>
                                          <a:pt x="654263" y="40532"/>
                                          <a:pt x="655113" y="6906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318426437" name="任意多边形: 形状 502"/>
                                <wps:cNvSpPr/>
                                <wps:spPr>
                                  <a:xfrm>
                                    <a:off x="19826" y="121368"/>
                                    <a:ext cx="655113" cy="69066"/>
                                  </a:xfrm>
                                  <a:custGeom>
                                    <a:avLst/>
                                    <a:gdLst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49"/>
                                      <a:gd name="csY0" fmla="*/ 67580 h 68959"/>
                                      <a:gd name="csX1" fmla="*/ 329625 w 655149"/>
                                      <a:gd name="csY1" fmla="*/ 0 h 68959"/>
                                      <a:gd name="csX2" fmla="*/ 655113 w 655149"/>
                                      <a:gd name="csY2" fmla="*/ 68959 h 68959"/>
                                      <a:gd name="csX0" fmla="*/ 0 w 655113"/>
                                      <a:gd name="csY0" fmla="*/ 67580 h 68959"/>
                                      <a:gd name="csX1" fmla="*/ 329625 w 655113"/>
                                      <a:gd name="csY1" fmla="*/ 0 h 68959"/>
                                      <a:gd name="csX2" fmla="*/ 655113 w 655113"/>
                                      <a:gd name="csY2" fmla="*/ 68959 h 68959"/>
                                      <a:gd name="csX0" fmla="*/ 0 w 655113"/>
                                      <a:gd name="csY0" fmla="*/ 67687 h 69066"/>
                                      <a:gd name="csX1" fmla="*/ 329625 w 655113"/>
                                      <a:gd name="csY1" fmla="*/ 107 h 69066"/>
                                      <a:gd name="csX2" fmla="*/ 655113 w 655113"/>
                                      <a:gd name="csY2" fmla="*/ 69066 h 69066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655113" h="69066">
                                        <a:moveTo>
                                          <a:pt x="0" y="67687"/>
                                        </a:moveTo>
                                        <a:cubicBezTo>
                                          <a:pt x="28450" y="40999"/>
                                          <a:pt x="202499" y="2651"/>
                                          <a:pt x="329625" y="107"/>
                                        </a:cubicBezTo>
                                        <a:cubicBezTo>
                                          <a:pt x="456751" y="-2437"/>
                                          <a:pt x="654263" y="40532"/>
                                          <a:pt x="655113" y="6906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311685690" name="椭圆 504"/>
                              <wps:cNvSpPr/>
                              <wps:spPr>
                                <a:xfrm>
                                  <a:off x="779417" y="43543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43155157" name="椭圆 504"/>
                              <wps:cNvSpPr/>
                              <wps:spPr>
                                <a:xfrm>
                                  <a:off x="779417" y="216626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276385061" name="文本框 219"/>
                          <wps:cNvSpPr txBox="1"/>
                          <wps:spPr>
                            <a:xfrm>
                              <a:off x="-431893" y="482445"/>
                              <a:ext cx="536195" cy="20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373FE63" w14:textId="77777777" w:rsidR="00E21BC6" w:rsidRPr="00E21BC6" w:rsidRDefault="00E21BC6" w:rsidP="00E21BC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21BC6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接收线圈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957995317" name="文本框 220"/>
                          <wps:cNvSpPr txBox="1"/>
                          <wps:spPr>
                            <a:xfrm>
                              <a:off x="840557" y="944466"/>
                              <a:ext cx="536195" cy="20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3F2CC72" w14:textId="77777777" w:rsidR="00E21BC6" w:rsidRPr="00E21BC6" w:rsidRDefault="00E21BC6" w:rsidP="00E21BC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21BC6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发射线圈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724118917" name="文本框 224"/>
                        <wps:cNvSpPr txBox="1"/>
                        <wps:spPr>
                          <a:xfrm>
                            <a:off x="1301483" y="1071011"/>
                            <a:ext cx="140583" cy="2044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9CC48C6" w14:textId="77777777" w:rsidR="00E21BC6" w:rsidRPr="00E21BC6" w:rsidRDefault="00E21BC6" w:rsidP="00E21BC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E21BC6">
                                <w:rPr>
                                  <w:sz w:val="18"/>
                                  <w:szCs w:val="18"/>
                                </w:rPr>
                                <w:t>~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79E58B" id="组合 512" o:spid="_x0000_s1487" style="position:absolute;left:0;text-align:left;margin-left:91.15pt;margin-top:4.6pt;width:142.35pt;height:80.2pt;z-index:251719168;mso-position-horizontal:right;mso-position-horizontal-relative:margin;mso-position-vertical-relative:text;mso-width-relative:margin;mso-height-relative:margin" coordorigin="9256,4439" coordsize="18086,101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">
                <v:group id="组合 510" o:spid="_x0000_s1488" style="position:absolute;left:9256;top:4439;width:18087;height:10190" coordorigin="-4318,2841" coordsize="18086,10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">
                  <v:group id="组合 509" o:spid="_x0000_s1489" style="position:absolute;top:2841;width:9633;height:10189" coordsize="9633,10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">
                    <v:group id="组合 505" o:spid="_x0000_s1490" style="position:absolute;left:1382;top:1502;width:8251;height:3213" coordsize="8251,3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">
                      <v:group id="组合 503" o:spid="_x0000_s1491" style="position:absolute;width:7831;height:3213" coordsize="7831,3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">
                        <v:shape id="任意多边形: 形状 499" o:spid="_x0000_s1492" style="position:absolute;left:5;width:7795;height:2061;visibility:visible;mso-wrap-style:none;v-text-anchor:middle" coordsize="779552,206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" path="m779552,65305v-78622,1090,-75565,,-111714,c600262,22715,474367,467,345122,5,215877,-457,2,37821,1,103939,,170057,234309,203633,353388,205995v119079,2362,268508,-25708,319967,-80006e" filled="f" strokecolor="black [3213]">
                          <v:stroke joinstyle="miter"/>
                          <v:path arrowok="t" o:connecttype="custom" o:connectlocs="779552,65305;667838,65305;345122,5;1,103939;353388,205995;673355,125989" o:connectangles="0,0,0,0,0,0"/>
                        </v:shape>
                        <v:shape id="任意多边形: 形状 500" o:spid="_x0000_s1493" style="position:absolute;top:1278;width:6746;height:1348;visibility:visible;mso-wrap-style:none;v-text-anchor:middle" coordsize="661105,129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" path="m16927,c-71400,79108,207456,128737,356206,129643v148750,906,309476,-39988,304800,-66200e" filled="f" strokecolor="black [3213]">
                          <v:stroke joinstyle="miter"/>
                          <v:path arrowok="t" o:connecttype="custom" o:connectlocs="17274,0;363502,134758;674545,65946" o:connectangles="0,0,0"/>
                        </v:shape>
                        <v:shape id="任意多边形: 形状 500" o:spid="_x0000_s1494" style="position:absolute;left:13;top:1972;width:7818;height:1241;visibility:visible;mso-wrap-style:none;v-text-anchor:middle" coordsize="781743,124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" path="m17861,c-70466,79108,189238,125294,349575,124118,509912,122942,679410,83861,681418,42635v43103,-2523,56212,-1094,100325,-1324e" filled="f" strokecolor="black [3213]">
                          <v:stroke joinstyle="miter"/>
                          <v:path arrowok="t" o:connecttype="custom" o:connectlocs="17861,0;349575,124118;681418,42635;781743,41311" o:connectangles="0,0,0,0"/>
                        </v:shape>
                        <v:shape id="任意多边形: 形状 502" o:spid="_x0000_s1495" style="position:absolute;left:212;top:551;width:6551;height:691;visibility:visible;mso-wrap-style:none;v-text-anchor:middle" coordsize="655113,69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" path="m,67687c28450,40999,202499,2651,329625,107,456751,-2437,654263,40532,655113,69066e" filled="f" strokecolor="black [3213]" strokeweight=".5pt">
                          <v:stroke dashstyle="dash" joinstyle="miter"/>
                          <v:path arrowok="t" o:connecttype="custom" o:connectlocs="0,67687;329625,107;655113,69066" o:connectangles="0,0,0"/>
                        </v:shape>
                        <v:shape id="任意多边形: 形状 502" o:spid="_x0000_s1496" style="position:absolute;left:198;top:1213;width:6551;height:691;visibility:visible;mso-wrap-style:none;v-text-anchor:middle" coordsize="655113,69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" path="m,67687c28450,40999,202499,2651,329625,107,456751,-2437,654263,40532,655113,69066e" filled="f" strokecolor="black [3213]" strokeweight=".5pt">
                          <v:stroke dashstyle="dash" joinstyle="miter"/>
                          <v:path arrowok="t" o:connecttype="custom" o:connectlocs="0,67687;329625,107;655113,69066" o:connectangles="0,0,0"/>
                        </v:shape>
                      </v:group>
                      <v:oval id="椭圆 504" o:spid="_x0000_s1497" style="position:absolute;left:7794;top:435;width:457;height:4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" filled="f" strokecolor="black [3213]" strokeweight="1pt">
                        <v:stroke joinstyle="miter"/>
                        <v:textbox style="mso-fit-shape-to-text:t" inset="1mm,0,1mm,0"/>
                      </v:oval>
                      <v:oval id="椭圆 504" o:spid="_x0000_s1498" style="position:absolute;left:7794;top:2166;width:457;height:4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" filled="f" strokecolor="black [3213]" strokeweight="1pt">
                        <v:stroke joinstyle="miter"/>
                        <v:textbox style="mso-fit-shape-to-text:t" inset="1mm,0,1mm,0"/>
                      </v:oval>
                    </v:group>
                    <v:group id="组合 508" o:spid="_x0000_s1499" style="position:absolute;left:1665;width:6365;height:10189" coordsize="6365,10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">
                      <v:shape id="直接箭头连接符 506" o:spid="_x0000_s1500" type="#_x0000_t32" style="position:absolute;left:3200;width:0;height:1016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" strokecolor="black [3213]" strokeweight=".5pt">
                        <v:stroke endarrow="block" endarrowwidth="narrow" joinstyle="miter"/>
                      </v:shape>
                      <v:shape id="任意多边形: 形状 507" o:spid="_x0000_s1501" style="position:absolute;top:326;width:2110;height:9863;visibility:visible;mso-wrap-style:none;v-text-anchor:middle" coordsize="211028,986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" path="m171994,986246c262086,650965,192736,309154,,e" filled="f" strokecolor="black [3213]" strokeweight=".5pt">
                        <v:stroke endarrow="block" endarrowwidth="narrow" joinstyle="miter"/>
                        <v:path arrowok="t" o:connecttype="custom" o:connectlocs="171994,986246;0,0" o:connectangles="0,0"/>
                      </v:shape>
                      <v:shape id="任意多边形: 形状 507" o:spid="_x0000_s1502" style="position:absolute;left:4254;top:326;width:2111;height:9863;flip:x;visibility:visible;mso-wrap-style:none;v-text-anchor:middle" coordsize="211028,986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" path="m171994,986246c262086,650965,192736,309154,,e" filled="f" strokecolor="black [3213]" strokeweight=".5pt">
                        <v:stroke endarrow="block" endarrowwidth="narrow" joinstyle="miter"/>
                        <v:path arrowok="t" o:connecttype="custom" o:connectlocs="171994,986246;0,0" o:connectangles="0,0"/>
                      </v:shape>
                    </v:group>
                    <v:group id="组合 505" o:spid="_x0000_s1503" style="position:absolute;top:5834;width:8251;height:3214;flip:x" coordsize="8251,3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">
                      <v:group id="组合 503" o:spid="_x0000_s1504" style="position:absolute;width:7831;height:3213" coordsize="7831,3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">
                        <v:shape id="任意多边形: 形状 499" o:spid="_x0000_s1505" style="position:absolute;left:5;width:7795;height:2061;visibility:visible;mso-wrap-style:none;v-text-anchor:middle" coordsize="779552,206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" path="m779552,65305v-78622,1090,-75565,,-111714,c600262,22715,474367,467,345122,5,215877,-457,2,37821,1,103939,,170057,234309,203633,353388,205995v119079,2362,268508,-25708,319967,-80006e" filled="f" strokecolor="black [3213]">
                          <v:stroke joinstyle="miter"/>
                          <v:path arrowok="t" o:connecttype="custom" o:connectlocs="779552,65305;667838,65305;345122,5;1,103939;353388,205995;673355,125989" o:connectangles="0,0,0,0,0,0"/>
                        </v:shape>
                        <v:shape id="任意多边形: 形状 500" o:spid="_x0000_s1506" style="position:absolute;top:1278;width:6746;height:1348;visibility:visible;mso-wrap-style:none;v-text-anchor:middle" coordsize="661105,129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" path="m16927,c-71400,79108,207456,128737,356206,129643v148750,906,309476,-39988,304800,-66200e" filled="f" strokecolor="black [3213]">
                          <v:stroke joinstyle="miter"/>
                          <v:path arrowok="t" o:connecttype="custom" o:connectlocs="17274,0;363502,134758;674545,65946" o:connectangles="0,0,0"/>
                        </v:shape>
                        <v:shape id="任意多边形: 形状 500" o:spid="_x0000_s1507" style="position:absolute;left:13;top:1972;width:7818;height:1241;visibility:visible;mso-wrap-style:none;v-text-anchor:middle" coordsize="781743,124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" path="m17861,c-70466,79108,189238,125294,349575,124118,509912,122942,679410,83861,681418,42635v43103,-2523,56212,-1094,100325,-1324e" filled="f" strokecolor="black [3213]">
                          <v:stroke joinstyle="miter"/>
                          <v:path arrowok="t" o:connecttype="custom" o:connectlocs="17861,0;349575,124118;681418,42635;781743,41311" o:connectangles="0,0,0,0"/>
                        </v:shape>
                        <v:shape id="任意多边形: 形状 502" o:spid="_x0000_s1508" style="position:absolute;left:212;top:551;width:6551;height:691;visibility:visible;mso-wrap-style:none;v-text-anchor:middle" coordsize="655113,69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" path="m,67687c28450,40999,202499,2651,329625,107,456751,-2437,654263,40532,655113,69066e" filled="f" strokecolor="black [3213]" strokeweight=".5pt">
                          <v:stroke dashstyle="dash" joinstyle="miter"/>
                          <v:path arrowok="t" o:connecttype="custom" o:connectlocs="0,67687;329625,107;655113,69066" o:connectangles="0,0,0"/>
                        </v:shape>
                        <v:shape id="任意多边形: 形状 502" o:spid="_x0000_s1509" style="position:absolute;left:198;top:1213;width:6551;height:691;visibility:visible;mso-wrap-style:none;v-text-anchor:middle" coordsize="655113,69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" path="m,67687c28450,40999,202499,2651,329625,107,456751,-2437,654263,40532,655113,69066e" filled="f" strokecolor="black [3213]" strokeweight=".5pt">
                          <v:stroke dashstyle="dash" joinstyle="miter"/>
                          <v:path arrowok="t" o:connecttype="custom" o:connectlocs="0,67687;329625,107;655113,69066" o:connectangles="0,0,0"/>
                        </v:shape>
                      </v:group>
                      <v:oval id="椭圆 504" o:spid="_x0000_s1510" style="position:absolute;left:7794;top:435;width:457;height:4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" filled="f" strokecolor="black [3213]" strokeweight="1pt">
                        <v:stroke joinstyle="miter"/>
                        <v:textbox style="mso-fit-shape-to-text:t" inset="1mm,0,1mm,0"/>
                      </v:oval>
                      <v:oval id="椭圆 504" o:spid="_x0000_s1511" style="position:absolute;left:7794;top:2166;width:457;height:4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" filled="f" strokecolor="black [3213]" strokeweight="1pt">
                        <v:stroke joinstyle="miter"/>
                        <v:textbox style="mso-fit-shape-to-text:t" inset="1mm,0,1mm,0"/>
                      </v:oval>
                    </v:group>
                  </v:group>
                  <v:shape id="文本框 219" o:spid="_x0000_s1512" type="#_x0000_t202" style="position:absolute;left:-4318;top:4824;width:5361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0373FE63" w14:textId="77777777" w:rsidR="00E21BC6" w:rsidRPr="00E21BC6" w:rsidRDefault="00E21BC6" w:rsidP="00E21BC6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E21BC6">
                            <w:rPr>
                              <w:rFonts w:hint="eastAsia"/>
                              <w:sz w:val="18"/>
                              <w:szCs w:val="18"/>
                            </w:rPr>
                            <w:t>接收线圈</w:t>
                          </w:r>
                        </w:p>
                      </w:txbxContent>
                    </v:textbox>
                  </v:shape>
                  <v:shape id="文本框 220" o:spid="_x0000_s1513" type="#_x0000_t202" style="position:absolute;left:8405;top:9444;width:5362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13F2CC72" w14:textId="77777777" w:rsidR="00E21BC6" w:rsidRPr="00E21BC6" w:rsidRDefault="00E21BC6" w:rsidP="00E21BC6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E21BC6">
                            <w:rPr>
                              <w:rFonts w:hint="eastAsia"/>
                              <w:sz w:val="18"/>
                              <w:szCs w:val="18"/>
                            </w:rPr>
                            <w:t>发射线圈</w:t>
                          </w:r>
                        </w:p>
                      </w:txbxContent>
                    </v:textbox>
                  </v:shape>
                </v:group>
                <v:shape id="文本框 224" o:spid="_x0000_s1514" type="#_x0000_t202" style="position:absolute;left:13014;top:10710;width:140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" filled="f" stroked="f" strokeweight=".5pt">
                  <v:textbox style="mso-fit-shape-to-text:t" inset="1mm,0,1mm,0">
                    <w:txbxContent>
                      <w:p w14:paraId="19CC48C6" w14:textId="77777777" w:rsidR="00E21BC6" w:rsidRPr="00E21BC6" w:rsidRDefault="00E21BC6" w:rsidP="00E21BC6">
                        <w:pPr>
                          <w:rPr>
                            <w:sz w:val="18"/>
                            <w:szCs w:val="18"/>
                          </w:rPr>
                        </w:pPr>
                        <w:r w:rsidRPr="00E21BC6">
                          <w:rPr>
                            <w:sz w:val="18"/>
                            <w:szCs w:val="18"/>
                          </w:rPr>
                          <w:t>~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1E72A6">
        <w:rPr>
          <w:rFonts w:eastAsiaTheme="minorEastAsia"/>
        </w:rPr>
        <w:t>1</w:t>
      </w:r>
      <w:r w:rsidR="001E72A6">
        <w:rPr>
          <w:rFonts w:eastAsiaTheme="minorEastAsia" w:hint="eastAsia"/>
        </w:rPr>
        <w:t>4</w:t>
      </w:r>
      <w:r w:rsidR="001E72A6">
        <w:rPr>
          <w:rFonts w:eastAsiaTheme="minorEastAsia"/>
          <w:szCs w:val="21"/>
        </w:rPr>
        <w:t>．智能手表</w:t>
      </w:r>
      <w:r w:rsidR="001E72A6">
        <w:rPr>
          <w:rFonts w:eastAsiaTheme="minorEastAsia" w:hint="eastAsia"/>
          <w:szCs w:val="21"/>
        </w:rPr>
        <w:t>的</w:t>
      </w:r>
      <w:r w:rsidR="001E72A6">
        <w:rPr>
          <w:rFonts w:eastAsiaTheme="minorEastAsia"/>
          <w:szCs w:val="21"/>
        </w:rPr>
        <w:t>无线充电原理示意图如图所示。充电底座内的发射线圈接在</w:t>
      </w:r>
      <w:r w:rsidR="001E72A6">
        <w:rPr>
          <w:rFonts w:eastAsiaTheme="minorEastAsia"/>
          <w:i/>
          <w:iCs/>
          <w:szCs w:val="21"/>
        </w:rPr>
        <w:t>u</w:t>
      </w:r>
      <w:r w:rsidR="00457B56">
        <w:rPr>
          <w:rFonts w:eastAsiaTheme="minorEastAsia" w:hint="eastAsia"/>
          <w:szCs w:val="21"/>
        </w:rPr>
        <w:t xml:space="preserve"> = </w:t>
      </w:r>
      <w:r w:rsidR="001E72A6">
        <w:rPr>
          <w:rFonts w:eastAsiaTheme="minorEastAsia" w:hint="eastAsia"/>
          <w:szCs w:val="21"/>
        </w:rPr>
        <w:t>220</w:t>
      </w:r>
      <w:r w:rsidR="00457B56">
        <w:rPr>
          <w:rFonts w:eastAsiaTheme="minorEastAsia"/>
          <w:szCs w:val="21"/>
        </w:rPr>
        <w:fldChar w:fldCharType="begin"/>
      </w:r>
      <w:r w:rsidR="00457B56">
        <w:rPr>
          <w:rFonts w:eastAsiaTheme="minorEastAsia"/>
          <w:szCs w:val="21"/>
        </w:rPr>
        <w:instrText xml:space="preserve"> </w:instrText>
      </w:r>
      <w:r w:rsidR="00457B56">
        <w:rPr>
          <w:rFonts w:eastAsiaTheme="minorEastAsia" w:hint="eastAsia"/>
          <w:szCs w:val="21"/>
        </w:rPr>
        <w:instrText>EQ \R(2)</w:instrText>
      </w:r>
      <w:r w:rsidR="00457B56">
        <w:rPr>
          <w:rFonts w:eastAsiaTheme="minorEastAsia"/>
          <w:szCs w:val="21"/>
        </w:rPr>
        <w:instrText xml:space="preserve"> </w:instrText>
      </w:r>
      <w:r w:rsidR="00457B56">
        <w:rPr>
          <w:rFonts w:eastAsiaTheme="minorEastAsia"/>
          <w:szCs w:val="21"/>
        </w:rPr>
        <w:fldChar w:fldCharType="separate"/>
      </w:r>
      <w:r w:rsidR="00457B56">
        <w:rPr>
          <w:rFonts w:eastAsiaTheme="minorEastAsia"/>
          <w:szCs w:val="21"/>
        </w:rPr>
        <w:fldChar w:fldCharType="end"/>
      </w:r>
      <w:r w:rsidR="001E72A6">
        <w:rPr>
          <w:rFonts w:eastAsiaTheme="minorEastAsia"/>
          <w:szCs w:val="21"/>
        </w:rPr>
        <w:t>sin</w:t>
      </w:r>
      <w:r w:rsidR="005B0DE6">
        <w:rPr>
          <w:rFonts w:eastAsiaTheme="minorEastAsia"/>
          <w:szCs w:val="21"/>
        </w:rPr>
        <w:t>（</w:t>
      </w:r>
      <w:r w:rsidR="001E72A6">
        <w:rPr>
          <w:rFonts w:eastAsiaTheme="minorEastAsia"/>
          <w:szCs w:val="21"/>
        </w:rPr>
        <w:t>100π</w:t>
      </w:r>
      <w:r w:rsidR="001E72A6">
        <w:rPr>
          <w:rFonts w:eastAsiaTheme="minorEastAsia"/>
          <w:i/>
          <w:iCs/>
          <w:szCs w:val="21"/>
        </w:rPr>
        <w:t>t</w:t>
      </w:r>
      <w:r w:rsidR="005B0DE6">
        <w:rPr>
          <w:rFonts w:eastAsiaTheme="minorEastAsia"/>
          <w:szCs w:val="21"/>
        </w:rPr>
        <w:t>）</w:t>
      </w:r>
      <w:r w:rsidR="001E72A6">
        <w:rPr>
          <w:rFonts w:eastAsiaTheme="minorEastAsia"/>
          <w:szCs w:val="21"/>
        </w:rPr>
        <w:t>V</w:t>
      </w:r>
      <w:r w:rsidR="001E72A6">
        <w:rPr>
          <w:rFonts w:eastAsiaTheme="minorEastAsia"/>
          <w:szCs w:val="21"/>
        </w:rPr>
        <w:t>的交流电源上，手表内的接</w:t>
      </w:r>
      <w:r w:rsidR="001E72A6">
        <w:rPr>
          <w:rFonts w:eastAsiaTheme="minorEastAsia" w:hint="eastAsia"/>
          <w:szCs w:val="21"/>
        </w:rPr>
        <w:t>收</w:t>
      </w:r>
      <w:r w:rsidR="001E72A6">
        <w:rPr>
          <w:rFonts w:eastAsiaTheme="minorEastAsia"/>
          <w:szCs w:val="21"/>
        </w:rPr>
        <w:t>线圈获得的交流电电压为</w:t>
      </w:r>
      <w:r w:rsidR="001E72A6">
        <w:rPr>
          <w:rFonts w:eastAsiaTheme="minorEastAsia"/>
          <w:szCs w:val="21"/>
        </w:rPr>
        <w:t>5</w:t>
      </w:r>
      <w:r w:rsidR="001E72A6">
        <w:rPr>
          <w:rFonts w:eastAsiaTheme="minorEastAsia" w:hint="eastAsia"/>
          <w:szCs w:val="21"/>
        </w:rPr>
        <w:t xml:space="preserve"> </w:t>
      </w:r>
      <w:r w:rsidR="001E72A6">
        <w:rPr>
          <w:rFonts w:eastAsiaTheme="minorEastAsia"/>
          <w:szCs w:val="21"/>
        </w:rPr>
        <w:t>V</w:t>
      </w:r>
      <w:r w:rsidR="001E72A6">
        <w:rPr>
          <w:rFonts w:eastAsiaTheme="minorEastAsia"/>
          <w:szCs w:val="21"/>
        </w:rPr>
        <w:t>。</w:t>
      </w:r>
      <w:r w:rsidR="001E72A6">
        <w:rPr>
          <w:rFonts w:eastAsiaTheme="minorEastAsia" w:hint="eastAsia"/>
          <w:szCs w:val="21"/>
        </w:rPr>
        <w:t>若</w:t>
      </w:r>
      <w:r w:rsidR="001E72A6">
        <w:rPr>
          <w:rFonts w:eastAsiaTheme="minorEastAsia"/>
          <w:szCs w:val="21"/>
        </w:rPr>
        <w:t>不考虑漏磁，发射线圈与接</w:t>
      </w:r>
      <w:r w:rsidR="001E72A6">
        <w:rPr>
          <w:rFonts w:eastAsiaTheme="minorEastAsia" w:hint="eastAsia"/>
          <w:szCs w:val="21"/>
        </w:rPr>
        <w:t>收</w:t>
      </w:r>
      <w:r w:rsidR="001E72A6">
        <w:rPr>
          <w:rFonts w:eastAsiaTheme="minorEastAsia"/>
          <w:szCs w:val="21"/>
        </w:rPr>
        <w:t>线圈的匝数之比为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/>
          <w:szCs w:val="21"/>
        </w:rPr>
        <w:t>，接</w:t>
      </w:r>
      <w:r w:rsidR="001E72A6">
        <w:rPr>
          <w:rFonts w:eastAsiaTheme="minorEastAsia" w:hint="eastAsia"/>
          <w:szCs w:val="21"/>
        </w:rPr>
        <w:t>收</w:t>
      </w:r>
      <w:r w:rsidR="001E72A6">
        <w:rPr>
          <w:rFonts w:eastAsiaTheme="minorEastAsia"/>
          <w:szCs w:val="21"/>
        </w:rPr>
        <w:t>线圈获得的交流电的周期为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/>
          <w:szCs w:val="21"/>
        </w:rPr>
        <w:t>s</w:t>
      </w:r>
      <w:r w:rsidR="001E72A6">
        <w:t>。</w:t>
      </w:r>
    </w:p>
    <w:p w14:paraId="4024F560" w14:textId="46D7383A" w:rsidR="00457B56" w:rsidRDefault="00457B56" w:rsidP="001E72A6">
      <w:pPr>
        <w:rPr>
          <w:rFonts w:eastAsiaTheme="minorEastAsia"/>
        </w:rPr>
      </w:pPr>
    </w:p>
    <w:p w14:paraId="61711C14" w14:textId="638EB572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t>1</w:t>
      </w:r>
      <w:r>
        <w:rPr>
          <w:rFonts w:eastAsiaTheme="minorEastAsia" w:hint="eastAsia"/>
        </w:rPr>
        <w:t>5</w:t>
      </w:r>
      <w:r>
        <w:rPr>
          <w:rFonts w:eastAsiaTheme="minorEastAsia"/>
          <w:szCs w:val="21"/>
        </w:rPr>
        <w:t>．</w:t>
      </w:r>
      <w:r>
        <w:rPr>
          <w:rFonts w:eastAsiaTheme="minorEastAsia"/>
        </w:rPr>
        <w:t>压敏电阻</w:t>
      </w:r>
      <w:r>
        <w:rPr>
          <w:rFonts w:eastAsiaTheme="minorEastAsia"/>
          <w:i/>
          <w:iCs/>
        </w:rPr>
        <w:t>R</w:t>
      </w:r>
      <w:r>
        <w:rPr>
          <w:rFonts w:eastAsiaTheme="minorEastAsia"/>
          <w:vertAlign w:val="subscript"/>
        </w:rPr>
        <w:t>1</w:t>
      </w:r>
      <w:r>
        <w:rPr>
          <w:rFonts w:eastAsiaTheme="minorEastAsia"/>
        </w:rPr>
        <w:t>的阻值随压力减小而增大</w:t>
      </w:r>
      <w:r>
        <w:rPr>
          <w:rFonts w:eastAsiaTheme="minorEastAsia" w:hint="eastAsia"/>
        </w:rPr>
        <w:t>。</w:t>
      </w:r>
      <w:r>
        <w:rPr>
          <w:rFonts w:eastAsiaTheme="minorEastAsia"/>
        </w:rPr>
        <w:t>热敏电阻</w:t>
      </w:r>
      <w:r>
        <w:rPr>
          <w:rFonts w:eastAsiaTheme="minorEastAsia"/>
          <w:i/>
          <w:iCs/>
        </w:rPr>
        <w:t>R</w:t>
      </w:r>
      <w:r>
        <w:rPr>
          <w:rFonts w:eastAsiaTheme="minorEastAsia" w:hint="eastAsia"/>
          <w:vertAlign w:val="subscript"/>
        </w:rPr>
        <w:t>t</w:t>
      </w:r>
      <w:r>
        <w:rPr>
          <w:rFonts w:eastAsiaTheme="minorEastAsia"/>
        </w:rPr>
        <w:t>的</w:t>
      </w:r>
      <w:bookmarkStart w:id="5" w:name="_Hlk219831766"/>
      <w:r>
        <w:rPr>
          <w:rFonts w:eastAsiaTheme="minorEastAsia"/>
        </w:rPr>
        <w:t>阻值随</w:t>
      </w:r>
      <w:r>
        <w:rPr>
          <w:rFonts w:eastAsiaTheme="minorEastAsia" w:hint="eastAsia"/>
        </w:rPr>
        <w:t>温度变化的图像</w:t>
      </w:r>
      <w:bookmarkEnd w:id="5"/>
      <w:r>
        <w:rPr>
          <w:rFonts w:eastAsiaTheme="minorEastAsia" w:hint="eastAsia"/>
        </w:rPr>
        <w:t>如图</w:t>
      </w:r>
      <w:r w:rsidR="005B0DE6">
        <w:rPr>
          <w:rFonts w:eastAsiaTheme="minorEastAsia" w:hint="eastAsia"/>
        </w:rPr>
        <w:t>（</w:t>
      </w:r>
      <w:r>
        <w:rPr>
          <w:rFonts w:eastAsiaTheme="minorEastAsia" w:hint="eastAsia"/>
        </w:rPr>
        <w:t>a</w:t>
      </w:r>
      <w:r w:rsidR="005B0DE6">
        <w:rPr>
          <w:rFonts w:eastAsiaTheme="minorEastAsia" w:hint="eastAsia"/>
        </w:rPr>
        <w:t>）</w:t>
      </w:r>
      <w:r>
        <w:rPr>
          <w:rFonts w:eastAsiaTheme="minorEastAsia" w:hint="eastAsia"/>
        </w:rPr>
        <w:t>所示。某研究小组利用</w:t>
      </w:r>
      <w:r>
        <w:rPr>
          <w:rFonts w:eastAsiaTheme="minorEastAsia" w:hint="eastAsia"/>
          <w:i/>
          <w:iCs/>
        </w:rPr>
        <w:t>U</w:t>
      </w:r>
      <w:r w:rsidR="00457B56">
        <w:rPr>
          <w:rFonts w:eastAsiaTheme="minorEastAsia" w:hint="eastAsia"/>
        </w:rPr>
        <w:t xml:space="preserve"> = </w:t>
      </w:r>
      <w:r>
        <w:rPr>
          <w:rFonts w:eastAsiaTheme="minorEastAsia" w:hint="eastAsia"/>
        </w:rPr>
        <w:t>10 V</w:t>
      </w:r>
      <w:r>
        <w:rPr>
          <w:rFonts w:eastAsiaTheme="minorEastAsia" w:hint="eastAsia"/>
        </w:rPr>
        <w:t>的恒压电源、定值电阻</w:t>
      </w:r>
      <w:r>
        <w:rPr>
          <w:rFonts w:eastAsiaTheme="minorEastAsia" w:hint="eastAsia"/>
          <w:i/>
          <w:iCs/>
        </w:rPr>
        <w:t>R</w:t>
      </w:r>
      <w:r>
        <w:rPr>
          <w:rFonts w:eastAsiaTheme="minorEastAsia" w:hint="eastAsia"/>
          <w:vertAlign w:val="subscript"/>
        </w:rPr>
        <w:t>2</w:t>
      </w:r>
      <w:r>
        <w:rPr>
          <w:rFonts w:eastAsiaTheme="minorEastAsia" w:hint="eastAsia"/>
        </w:rPr>
        <w:t>、压敏电阻</w:t>
      </w:r>
      <w:r>
        <w:rPr>
          <w:rFonts w:eastAsiaTheme="minorEastAsia"/>
          <w:i/>
          <w:iCs/>
        </w:rPr>
        <w:t>R</w:t>
      </w:r>
      <w:r>
        <w:rPr>
          <w:rFonts w:eastAsiaTheme="minorEastAsia"/>
          <w:vertAlign w:val="subscript"/>
        </w:rPr>
        <w:t>1</w:t>
      </w:r>
      <w:r>
        <w:rPr>
          <w:rFonts w:eastAsiaTheme="minorEastAsia" w:hint="eastAsia"/>
        </w:rPr>
        <w:t>、</w:t>
      </w:r>
      <w:r>
        <w:rPr>
          <w:rFonts w:eastAsiaTheme="minorEastAsia"/>
        </w:rPr>
        <w:t>热敏电阻</w:t>
      </w:r>
      <w:r>
        <w:rPr>
          <w:rFonts w:eastAsiaTheme="minorEastAsia"/>
          <w:i/>
          <w:iCs/>
        </w:rPr>
        <w:t>R</w:t>
      </w:r>
      <w:r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设计智能电路。</w:t>
      </w:r>
    </w:p>
    <w:p w14:paraId="4B4F14B0" w14:textId="7FB19D09" w:rsidR="001E72A6" w:rsidRDefault="005B0DE6" w:rsidP="001E72A6">
      <w:pPr>
        <w:rPr>
          <w:rFonts w:eastAsiaTheme="minorEastAsia"/>
          <w:szCs w:val="21"/>
        </w:rPr>
      </w:pPr>
      <w:r>
        <w:rPr>
          <w:rFonts w:eastAsiaTheme="minorEastAsia" w:hint="eastAsia"/>
        </w:rPr>
        <w:t>（</w:t>
      </w:r>
      <w:r w:rsidR="001E72A6">
        <w:rPr>
          <w:rFonts w:eastAsiaTheme="minorEastAsia" w:hint="eastAsia"/>
        </w:rPr>
        <w:t>1</w:t>
      </w:r>
      <w:r>
        <w:rPr>
          <w:rFonts w:eastAsiaTheme="minorEastAsia" w:hint="eastAsia"/>
        </w:rPr>
        <w:t>）</w:t>
      </w:r>
      <w:r w:rsidR="001E72A6">
        <w:rPr>
          <w:rFonts w:eastAsiaTheme="minorEastAsia" w:hint="eastAsia"/>
        </w:rPr>
        <w:t>用压敏电阻</w:t>
      </w:r>
      <w:r w:rsidR="001E72A6">
        <w:rPr>
          <w:rFonts w:eastAsiaTheme="minorEastAsia"/>
          <w:i/>
          <w:iCs/>
        </w:rPr>
        <w:t>R</w:t>
      </w:r>
      <w:r w:rsidR="001E72A6">
        <w:rPr>
          <w:rFonts w:eastAsiaTheme="minorEastAsia"/>
          <w:vertAlign w:val="subscript"/>
        </w:rPr>
        <w:t>1</w:t>
      </w:r>
      <w:r w:rsidR="001E72A6">
        <w:rPr>
          <w:rFonts w:eastAsiaTheme="minorEastAsia" w:hint="eastAsia"/>
        </w:rPr>
        <w:t>实现智慧养老床垫的压力监测。</w:t>
      </w:r>
      <w:r w:rsidR="001E72A6">
        <w:rPr>
          <w:rFonts w:eastAsiaTheme="minorEastAsia"/>
        </w:rPr>
        <w:t>老人离开床</w:t>
      </w:r>
      <w:r w:rsidR="001E72A6">
        <w:rPr>
          <w:rFonts w:eastAsiaTheme="minorEastAsia" w:hint="eastAsia"/>
        </w:rPr>
        <w:t>之</w:t>
      </w:r>
      <w:r w:rsidR="001E72A6">
        <w:rPr>
          <w:rFonts w:eastAsiaTheme="minorEastAsia"/>
        </w:rPr>
        <w:t>后</w:t>
      </w:r>
      <w:r w:rsidR="001E72A6">
        <w:rPr>
          <w:rFonts w:eastAsiaTheme="minorEastAsia" w:hint="eastAsia"/>
        </w:rPr>
        <w:t>，系统将</w:t>
      </w:r>
      <w:r w:rsidR="001E72A6">
        <w:rPr>
          <w:rFonts w:eastAsiaTheme="minorEastAsia"/>
        </w:rPr>
        <w:t>因电压表示数过大而响起警报</w:t>
      </w:r>
      <w:r w:rsidR="001E72A6">
        <w:rPr>
          <w:rFonts w:eastAsiaTheme="minorEastAsia" w:hint="eastAsia"/>
        </w:rPr>
        <w:t>，满足此要求的电路可能是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 w:hint="eastAsia"/>
          <w:szCs w:val="21"/>
        </w:rPr>
        <w:t>。</w:t>
      </w:r>
    </w:p>
    <w:p w14:paraId="33D99395" w14:textId="1215230F" w:rsidR="001E72A6" w:rsidRDefault="009D3BCA" w:rsidP="001E72A6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g">
            <w:drawing>
              <wp:inline distT="0" distB="0" distL="0" distR="0" wp14:anchorId="0A805A8F" wp14:editId="534B1AEE">
                <wp:extent cx="4046855" cy="952500"/>
                <wp:effectExtent l="38100" t="0" r="67945" b="0"/>
                <wp:docPr id="1782063554" name="组合 4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46855" cy="952500"/>
                          <a:chOff x="0" y="0"/>
                          <a:chExt cx="4046855" cy="952500"/>
                        </a:xfrm>
                      </wpg:grpSpPr>
                      <wps:wsp>
                        <wps:cNvPr id="1357318878" name="任意多边形: 形状 464"/>
                        <wps:cNvSpPr/>
                        <wps:spPr>
                          <a:xfrm>
                            <a:off x="1484727" y="360582"/>
                            <a:ext cx="542778" cy="256736"/>
                          </a:xfrm>
                          <a:custGeom>
                            <a:avLst/>
                            <a:gdLst>
                              <a:gd name="csX0" fmla="*/ 542778 w 542778"/>
                              <a:gd name="csY0" fmla="*/ 0 h 256736"/>
                              <a:gd name="csX1" fmla="*/ 0 w 542778"/>
                              <a:gd name="csY1" fmla="*/ 0 h 256736"/>
                              <a:gd name="csX2" fmla="*/ 0 w 542778"/>
                              <a:gd name="csY2" fmla="*/ 256736 h 256736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542778" h="256736">
                                <a:moveTo>
                                  <a:pt x="542778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256736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1043081" name="任意多边形: 形状 464"/>
                        <wps:cNvSpPr/>
                        <wps:spPr>
                          <a:xfrm flipH="1">
                            <a:off x="3485857" y="360288"/>
                            <a:ext cx="542778" cy="256736"/>
                          </a:xfrm>
                          <a:custGeom>
                            <a:avLst/>
                            <a:gdLst>
                              <a:gd name="csX0" fmla="*/ 542778 w 542778"/>
                              <a:gd name="csY0" fmla="*/ 0 h 256736"/>
                              <a:gd name="csX1" fmla="*/ 0 w 542778"/>
                              <a:gd name="csY1" fmla="*/ 0 h 256736"/>
                              <a:gd name="csX2" fmla="*/ 0 w 542778"/>
                              <a:gd name="csY2" fmla="*/ 256736 h 256736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542778" h="256736">
                                <a:moveTo>
                                  <a:pt x="542778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256736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68728724" name="组合 668728724"/>
                        <wpg:cNvGrpSpPr/>
                        <wpg:grpSpPr>
                          <a:xfrm>
                            <a:off x="0" y="0"/>
                            <a:ext cx="4046855" cy="952500"/>
                            <a:chOff x="2452" y="63320"/>
                            <a:chExt cx="6373" cy="1500"/>
                          </a:xfrm>
                        </wpg:grpSpPr>
                        <wpg:grpSp>
                          <wpg:cNvPr id="1824170484" name="组合 1824170484"/>
                          <wpg:cNvGrpSpPr/>
                          <wpg:grpSpPr>
                            <a:xfrm>
                              <a:off x="2452" y="63320"/>
                              <a:ext cx="5582" cy="1500"/>
                              <a:chOff x="2349" y="63284"/>
                              <a:chExt cx="5582" cy="1500"/>
                            </a:xfrm>
                          </wpg:grpSpPr>
                          <wpg:grpSp>
                            <wpg:cNvPr id="362721138" name="组合 145"/>
                            <wpg:cNvGrpSpPr/>
                            <wpg:grpSpPr>
                              <a:xfrm>
                                <a:off x="2364" y="63284"/>
                                <a:ext cx="5567" cy="1500"/>
                                <a:chOff x="2997" y="20773"/>
                                <a:chExt cx="5567" cy="1500"/>
                              </a:xfrm>
                            </wpg:grpSpPr>
                            <wps:wsp>
                              <wps:cNvPr id="305867443" name="矩形 38"/>
                              <wps:cNvSpPr/>
                              <wps:spPr>
                                <a:xfrm>
                                  <a:off x="3010" y="20930"/>
                                  <a:ext cx="1735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1960362247" name="Rectangle 1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254" y="21286"/>
                                  <a:ext cx="4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910442045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325" y="21354"/>
                                  <a:ext cx="283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C94F007" w14:textId="35D3D6C5" w:rsidR="001E72A6" w:rsidRPr="00FA2C04" w:rsidRDefault="001E72A6" w:rsidP="00FA2C0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FA2C04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="00FA2C04"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398375965" name="Rectangle 1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091" y="21286"/>
                                  <a:ext cx="4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619183834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4169" y="21354"/>
                                  <a:ext cx="283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0CF146E" w14:textId="14484356" w:rsidR="001E72A6" w:rsidRPr="00FA2C04" w:rsidRDefault="001E72A6" w:rsidP="00FA2C0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FA2C04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="00FA2C04"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920092414" name="直接连接符 137"/>
                              <wps:cNvCnPr/>
                              <wps:spPr>
                                <a:xfrm flipH="1">
                                  <a:off x="3009" y="21341"/>
                                  <a:ext cx="0" cy="42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94274577" name="直接箭头连接符 140"/>
                              <wps:cNvCnPr/>
                              <wps:spPr>
                                <a:xfrm>
                                  <a:off x="3044" y="21778"/>
                                  <a:ext cx="1672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67238600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672" y="21636"/>
                                  <a:ext cx="260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AD8782E" w14:textId="77777777" w:rsidR="001E72A6" w:rsidRPr="00FA2C04" w:rsidRDefault="001E72A6" w:rsidP="00FA2C04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FA2C04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g:grpSp>
                              <wpg:cNvPr id="845161042" name="组合 142"/>
                              <wpg:cNvGrpSpPr/>
                              <wpg:grpSpPr>
                                <a:xfrm>
                                  <a:off x="3717" y="20773"/>
                                  <a:ext cx="283" cy="312"/>
                                  <a:chOff x="3690" y="20673"/>
                                  <a:chExt cx="283" cy="312"/>
                                </a:xfrm>
                              </wpg:grpSpPr>
                              <wps:wsp>
                                <wps:cNvPr id="948011332" name="Oval 2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690" y="20686"/>
                                    <a:ext cx="283" cy="2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</a:ln>
                                </wps:spPr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185898465" name="Text Box 20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707" y="20673"/>
                                    <a:ext cx="243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A1D774B" w14:textId="77777777" w:rsidR="001E72A6" w:rsidRPr="00FA2C04" w:rsidRDefault="001E72A6" w:rsidP="00FA2C04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FA2C04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1533841957" name="椭圆 143"/>
                              <wps:cNvSpPr/>
                              <wps:spPr>
                                <a:xfrm>
                                  <a:off x="4733" y="21327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1923610208" name="椭圆 144"/>
                              <wps:cNvSpPr/>
                              <wps:spPr>
                                <a:xfrm>
                                  <a:off x="2997" y="21327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711360217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672" y="21961"/>
                                  <a:ext cx="265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104CDE6" w14:textId="108791A5" w:rsidR="00FA2C04" w:rsidRPr="009D3BCA" w:rsidRDefault="00FA2C04" w:rsidP="00FA2C04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 w:rsidRPr="009D3BCA">
                                      <w:rPr>
                                        <w:rFonts w:hint="eastAsia"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6008706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6050" y="21961"/>
                                  <a:ext cx="254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38345F9" w14:textId="4023784E" w:rsidR="00FA2C04" w:rsidRPr="009D3BCA" w:rsidRDefault="00FA2C04" w:rsidP="00FA2C04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 w:rsidRPr="009D3BCA">
                                      <w:rPr>
                                        <w:rFonts w:hint="eastAsia"/>
                                        <w:szCs w:val="2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44273426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8310" y="21961"/>
                                  <a:ext cx="254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BCB22B3" w14:textId="5E713404" w:rsidR="00FA2C04" w:rsidRPr="009D3BCA" w:rsidRDefault="00FA2C04" w:rsidP="00FA2C04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 w:rsidRPr="009D3BCA">
                                      <w:rPr>
                                        <w:rFonts w:hint="eastAsia"/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909242451" name="直接连接符 137"/>
                              <wps:cNvCnPr/>
                              <wps:spPr>
                                <a:xfrm flipH="1">
                                  <a:off x="4745" y="21341"/>
                                  <a:ext cx="0" cy="42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70126562" name="直接连接符 137"/>
                              <wps:cNvCnPr/>
                              <wps:spPr>
                                <a:xfrm flipH="1">
                                  <a:off x="7055" y="21354"/>
                                  <a:ext cx="0" cy="42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40930800" name="直接连接符 137"/>
                              <wps:cNvCnPr/>
                              <wps:spPr>
                                <a:xfrm flipH="1">
                                  <a:off x="7618" y="21344"/>
                                  <a:ext cx="0" cy="42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904214139" name="椭圆 904214139"/>
                            <wps:cNvSpPr/>
                            <wps:spPr>
                              <a:xfrm>
                                <a:off x="2349" y="6425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mpd="sng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214568062" name="椭圆 214568062"/>
                            <wps:cNvSpPr/>
                            <wps:spPr>
                              <a:xfrm>
                                <a:off x="4085" y="6425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mpd="sng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409186862" name="组合 409186862"/>
                          <wpg:cNvGrpSpPr/>
                          <wpg:grpSpPr>
                            <a:xfrm>
                              <a:off x="4762" y="63329"/>
                              <a:ext cx="1794" cy="1162"/>
                              <a:chOff x="4730" y="63293"/>
                              <a:chExt cx="1794" cy="1162"/>
                            </a:xfrm>
                          </wpg:grpSpPr>
                          <wpg:grpSp>
                            <wpg:cNvPr id="2726646" name="组合 162"/>
                            <wpg:cNvGrpSpPr/>
                            <wpg:grpSpPr>
                              <a:xfrm>
                                <a:off x="4791" y="63293"/>
                                <a:ext cx="1718" cy="1162"/>
                                <a:chOff x="5079" y="20775"/>
                                <a:chExt cx="1718" cy="1162"/>
                              </a:xfrm>
                            </wpg:grpSpPr>
                            <wps:wsp>
                              <wps:cNvPr id="816042612" name="矩形 38"/>
                              <wps:cNvSpPr/>
                              <wps:spPr>
                                <a:xfrm>
                                  <a:off x="5897" y="20927"/>
                                  <a:ext cx="884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284118680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5365" y="21348"/>
                                  <a:ext cx="283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44B843A" w14:textId="06C85108" w:rsidR="001E72A6" w:rsidRPr="00FA2C04" w:rsidRDefault="001E72A6" w:rsidP="00FA2C0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9D3BCA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="00FA2C04"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590112319" name="Rectangle 1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6127" y="21283"/>
                                  <a:ext cx="4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308234700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6204" y="21348"/>
                                  <a:ext cx="283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36DDD97" w14:textId="259465F3" w:rsidR="001E72A6" w:rsidRPr="00FA2C04" w:rsidRDefault="001E72A6" w:rsidP="00FA2C0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9D3BCA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="00FA2C04"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043555145" name="直接箭头连接符 140"/>
                              <wps:cNvCnPr/>
                              <wps:spPr>
                                <a:xfrm>
                                  <a:off x="5079" y="21765"/>
                                  <a:ext cx="1665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5412976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5752" y="21625"/>
                                  <a:ext cx="260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895B7BE" w14:textId="77777777" w:rsidR="001E72A6" w:rsidRPr="009D3BCA" w:rsidRDefault="001E72A6" w:rsidP="00FA2C04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9D3BCA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g:grpSp>
                              <wpg:cNvPr id="336630883" name="组合 142"/>
                              <wpg:cNvGrpSpPr/>
                              <wpg:grpSpPr>
                                <a:xfrm>
                                  <a:off x="6165" y="20775"/>
                                  <a:ext cx="283" cy="312"/>
                                  <a:chOff x="3693" y="20682"/>
                                  <a:chExt cx="283" cy="312"/>
                                </a:xfrm>
                              </wpg:grpSpPr>
                              <wps:wsp>
                                <wps:cNvPr id="44265118" name="Oval 2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693" y="20691"/>
                                    <a:ext cx="283" cy="2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</a:ln>
                                </wps:spPr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688485400" name="Text Box 20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712" y="20682"/>
                                    <a:ext cx="243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1C0C824" w14:textId="77777777" w:rsidR="001E72A6" w:rsidRPr="00FA2C04" w:rsidRDefault="001E72A6" w:rsidP="00FA2C04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FA2C04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1849116329" name="椭圆 143"/>
                              <wps:cNvSpPr/>
                              <wps:spPr>
                                <a:xfrm>
                                  <a:off x="6769" y="21324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745455682" name="椭圆 144"/>
                              <wps:cNvSpPr/>
                              <wps:spPr>
                                <a:xfrm>
                                  <a:off x="5885" y="21320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2138873488" name="Rectangle 1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90" y="21283"/>
                                  <a:ext cx="4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1562795899" name="椭圆 1562795899"/>
                            <wps:cNvSpPr/>
                            <wps:spPr>
                              <a:xfrm>
                                <a:off x="4730" y="64254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mpd="sng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258880552" name="椭圆 258880552"/>
                            <wps:cNvSpPr/>
                            <wps:spPr>
                              <a:xfrm>
                                <a:off x="6467" y="64258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mpd="sng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940795179" name="组合 940795179"/>
                          <wpg:cNvGrpSpPr/>
                          <wpg:grpSpPr>
                            <a:xfrm>
                              <a:off x="7061" y="63337"/>
                              <a:ext cx="1764" cy="1147"/>
                              <a:chOff x="7108" y="63325"/>
                              <a:chExt cx="1764" cy="1147"/>
                            </a:xfrm>
                          </wpg:grpSpPr>
                          <wpg:grpSp>
                            <wpg:cNvPr id="1083616717" name="组合 180"/>
                            <wpg:cNvGrpSpPr/>
                            <wpg:grpSpPr>
                              <a:xfrm>
                                <a:off x="7120" y="63325"/>
                                <a:ext cx="1695" cy="1147"/>
                                <a:chOff x="7297" y="20785"/>
                                <a:chExt cx="1695" cy="1147"/>
                              </a:xfrm>
                            </wpg:grpSpPr>
                            <wps:wsp>
                              <wps:cNvPr id="1937004959" name="矩形 38"/>
                              <wps:cNvSpPr/>
                              <wps:spPr>
                                <a:xfrm>
                                  <a:off x="7311" y="20927"/>
                                  <a:ext cx="850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1082760658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629" y="21348"/>
                                  <a:ext cx="283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25A136B" w14:textId="31B4102A" w:rsidR="001E72A6" w:rsidRPr="00FA2C04" w:rsidRDefault="001E72A6" w:rsidP="00FA2C0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9D3BCA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="00FA2C04"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282453530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8463" y="21348"/>
                                  <a:ext cx="283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9951BF1" w14:textId="2E96D30C" w:rsidR="001E72A6" w:rsidRPr="00FA2C04" w:rsidRDefault="001E72A6" w:rsidP="00FA2C0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9D3BCA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="00FA2C04"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500314738" name="直接箭头连接符 140"/>
                              <wps:cNvCnPr/>
                              <wps:spPr>
                                <a:xfrm flipV="1">
                                  <a:off x="7342" y="21771"/>
                                  <a:ext cx="1650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404001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8015" y="21620"/>
                                  <a:ext cx="260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1F80BD6" w14:textId="77777777" w:rsidR="001E72A6" w:rsidRPr="009D3BCA" w:rsidRDefault="001E72A6" w:rsidP="00FA2C04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9D3BCA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g:grpSp>
                              <wpg:cNvPr id="969705342" name="组合 142"/>
                              <wpg:cNvGrpSpPr/>
                              <wpg:grpSpPr>
                                <a:xfrm>
                                  <a:off x="7588" y="20785"/>
                                  <a:ext cx="283" cy="312"/>
                                  <a:chOff x="3707" y="20690"/>
                                  <a:chExt cx="283" cy="312"/>
                                </a:xfrm>
                              </wpg:grpSpPr>
                              <wps:wsp>
                                <wps:cNvPr id="1340235085" name="Oval 2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707" y="20691"/>
                                    <a:ext cx="283" cy="2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</a:ln>
                                </wps:spPr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01136273" name="Text Box 20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732" y="20690"/>
                                    <a:ext cx="243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3AF64E6" w14:textId="77777777" w:rsidR="001E72A6" w:rsidRPr="00FA2C04" w:rsidRDefault="001E72A6" w:rsidP="00FA2C04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FA2C04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2086884086" name="椭圆 143"/>
                              <wps:cNvSpPr/>
                              <wps:spPr>
                                <a:xfrm>
                                  <a:off x="7297" y="21324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275628980" name="椭圆 144"/>
                              <wps:cNvSpPr/>
                              <wps:spPr>
                                <a:xfrm>
                                  <a:off x="8151" y="21320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214033603" name="Rectangle 1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546" y="21283"/>
                                  <a:ext cx="4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687340106" name="Rectangle 1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399" y="21283"/>
                                  <a:ext cx="4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829936645" name="椭圆 829936645"/>
                            <wps:cNvSpPr/>
                            <wps:spPr>
                              <a:xfrm>
                                <a:off x="7108" y="64283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mpd="sng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932662629" name="椭圆 932662629"/>
                            <wps:cNvSpPr/>
                            <wps:spPr>
                              <a:xfrm>
                                <a:off x="8815" y="64282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mpd="sng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A805A8F" id="组合 465" o:spid="_x0000_s1515" style="width:318.65pt;height:75pt;mso-position-horizontal-relative:char;mso-position-vertical-relative:line" coordsize="40468,9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">
                <v:shape id="任意多边形: 形状 464" o:spid="_x0000_s1516" style="position:absolute;left:14847;top:3605;width:5428;height:2568;visibility:visible;mso-wrap-style:square;v-text-anchor:middle" coordsize="542778,256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" path="m542778,l,,,256736e" filled="f" strokecolor="black [3213]" strokeweight=".5pt">
                  <v:stroke joinstyle="miter"/>
                  <v:path arrowok="t" o:connecttype="custom" o:connectlocs="542778,0;0,0;0,256736" o:connectangles="0,0,0"/>
                </v:shape>
                <v:shape id="任意多边形: 形状 464" o:spid="_x0000_s1517" style="position:absolute;left:34858;top:3602;width:5428;height:2568;flip:x;visibility:visible;mso-wrap-style:square;v-text-anchor:middle" coordsize="542778,256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" path="m542778,l,,,256736e" filled="f" strokecolor="black [3213]" strokeweight=".5pt">
                  <v:stroke joinstyle="miter"/>
                  <v:path arrowok="t" o:connecttype="custom" o:connectlocs="542778,0;0,0;0,256736" o:connectangles="0,0,0"/>
                </v:shape>
                <v:group id="组合 668728724" o:spid="_x0000_s1518" style="position:absolute;width:40468;height:9525" coordorigin="2452,63320" coordsize="6373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">
                  <v:group id="组合 1824170484" o:spid="_x0000_s1519" style="position:absolute;left:2452;top:63320;width:5582;height:1500" coordorigin="2349,63284" coordsize="5582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">
                    <v:group id="组合 145" o:spid="_x0000_s1520" style="position:absolute;left:2364;top:63284;width:5567;height:1500" coordorigin="2997,20773" coordsize="5567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">
                      <v:rect id="矩形 38" o:spid="_x0000_s1521" style="position:absolute;left:3010;top:20930;width:1735;height:40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" filled="f" strokecolor="black [3213]" strokeweight=".5pt">
                        <v:textbox style="mso-fit-shape-to-text:t" inset="1mm,0,1mm,0"/>
                      </v:rect>
                      <v:rect id="Rectangle 13" o:spid="_x0000_s1522" style="position:absolute;left:3254;top:21286;width:420;height:1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" strokeweight="1pt">
                        <o:lock v:ext="edit" aspectratio="t"/>
                        <v:textbox style="mso-fit-shape-to-text:t" inset="1mm,0,1mm,0"/>
                      </v:rect>
                      <v:shape id="Text Box 20" o:spid="_x0000_s1523" type="#_x0000_t202" style="position:absolute;left:3325;top:21354;width:28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" filled="f" stroked="f">
                        <o:lock v:ext="edit" aspectratio="t"/>
                        <v:textbox style="mso-fit-shape-to-text:t" inset="1mm,0,1mm,0">
                          <w:txbxContent>
                            <w:p w14:paraId="2C94F007" w14:textId="35D3D6C5" w:rsidR="001E72A6" w:rsidRPr="00FA2C04" w:rsidRDefault="001E72A6" w:rsidP="00FA2C0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A2C04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="00FA2C04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rect id="Rectangle 13" o:spid="_x0000_s1524" style="position:absolute;left:4091;top:21286;width:420;height:1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" strokeweight="1pt">
                        <o:lock v:ext="edit" aspectratio="t"/>
                        <v:textbox style="mso-fit-shape-to-text:t" inset="1mm,0,1mm,0"/>
                      </v:rect>
                      <v:shape id="Text Box 20" o:spid="_x0000_s1525" type="#_x0000_t202" style="position:absolute;left:4169;top:21354;width:28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" filled="f" stroked="f">
                        <o:lock v:ext="edit" aspectratio="t"/>
                        <v:textbox style="mso-fit-shape-to-text:t" inset="1mm,0,1mm,0">
                          <w:txbxContent>
                            <w:p w14:paraId="00CF146E" w14:textId="14484356" w:rsidR="001E72A6" w:rsidRPr="00FA2C04" w:rsidRDefault="001E72A6" w:rsidP="00FA2C0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A2C04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="00FA2C04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line id="直接连接符 137" o:spid="_x0000_s1526" style="position:absolute;flip:x;visibility:visible;mso-wrap-style:square" from="3009,21341" to="3009,21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" strokecolor="black [3213]" strokeweight=".5pt">
                        <v:stroke joinstyle="miter"/>
                      </v:line>
                      <v:shape id="直接箭头连接符 140" o:spid="_x0000_s1527" type="#_x0000_t32" style="position:absolute;left:3044;top:21778;width:16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" strokecolor="black [3213]" strokeweight=".5pt">
                        <v:stroke startarrow="block" startarrowwidth="narrow" endarrow="block" endarrowwidth="narrow" joinstyle="miter"/>
                      </v:shape>
                      <v:shape id="Text Box 20" o:spid="_x0000_s1528" type="#_x0000_t202" style="position:absolute;left:3672;top:21636;width:260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" fillcolor="white [3212]" stroked="f">
                        <o:lock v:ext="edit" aspectratio="t"/>
                        <v:textbox style="mso-fit-shape-to-text:t" inset="1mm,0,1mm,0">
                          <w:txbxContent>
                            <w:p w14:paraId="3AD8782E" w14:textId="77777777" w:rsidR="001E72A6" w:rsidRPr="00FA2C04" w:rsidRDefault="001E72A6" w:rsidP="00FA2C04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FA2C04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group id="组合 142" o:spid="_x0000_s1529" style="position:absolute;left:3717;top:20773;width:283;height:312" coordorigin="3690,20673" coordsize="283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">
                        <v:oval id="Oval 23" o:spid="_x0000_s1530" style="position:absolute;left:3690;top:20686;width:283;height:2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">
                          <v:stroke startarrowwidth="narrow" startarrowlength="short"/>
                          <o:lock v:ext="edit" aspectratio="t"/>
                          <v:textbox style="mso-fit-shape-to-text:t" inset="1mm,0,1mm,0"/>
                        </v:oval>
                        <v:shape id="Text Box 20" o:spid="_x0000_s1531" type="#_x0000_t202" style="position:absolute;left:3707;top:20673;width:24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" filled="f" stroked="f">
                          <o:lock v:ext="edit" aspectratio="t"/>
                          <v:textbox style="mso-fit-shape-to-text:t" inset="1mm,0,1mm,0">
                            <w:txbxContent>
                              <w:p w14:paraId="6A1D774B" w14:textId="77777777" w:rsidR="001E72A6" w:rsidRPr="00FA2C04" w:rsidRDefault="001E72A6" w:rsidP="00FA2C0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A2C04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</v:group>
                      <v:oval id="椭圆 143" o:spid="_x0000_s1532" style="position:absolute;left:4733;top:21327;width:28;height: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" fillcolor="black [3213]" strokecolor="black [3213]" strokeweight="1pt">
                        <v:stroke joinstyle="miter"/>
                        <v:textbox style="mso-fit-shape-to-text:t" inset="1mm,0,1mm,0"/>
                      </v:oval>
                      <v:oval id="椭圆 144" o:spid="_x0000_s1533" style="position:absolute;left:2997;top:21327;width:28;height: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" fillcolor="black [3213]" strokecolor="black [3213]" strokeweight="1pt">
                        <v:stroke joinstyle="miter"/>
                        <v:textbox style="mso-fit-shape-to-text:t" inset="1mm,0,1mm,0"/>
                      </v:oval>
                      <v:shape id="Text Box 20" o:spid="_x0000_s1534" type="#_x0000_t202" style="position:absolute;left:3672;top:21961;width:265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" fillcolor="white [3212]" stroked="f">
                        <o:lock v:ext="edit" aspectratio="t"/>
                        <v:textbox style="mso-fit-shape-to-text:t" inset="1mm,0,1mm,0">
                          <w:txbxContent>
                            <w:p w14:paraId="4104CDE6" w14:textId="108791A5" w:rsidR="00FA2C04" w:rsidRPr="009D3BCA" w:rsidRDefault="00FA2C04" w:rsidP="00FA2C04">
                              <w:pPr>
                                <w:rPr>
                                  <w:szCs w:val="21"/>
                                </w:rPr>
                              </w:pPr>
                              <w:r w:rsidRPr="009D3BCA">
                                <w:rPr>
                                  <w:rFonts w:hint="eastAsia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0" o:spid="_x0000_s1535" type="#_x0000_t202" style="position:absolute;left:6050;top:21961;width:25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" fillcolor="white [3212]" stroked="f">
                        <o:lock v:ext="edit" aspectratio="t"/>
                        <v:textbox style="mso-fit-shape-to-text:t" inset="1mm,0,1mm,0">
                          <w:txbxContent>
                            <w:p w14:paraId="738345F9" w14:textId="4023784E" w:rsidR="00FA2C04" w:rsidRPr="009D3BCA" w:rsidRDefault="00FA2C04" w:rsidP="00FA2C04">
                              <w:pPr>
                                <w:rPr>
                                  <w:szCs w:val="21"/>
                                </w:rPr>
                              </w:pPr>
                              <w:r w:rsidRPr="009D3BCA">
                                <w:rPr>
                                  <w:rFonts w:hint="eastAsia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0" o:spid="_x0000_s1536" type="#_x0000_t202" style="position:absolute;left:8310;top:21961;width:25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" fillcolor="white [3212]" stroked="f">
                        <o:lock v:ext="edit" aspectratio="t"/>
                        <v:textbox style="mso-fit-shape-to-text:t" inset="1mm,0,1mm,0">
                          <w:txbxContent>
                            <w:p w14:paraId="2BCB22B3" w14:textId="5E713404" w:rsidR="00FA2C04" w:rsidRPr="009D3BCA" w:rsidRDefault="00FA2C04" w:rsidP="00FA2C04">
                              <w:pPr>
                                <w:rPr>
                                  <w:szCs w:val="21"/>
                                </w:rPr>
                              </w:pPr>
                              <w:r w:rsidRPr="009D3BCA">
                                <w:rPr>
                                  <w:rFonts w:hint="eastAsia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line id="直接连接符 137" o:spid="_x0000_s1537" style="position:absolute;flip:x;visibility:visible;mso-wrap-style:square" from="4745,21341" to="4745,21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137" o:spid="_x0000_s1538" style="position:absolute;flip:x;visibility:visible;mso-wrap-style:square" from="7055,21354" to="7055,21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" strokecolor="black [3213]" strokeweight=".5pt">
                        <v:stroke joinstyle="miter"/>
                      </v:line>
                      <v:line id="直接连接符 137" o:spid="_x0000_s1539" style="position:absolute;flip:x;visibility:visible;mso-wrap-style:square" from="7618,21344" to="7618,2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" strokecolor="black [3213]" strokeweight=".5pt">
                        <v:stroke joinstyle="miter"/>
                      </v:line>
                    </v:group>
                    <v:oval id="椭圆 904214139" o:spid="_x0000_s1540" style="position:absolute;left:2349;top:64259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" fillcolor="white [3212]" strokecolor="black [3213]" strokeweight="1pt">
                      <v:stroke joinstyle="miter"/>
                      <v:textbox style="mso-fit-shape-to-text:t" inset="1mm,0,1mm,0"/>
                    </v:oval>
                    <v:oval id="椭圆 214568062" o:spid="_x0000_s1541" style="position:absolute;left:4085;top:64259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" fillcolor="white [3212]" strokecolor="black [3213]" strokeweight="1pt">
                      <v:stroke joinstyle="miter"/>
                      <v:textbox style="mso-fit-shape-to-text:t" inset="1mm,0,1mm,0"/>
                    </v:oval>
                  </v:group>
                  <v:group id="组合 409186862" o:spid="_x0000_s1542" style="position:absolute;left:4762;top:63329;width:1794;height:1162" coordorigin="4730,63293" coordsize="1794,1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">
                    <v:group id="组合 162" o:spid="_x0000_s1543" style="position:absolute;left:4791;top:63293;width:1718;height:1162" coordorigin="5079,20775" coordsize="1718,1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">
                      <v:rect id="矩形 38" o:spid="_x0000_s1544" style="position:absolute;left:5897;top:20927;width:884;height:40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" filled="f" strokecolor="black [3213]" strokeweight=".5pt">
                        <v:textbox style="mso-fit-shape-to-text:t" inset="1mm,0,1mm,0"/>
                      </v:rect>
                      <v:shape id="Text Box 20" o:spid="_x0000_s1545" type="#_x0000_t202" style="position:absolute;left:5365;top:21348;width:28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" filled="f" stroked="f">
                        <o:lock v:ext="edit" aspectratio="t"/>
                        <v:textbox style="mso-fit-shape-to-text:t" inset="1mm,0,1mm,0">
                          <w:txbxContent>
                            <w:p w14:paraId="644B843A" w14:textId="06C85108" w:rsidR="001E72A6" w:rsidRPr="00FA2C04" w:rsidRDefault="001E72A6" w:rsidP="00FA2C0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D3BCA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="00FA2C04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rect id="Rectangle 13" o:spid="_x0000_s1546" style="position:absolute;left:6127;top:21283;width:420;height:1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" strokeweight="1pt">
                        <o:lock v:ext="edit" aspectratio="t"/>
                        <v:textbox style="mso-fit-shape-to-text:t" inset="1mm,0,1mm,0"/>
                      </v:rect>
                      <v:shape id="Text Box 20" o:spid="_x0000_s1547" type="#_x0000_t202" style="position:absolute;left:6204;top:21348;width:28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" filled="f" stroked="f">
                        <o:lock v:ext="edit" aspectratio="t"/>
                        <v:textbox style="mso-fit-shape-to-text:t" inset="1mm,0,1mm,0">
                          <w:txbxContent>
                            <w:p w14:paraId="236DDD97" w14:textId="259465F3" w:rsidR="001E72A6" w:rsidRPr="00FA2C04" w:rsidRDefault="001E72A6" w:rsidP="00FA2C0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D3BCA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="00FA2C04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直接箭头连接符 140" o:spid="_x0000_s1548" type="#_x0000_t32" style="position:absolute;left:5079;top:21765;width:16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" strokecolor="black [3213]" strokeweight=".5pt">
                        <v:stroke startarrow="block" startarrowwidth="narrow" endarrow="block" endarrowwidth="narrow" joinstyle="miter"/>
                      </v:shape>
                      <v:shape id="Text Box 20" o:spid="_x0000_s1549" type="#_x0000_t202" style="position:absolute;left:5752;top:21625;width:260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" fillcolor="white [3212]" stroked="f">
                        <o:lock v:ext="edit" aspectratio="t"/>
                        <v:textbox style="mso-fit-shape-to-text:t" inset="1mm,0,1mm,0">
                          <w:txbxContent>
                            <w:p w14:paraId="0895B7BE" w14:textId="77777777" w:rsidR="001E72A6" w:rsidRPr="009D3BCA" w:rsidRDefault="001E72A6" w:rsidP="00FA2C04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9D3BCA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group id="组合 142" o:spid="_x0000_s1550" style="position:absolute;left:6165;top:20775;width:283;height:312" coordorigin="3693,20682" coordsize="283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">
                        <v:oval id="Oval 23" o:spid="_x0000_s1551" style="position:absolute;left:3693;top:20691;width:283;height:2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" strokeweight="1pt">
                          <v:stroke startarrowwidth="narrow" startarrowlength="short"/>
                          <o:lock v:ext="edit" aspectratio="t"/>
                          <v:textbox style="mso-fit-shape-to-text:t" inset="1mm,0,1mm,0"/>
                        </v:oval>
                        <v:shape id="Text Box 20" o:spid="_x0000_s1552" type="#_x0000_t202" style="position:absolute;left:3712;top:20682;width:24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" filled="f" stroked="f">
                          <o:lock v:ext="edit" aspectratio="t"/>
                          <v:textbox style="mso-fit-shape-to-text:t" inset="1mm,0,1mm,0">
                            <w:txbxContent>
                              <w:p w14:paraId="61C0C824" w14:textId="77777777" w:rsidR="001E72A6" w:rsidRPr="00FA2C04" w:rsidRDefault="001E72A6" w:rsidP="00FA2C0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A2C04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</v:group>
                      <v:oval id="椭圆 143" o:spid="_x0000_s1553" style="position:absolute;left:6769;top:21324;width:28;height: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" fillcolor="black [3213]" strokecolor="black [3213]" strokeweight="1pt">
                        <v:stroke joinstyle="miter"/>
                        <v:textbox style="mso-fit-shape-to-text:t" inset="1mm,0,1mm,0"/>
                      </v:oval>
                      <v:oval id="椭圆 144" o:spid="_x0000_s1554" style="position:absolute;left:5885;top:21320;width:28;height: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" fillcolor="black [3213]" strokecolor="black [3213]" strokeweight="1pt">
                        <v:stroke joinstyle="miter"/>
                        <v:textbox style="mso-fit-shape-to-text:t" inset="1mm,0,1mm,0"/>
                      </v:oval>
                      <v:rect id="Rectangle 13" o:spid="_x0000_s1555" style="position:absolute;left:5290;top:21283;width:420;height:1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" strokeweight="1pt">
                        <o:lock v:ext="edit" aspectratio="t"/>
                        <v:textbox style="mso-fit-shape-to-text:t" inset="1mm,0,1mm,0"/>
                      </v:rect>
                    </v:group>
                    <v:oval id="椭圆 1562795899" o:spid="_x0000_s1556" style="position:absolute;left:4730;top:64254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" fillcolor="white [3212]" strokecolor="black [3213]" strokeweight="1pt">
                      <v:stroke joinstyle="miter"/>
                      <v:textbox style="mso-fit-shape-to-text:t" inset="1mm,0,1mm,0"/>
                    </v:oval>
                    <v:oval id="椭圆 258880552" o:spid="_x0000_s1557" style="position:absolute;left:6467;top:64258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" fillcolor="white [3212]" strokecolor="black [3213]" strokeweight="1pt">
                      <v:stroke joinstyle="miter"/>
                      <v:textbox style="mso-fit-shape-to-text:t" inset="1mm,0,1mm,0"/>
                    </v:oval>
                  </v:group>
                  <v:group id="组合 940795179" o:spid="_x0000_s1558" style="position:absolute;left:7061;top:63337;width:1764;height:1147" coordorigin="7108,63325" coordsize="1764,1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">
                    <v:group id="组合 180" o:spid="_x0000_s1559" style="position:absolute;left:7120;top:63325;width:1695;height:1147" coordorigin="7297,20785" coordsize="1695,1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">
                      <v:rect id="矩形 38" o:spid="_x0000_s1560" style="position:absolute;left:7311;top:20927;width:850;height:40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" filled="f" strokecolor="black [3213]" strokeweight=".5pt">
                        <v:textbox style="mso-fit-shape-to-text:t" inset="1mm,0,1mm,0"/>
                      </v:rect>
                      <v:shape id="Text Box 20" o:spid="_x0000_s1561" type="#_x0000_t202" style="position:absolute;left:7629;top:21348;width:28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" filled="f" stroked="f">
                        <o:lock v:ext="edit" aspectratio="t"/>
                        <v:textbox style="mso-fit-shape-to-text:t" inset="1mm,0,1mm,0">
                          <w:txbxContent>
                            <w:p w14:paraId="725A136B" w14:textId="31B4102A" w:rsidR="001E72A6" w:rsidRPr="00FA2C04" w:rsidRDefault="001E72A6" w:rsidP="00FA2C0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D3BCA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="00FA2C04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0" o:spid="_x0000_s1562" type="#_x0000_t202" style="position:absolute;left:8463;top:21348;width:28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" filled="f" stroked="f">
                        <o:lock v:ext="edit" aspectratio="t"/>
                        <v:textbox style="mso-fit-shape-to-text:t" inset="1mm,0,1mm,0">
                          <w:txbxContent>
                            <w:p w14:paraId="39951BF1" w14:textId="2E96D30C" w:rsidR="001E72A6" w:rsidRPr="00FA2C04" w:rsidRDefault="001E72A6" w:rsidP="00FA2C0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D3BCA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="00FA2C04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直接箭头连接符 140" o:spid="_x0000_s1563" type="#_x0000_t32" style="position:absolute;left:7342;top:21771;width:165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" strokecolor="black [3213]" strokeweight=".5pt">
                        <v:stroke startarrow="block" startarrowwidth="narrow" endarrow="block" endarrowwidth="narrow" joinstyle="miter"/>
                      </v:shape>
                      <v:shape id="Text Box 20" o:spid="_x0000_s1564" type="#_x0000_t202" style="position:absolute;left:8015;top:21620;width:260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" fillcolor="white [3212]" stroked="f">
                        <o:lock v:ext="edit" aspectratio="t"/>
                        <v:textbox style="mso-fit-shape-to-text:t" inset="1mm,0,1mm,0">
                          <w:txbxContent>
                            <w:p w14:paraId="31F80BD6" w14:textId="77777777" w:rsidR="001E72A6" w:rsidRPr="009D3BCA" w:rsidRDefault="001E72A6" w:rsidP="00FA2C04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9D3BCA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group id="组合 142" o:spid="_x0000_s1565" style="position:absolute;left:7588;top:20785;width:283;height:312" coordorigin="3707,20690" coordsize="283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">
                        <v:oval id="Oval 23" o:spid="_x0000_s1566" style="position:absolute;left:3707;top:20691;width:283;height:2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" strokeweight="1pt">
                          <v:stroke startarrowwidth="narrow" startarrowlength="short"/>
                          <o:lock v:ext="edit" aspectratio="t"/>
                          <v:textbox style="mso-fit-shape-to-text:t" inset="1mm,0,1mm,0"/>
                        </v:oval>
                        <v:shape id="Text Box 20" o:spid="_x0000_s1567" type="#_x0000_t202" style="position:absolute;left:3732;top:20690;width:24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" filled="f" stroked="f">
                          <o:lock v:ext="edit" aspectratio="t"/>
                          <v:textbox style="mso-fit-shape-to-text:t" inset="1mm,0,1mm,0">
                            <w:txbxContent>
                              <w:p w14:paraId="33AF64E6" w14:textId="77777777" w:rsidR="001E72A6" w:rsidRPr="00FA2C04" w:rsidRDefault="001E72A6" w:rsidP="00FA2C0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A2C04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</v:group>
                      <v:oval id="椭圆 143" o:spid="_x0000_s1568" style="position:absolute;left:7297;top:21324;width:28;height: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" fillcolor="black [3213]" strokecolor="black [3213]" strokeweight="1pt">
                        <v:stroke joinstyle="miter"/>
                        <v:textbox style="mso-fit-shape-to-text:t" inset="1mm,0,1mm,0"/>
                      </v:oval>
                      <v:oval id="椭圆 144" o:spid="_x0000_s1569" style="position:absolute;left:8151;top:21320;width:28;height: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" fillcolor="black [3213]" strokecolor="black [3213]" strokeweight="1pt">
                        <v:stroke joinstyle="miter"/>
                        <v:textbox style="mso-fit-shape-to-text:t" inset="1mm,0,1mm,0"/>
                      </v:oval>
                      <v:rect id="Rectangle 13" o:spid="_x0000_s1570" style="position:absolute;left:7546;top:21283;width:420;height:1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" strokeweight="1pt">
                        <o:lock v:ext="edit" aspectratio="t"/>
                        <v:textbox style="mso-fit-shape-to-text:t" inset="1mm,0,1mm,0"/>
                      </v:rect>
                      <v:rect id="Rectangle 13" o:spid="_x0000_s1571" style="position:absolute;left:8399;top:21283;width:420;height:1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" strokeweight="1pt">
                        <o:lock v:ext="edit" aspectratio="t"/>
                        <v:textbox style="mso-fit-shape-to-text:t" inset="1mm,0,1mm,0"/>
                      </v:rect>
                    </v:group>
                    <v:oval id="椭圆 829936645" o:spid="_x0000_s1572" style="position:absolute;left:7108;top:64283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" fillcolor="white [3212]" strokecolor="black [3213]" strokeweight="1pt">
                      <v:stroke joinstyle="miter"/>
                      <v:textbox style="mso-fit-shape-to-text:t" inset="1mm,0,1mm,0"/>
                    </v:oval>
                    <v:oval id="椭圆 932662629" o:spid="_x0000_s1573" style="position:absolute;left:8815;top:64282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" fillcolor="white [3212]" strokecolor="black [3213]" strokeweight="1pt">
                      <v:stroke joinstyle="miter"/>
                      <v:textbox style="mso-fit-shape-to-text:t" inset="1mm,0,1mm,0"/>
                    </v:oval>
                  </v:group>
                </v:group>
                <w10:anchorlock/>
              </v:group>
            </w:pict>
          </mc:Fallback>
        </mc:AlternateContent>
      </w:r>
    </w:p>
    <w:p w14:paraId="43B3DF8A" w14:textId="7F009CBD" w:rsidR="001E72A6" w:rsidRDefault="00E76375" w:rsidP="004B1BE3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5A8D6868" wp14:editId="3F16E9F7">
                <wp:simplePos x="0" y="0"/>
                <wp:positionH relativeFrom="margin">
                  <wp:posOffset>3954145</wp:posOffset>
                </wp:positionH>
                <wp:positionV relativeFrom="paragraph">
                  <wp:posOffset>65405</wp:posOffset>
                </wp:positionV>
                <wp:extent cx="1297305" cy="1282065"/>
                <wp:effectExtent l="19050" t="0" r="55245" b="13335"/>
                <wp:wrapSquare wrapText="bothSides"/>
                <wp:docPr id="1825450992" name="组合 4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7305" cy="1282065"/>
                          <a:chOff x="443583" y="46990"/>
                          <a:chExt cx="1297940" cy="1282065"/>
                        </a:xfrm>
                      </wpg:grpSpPr>
                      <wpg:grpSp>
                        <wpg:cNvPr id="1074101767" name="组合 1074101767"/>
                        <wpg:cNvGrpSpPr/>
                        <wpg:grpSpPr>
                          <a:xfrm>
                            <a:off x="443583" y="46990"/>
                            <a:ext cx="1297940" cy="1282065"/>
                            <a:chOff x="8607" y="64812"/>
                            <a:chExt cx="2044" cy="2019"/>
                          </a:xfrm>
                        </wpg:grpSpPr>
                        <wpg:grpSp>
                          <wpg:cNvPr id="1764054322" name="组合 1764054322"/>
                          <wpg:cNvGrpSpPr/>
                          <wpg:grpSpPr>
                            <a:xfrm>
                              <a:off x="8607" y="64812"/>
                              <a:ext cx="2016" cy="2019"/>
                              <a:chOff x="8696" y="63633"/>
                              <a:chExt cx="2016" cy="2019"/>
                            </a:xfrm>
                          </wpg:grpSpPr>
                          <wps:wsp>
                            <wps:cNvPr id="829499043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9482" y="65340"/>
                                <a:ext cx="564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681BEFE" w14:textId="41459E9E" w:rsidR="001E72A6" w:rsidRPr="00BD259A" w:rsidRDefault="00BD259A" w:rsidP="00BD259A">
                                  <w:pPr>
                                    <w:jc w:val="center"/>
                                    <w:rPr>
                                      <w:rFonts w:eastAsiaTheme="minorEastAsia"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Cs/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>
                                    <w:rPr>
                                      <w:rFonts w:cs="Times New Roman" w:hint="eastAsia"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r>
                                    <w:rPr>
                                      <w:rFonts w:cs="Times New Roman" w:hint="eastAsia"/>
                                      <w:iCs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g:grpSp>
                            <wpg:cNvPr id="1842184776" name="组合 1842184776"/>
                            <wpg:cNvGrpSpPr/>
                            <wpg:grpSpPr>
                              <a:xfrm>
                                <a:off x="8696" y="63633"/>
                                <a:ext cx="2016" cy="1667"/>
                                <a:chOff x="8696" y="63633"/>
                                <a:chExt cx="2016" cy="1667"/>
                              </a:xfrm>
                            </wpg:grpSpPr>
                            <wps:wsp>
                              <wps:cNvPr id="311751425" name="直接连接符 179"/>
                              <wps:cNvCnPr/>
                              <wps:spPr>
                                <a:xfrm>
                                  <a:off x="9771" y="64216"/>
                                  <a:ext cx="285" cy="0"/>
                                </a:xfrm>
                                <a:prstGeom prst="line">
                                  <a:avLst/>
                                </a:prstGeom>
                                <a:ln w="6350" cmpd="sng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1224928" name="Rectangle 1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0048" y="64149"/>
                                  <a:ext cx="420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none" lIns="36000" tIns="0" rIns="36000" bIns="0" anchor="t" anchorCtr="0" upright="1">
                                <a:noAutofit/>
                              </wps:bodyPr>
                            </wps:wsp>
                            <wps:wsp>
                              <wps:cNvPr id="712020564" name="Rectangle 1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993" y="64053"/>
                                  <a:ext cx="812" cy="3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717020229" name="文本框 1717020229"/>
                              <wps:cNvSpPr txBox="1"/>
                              <wps:spPr>
                                <a:xfrm>
                                  <a:off x="8976" y="64052"/>
                                  <a:ext cx="844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9526AEF" w14:textId="77777777" w:rsidR="001E72A6" w:rsidRPr="00BD259A" w:rsidRDefault="001E72A6" w:rsidP="001E72A6">
                                    <w:pPr>
                                      <w:rPr>
                                        <w:rFonts w:asciiTheme="minorEastAsia" w:eastAsiaTheme="minorEastAsia" w:hAnsiTheme="minorEastAsia" w:cstheme="minorEastAsia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BD259A">
                                      <w:rPr>
                                        <w:rFonts w:asciiTheme="minorEastAsia" w:eastAsiaTheme="minorEastAsia" w:hAnsiTheme="minorEastAsia" w:cstheme="minorEastAsia" w:hint="eastAsia"/>
                                        <w:sz w:val="18"/>
                                        <w:szCs w:val="18"/>
                                      </w:rPr>
                                      <w:t>控制系统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981862312" name="直接连接符 137"/>
                              <wps:cNvCnPr/>
                              <wps:spPr>
                                <a:xfrm>
                                  <a:off x="8751" y="64216"/>
                                  <a:ext cx="1" cy="94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54336228" name="Rectangle 13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8543" y="64626"/>
                                  <a:ext cx="420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none" lIns="36000" tIns="0" rIns="36000" bIns="0" anchor="t" anchorCtr="0" upright="1">
                                <a:noAutofit/>
                              </wps:bodyPr>
                            </wps:wsp>
                            <wps:wsp>
                              <wps:cNvPr id="304189827" name="直接连接符 304189827"/>
                              <wps:cNvCnPr/>
                              <wps:spPr>
                                <a:xfrm>
                                  <a:off x="10063" y="64362"/>
                                  <a:ext cx="141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38068123" name="直接连接符 538068123"/>
                              <wps:cNvCnPr/>
                              <wps:spPr>
                                <a:xfrm flipV="1">
                                  <a:off x="10197" y="64060"/>
                                  <a:ext cx="148" cy="308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43998614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0203" y="64243"/>
                                  <a:ext cx="257" cy="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013A077" w14:textId="77777777" w:rsidR="001E72A6" w:rsidRPr="00BD259A" w:rsidRDefault="001E72A6" w:rsidP="001E72A6">
                                    <w:pPr>
                                      <w:spacing w:line="260" w:lineRule="exact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 w:rsidRPr="00BD259A"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Pr="00BD259A"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439604588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8807" y="64526"/>
                                  <a:ext cx="283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C0BC17F" w14:textId="77777777" w:rsidR="001E72A6" w:rsidRPr="00BD259A" w:rsidRDefault="001E72A6" w:rsidP="00BD259A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 w:rsidRPr="00BD259A"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Pr="00BD259A"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068485365" name="直接连接符 137"/>
                              <wps:cNvCnPr/>
                              <wps:spPr>
                                <a:xfrm>
                                  <a:off x="10711" y="64221"/>
                                  <a:ext cx="1" cy="94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5383101" name="圆角矩形 286"/>
                              <wps:cNvSpPr/>
                              <wps:spPr>
                                <a:xfrm>
                                  <a:off x="9886" y="63633"/>
                                  <a:ext cx="782" cy="886"/>
                                </a:xfrm>
                                <a:prstGeom prst="roundRect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545826730" name="文本框 545826730"/>
                              <wps:cNvSpPr txBox="1"/>
                              <wps:spPr>
                                <a:xfrm>
                                  <a:off x="9864" y="63738"/>
                                  <a:ext cx="844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94DE4CC" w14:textId="77777777" w:rsidR="001E72A6" w:rsidRPr="00BD259A" w:rsidRDefault="001E72A6" w:rsidP="001E72A6">
                                    <w:pPr>
                                      <w:rPr>
                                        <w:rFonts w:asciiTheme="minorEastAsia" w:eastAsiaTheme="minorEastAsia" w:hAnsiTheme="minorEastAsia" w:cstheme="minorEastAsia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BD259A">
                                      <w:rPr>
                                        <w:rFonts w:asciiTheme="minorEastAsia" w:eastAsiaTheme="minorEastAsia" w:hAnsiTheme="minorEastAsia" w:cstheme="minorEastAsia" w:hint="eastAsia"/>
                                        <w:sz w:val="18"/>
                                        <w:szCs w:val="18"/>
                                      </w:rPr>
                                      <w:t>加热系统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023410570" name="直接箭头连接符 140"/>
                              <wps:cNvCnPr/>
                              <wps:spPr>
                                <a:xfrm>
                                  <a:off x="8783" y="65140"/>
                                  <a:ext cx="1899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03283954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9616" y="64988"/>
                                  <a:ext cx="244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7693E0C" w14:textId="77777777" w:rsidR="001E72A6" w:rsidRPr="00BD259A" w:rsidRDefault="001E72A6" w:rsidP="00BD259A">
                                    <w:pPr>
                                      <w:rPr>
                                        <w:rFonts w:eastAsiaTheme="minorEastAsia"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 w:rsidRPr="00BD259A">
                                      <w:rPr>
                                        <w:rFonts w:cs="Times New Roman" w:hint="eastAsia"/>
                                        <w:i/>
                                        <w:sz w:val="18"/>
                                        <w:szCs w:val="18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1031653121" name="椭圆 1031653121"/>
                          <wps:cNvSpPr/>
                          <wps:spPr>
                            <a:xfrm>
                              <a:off x="8635" y="6629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510878402" name="椭圆 510878402"/>
                          <wps:cNvSpPr/>
                          <wps:spPr>
                            <a:xfrm>
                              <a:off x="10594" y="66292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s:wsp>
                        <wps:cNvPr id="745899201" name="任意多边形: 形状 458"/>
                        <wps:cNvSpPr/>
                        <wps:spPr>
                          <a:xfrm rot="16200000" flipV="1">
                            <a:off x="1359713" y="621984"/>
                            <a:ext cx="572465" cy="154764"/>
                          </a:xfrm>
                          <a:custGeom>
                            <a:avLst/>
                            <a:gdLst>
                              <a:gd name="csX0" fmla="*/ 0 w 1150775"/>
                              <a:gd name="csY0" fmla="*/ 0 h 275772"/>
                              <a:gd name="csX1" fmla="*/ 1150775 w 1150775"/>
                              <a:gd name="csY1" fmla="*/ 0 h 275772"/>
                              <a:gd name="csX2" fmla="*/ 1150775 w 1150775"/>
                              <a:gd name="csY2" fmla="*/ 275772 h 275772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150775" h="275772">
                                <a:moveTo>
                                  <a:pt x="0" y="0"/>
                                </a:moveTo>
                                <a:lnTo>
                                  <a:pt x="1150775" y="0"/>
                                </a:lnTo>
                                <a:lnTo>
                                  <a:pt x="1150775" y="275772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4890495" name="任意多边形: 形状 458"/>
                        <wps:cNvSpPr/>
                        <wps:spPr>
                          <a:xfrm rot="10800000" flipV="1">
                            <a:off x="476576" y="420370"/>
                            <a:ext cx="155744" cy="154733"/>
                          </a:xfrm>
                          <a:custGeom>
                            <a:avLst/>
                            <a:gdLst>
                              <a:gd name="csX0" fmla="*/ 0 w 1150775"/>
                              <a:gd name="csY0" fmla="*/ 0 h 275772"/>
                              <a:gd name="csX1" fmla="*/ 1150775 w 1150775"/>
                              <a:gd name="csY1" fmla="*/ 0 h 275772"/>
                              <a:gd name="csX2" fmla="*/ 1150775 w 1150775"/>
                              <a:gd name="csY2" fmla="*/ 275772 h 275772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150775" h="275772">
                                <a:moveTo>
                                  <a:pt x="0" y="0"/>
                                </a:moveTo>
                                <a:lnTo>
                                  <a:pt x="1150775" y="0"/>
                                </a:lnTo>
                                <a:lnTo>
                                  <a:pt x="1150775" y="275772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A8D6868" id="组合 460" o:spid="_x0000_s1574" style="position:absolute;left:0;text-align:left;margin-left:311.35pt;margin-top:5.15pt;width:102.15pt;height:100.95pt;z-index:251653632;mso-position-horizontal-relative:margin;mso-position-vertical-relative:text;mso-width-relative:margin;mso-height-relative:margin" coordorigin="4435,469" coordsize="12979,1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">
                <v:group id="组合 1074101767" o:spid="_x0000_s1575" style="position:absolute;left:4435;top:469;width:12980;height:12821" coordorigin="8607,64812" coordsize="2044,2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">
                  <v:group id="组合 1764054322" o:spid="_x0000_s1576" style="position:absolute;left:8607;top:64812;width:2016;height:2019" coordorigin="8696,63633" coordsize="2016,2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">
                    <v:shape id="Text Box 20" o:spid="_x0000_s1577" type="#_x0000_t202" style="position:absolute;left:9482;top:65340;width:56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" filled="f" stroked="f">
                      <o:lock v:ext="edit" aspectratio="t"/>
                      <v:textbox style="mso-fit-shape-to-text:t" inset="1mm,0,1mm,0">
                        <w:txbxContent>
                          <w:p w14:paraId="7681BEFE" w14:textId="41459E9E" w:rsidR="001E72A6" w:rsidRPr="00BD259A" w:rsidRDefault="00BD259A" w:rsidP="00BD259A">
                            <w:pPr>
                              <w:jc w:val="center"/>
                              <w:rPr>
                                <w:rFonts w:eastAsiaTheme="minorEastAsia"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 w:hint="eastAsia"/>
                                <w:iCs/>
                                <w:sz w:val="18"/>
                                <w:szCs w:val="18"/>
                              </w:rPr>
                              <w:t>（</w:t>
                            </w:r>
                            <w:r>
                              <w:rPr>
                                <w:rFonts w:cs="Times New Roman" w:hint="eastAsia"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  <w:r>
                              <w:rPr>
                                <w:rFonts w:cs="Times New Roman" w:hint="eastAsia"/>
                                <w:iCs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group id="组合 1842184776" o:spid="_x0000_s1578" style="position:absolute;left:8696;top:63633;width:2016;height:1667" coordorigin="8696,63633" coordsize="2016,1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">
                      <v:line id="直接连接符 179" o:spid="_x0000_s1579" style="position:absolute;visibility:visible;mso-wrap-style:square" from="9771,64216" to="10056,64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" strokecolor="#0d0d0d [3069]" strokeweight=".5pt">
                        <v:stroke joinstyle="miter"/>
                      </v:line>
                      <v:rect id="Rectangle 13" o:spid="_x0000_s1580" style="position:absolute;left:10048;top:64149;width:420;height:1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" strokeweight="1pt">
                        <o:lock v:ext="edit" aspectratio="t"/>
                        <v:textbox inset="1mm,0,1mm,0"/>
                      </v:rect>
                      <v:rect id="Rectangle 13" o:spid="_x0000_s1581" style="position:absolute;left:8993;top:64053;width:812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" strokeweight="1pt">
                        <o:lock v:ext="edit" aspectratio="t"/>
                        <v:textbox style="mso-fit-shape-to-text:t" inset="1mm,0,1mm,0"/>
                      </v:rect>
                      <v:shape id="文本框 1717020229" o:spid="_x0000_s1582" type="#_x0000_t202" style="position:absolute;left:8976;top:64052;width:84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29526AEF" w14:textId="77777777" w:rsidR="001E72A6" w:rsidRPr="00BD259A" w:rsidRDefault="001E72A6" w:rsidP="001E72A6">
                              <w:pPr>
                                <w:rPr>
                                  <w:rFonts w:asciiTheme="minorEastAsia" w:eastAsiaTheme="minorEastAsia" w:hAnsiTheme="minorEastAsia" w:cstheme="minorEastAsia" w:hint="eastAsia"/>
                                  <w:sz w:val="18"/>
                                  <w:szCs w:val="18"/>
                                </w:rPr>
                              </w:pPr>
                              <w:r w:rsidRPr="00BD259A">
                                <w:rPr>
                                  <w:rFonts w:asciiTheme="minorEastAsia" w:eastAsiaTheme="minorEastAsia" w:hAnsiTheme="minorEastAsia" w:cstheme="minorEastAsia" w:hint="eastAsia"/>
                                  <w:sz w:val="18"/>
                                  <w:szCs w:val="18"/>
                                </w:rPr>
                                <w:t>控制系统</w:t>
                              </w:r>
                            </w:p>
                          </w:txbxContent>
                        </v:textbox>
                      </v:shape>
                      <v:line id="直接连接符 137" o:spid="_x0000_s1583" style="position:absolute;visibility:visible;mso-wrap-style:square" from="8751,64216" to="8752,65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" strokecolor="black [3213]" strokeweight=".5pt">
                        <v:stroke joinstyle="miter"/>
                      </v:line>
                      <v:rect id="Rectangle 13" o:spid="_x0000_s1584" style="position:absolute;left:8543;top:64626;width:420;height:113;rotation: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" strokeweight="1pt">
                        <o:lock v:ext="edit" aspectratio="t"/>
                        <v:textbox inset="1mm,0,1mm,0"/>
                      </v:rect>
                      <v:line id="直接连接符 304189827" o:spid="_x0000_s1585" style="position:absolute;visibility:visible;mso-wrap-style:square" from="10063,64362" to="10204,64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" strokecolor="black [3213]">
                        <v:stroke joinstyle="miter"/>
                      </v:line>
                      <v:line id="直接连接符 538068123" o:spid="_x0000_s1586" style="position:absolute;flip:y;visibility:visible;mso-wrap-style:square" from="10197,64060" to="10345,6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" strokecolor="black [3213]">
                        <v:stroke joinstyle="miter"/>
                      </v:line>
                      <v:shape id="Text Box 20" o:spid="_x0000_s1587" type="#_x0000_t202" style="position:absolute;left:10203;top:64243;width:257;height:2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" filled="f" stroked="f">
                        <o:lock v:ext="edit" aspectratio="t"/>
                        <v:textbox style="mso-fit-shape-to-text:t" inset="1mm,0,1mm,0">
                          <w:txbxContent>
                            <w:p w14:paraId="1013A077" w14:textId="77777777" w:rsidR="001E72A6" w:rsidRPr="00BD259A" w:rsidRDefault="001E72A6" w:rsidP="001E72A6">
                              <w:pPr>
                                <w:spacing w:line="260" w:lineRule="exact"/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BD259A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BD259A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20" o:spid="_x0000_s1588" type="#_x0000_t202" style="position:absolute;left:8807;top:64526;width:28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" filled="f" stroked="f">
                        <o:lock v:ext="edit" aspectratio="t"/>
                        <v:textbox style="mso-fit-shape-to-text:t" inset="1mm,0,1mm,0">
                          <w:txbxContent>
                            <w:p w14:paraId="7C0BC17F" w14:textId="77777777" w:rsidR="001E72A6" w:rsidRPr="00BD259A" w:rsidRDefault="001E72A6" w:rsidP="00BD259A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BD259A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BD259A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line id="直接连接符 137" o:spid="_x0000_s1589" style="position:absolute;visibility:visible;mso-wrap-style:square" from="10711,64221" to="10712,65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" strokecolor="black [3213]" strokeweight=".5pt">
                        <v:stroke joinstyle="miter"/>
                      </v:line>
                      <v:roundrect id="圆角矩形 286" o:spid="_x0000_s1590" style="position:absolute;left:9886;top:63633;width:782;height:88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" filled="f" strokecolor="black [3213]" strokeweight=".5pt">
                        <v:stroke dashstyle="dash" joinstyle="miter"/>
                        <v:textbox style="mso-fit-shape-to-text:t" inset="1mm,0,1mm,0"/>
                      </v:roundrect>
                      <v:shape id="文本框 545826730" o:spid="_x0000_s1591" type="#_x0000_t202" style="position:absolute;left:9864;top:63738;width:84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" filled="f" stroked="f" strokeweight=".5pt">
                        <v:textbox style="mso-fit-shape-to-text:t" inset="1mm,0,1mm,0">
                          <w:txbxContent>
                            <w:p w14:paraId="494DE4CC" w14:textId="77777777" w:rsidR="001E72A6" w:rsidRPr="00BD259A" w:rsidRDefault="001E72A6" w:rsidP="001E72A6">
                              <w:pPr>
                                <w:rPr>
                                  <w:rFonts w:asciiTheme="minorEastAsia" w:eastAsiaTheme="minorEastAsia" w:hAnsiTheme="minorEastAsia" w:cstheme="minorEastAsia" w:hint="eastAsia"/>
                                  <w:sz w:val="18"/>
                                  <w:szCs w:val="18"/>
                                </w:rPr>
                              </w:pPr>
                              <w:r w:rsidRPr="00BD259A">
                                <w:rPr>
                                  <w:rFonts w:asciiTheme="minorEastAsia" w:eastAsiaTheme="minorEastAsia" w:hAnsiTheme="minorEastAsia" w:cstheme="minorEastAsia" w:hint="eastAsia"/>
                                  <w:sz w:val="18"/>
                                  <w:szCs w:val="18"/>
                                </w:rPr>
                                <w:t>加热系统</w:t>
                              </w:r>
                            </w:p>
                          </w:txbxContent>
                        </v:textbox>
                      </v:shape>
                      <v:shape id="直接箭头连接符 140" o:spid="_x0000_s1592" type="#_x0000_t32" style="position:absolute;left:8783;top:65140;width:18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" strokecolor="black [3213]" strokeweight=".5pt">
                        <v:stroke startarrow="block" startarrowwidth="narrow" endarrow="block" endarrowwidth="narrow" joinstyle="miter"/>
                      </v:shape>
                      <v:shape id="Text Box 20" o:spid="_x0000_s1593" type="#_x0000_t202" style="position:absolute;left:9616;top:64988;width:24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" fillcolor="white [3212]" stroked="f">
                        <o:lock v:ext="edit" aspectratio="t"/>
                        <v:textbox style="mso-fit-shape-to-text:t" inset="1mm,0,1mm,0">
                          <w:txbxContent>
                            <w:p w14:paraId="17693E0C" w14:textId="77777777" w:rsidR="001E72A6" w:rsidRPr="00BD259A" w:rsidRDefault="001E72A6" w:rsidP="00BD259A">
                              <w:pPr>
                                <w:rPr>
                                  <w:rFonts w:eastAsiaTheme="minorEastAsia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BD259A">
                                <w:rPr>
                                  <w:rFonts w:cs="Times New Roman" w:hint="eastAsia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</v:group>
                  </v:group>
                  <v:oval id="椭圆 1031653121" o:spid="_x0000_s1594" style="position:absolute;left:8635;top:66290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" fillcolor="white [3212]" strokecolor="black [3213]" strokeweight="1pt">
                    <v:stroke joinstyle="miter"/>
                    <v:textbox style="mso-fit-shape-to-text:t" inset="1mm,0,1mm,0"/>
                  </v:oval>
                  <v:oval id="椭圆 510878402" o:spid="_x0000_s1595" style="position:absolute;left:10594;top:66292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" fillcolor="white [3212]" strokecolor="black [3213]" strokeweight="1pt">
                    <v:stroke joinstyle="miter"/>
                    <v:textbox style="mso-fit-shape-to-text:t" inset="1mm,0,1mm,0"/>
                  </v:oval>
                </v:group>
                <v:shape id="任意多边形: 形状 458" o:spid="_x0000_s1596" style="position:absolute;left:13597;top:6219;width:5724;height:1548;rotation:90;flip:y;visibility:visible;mso-wrap-style:square;v-text-anchor:middle" coordsize="1150775,275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" path="m,l1150775,r,275772e" filled="f" strokecolor="black [3213]" strokeweight=".5pt">
                  <v:stroke joinstyle="miter"/>
                  <v:path arrowok="t" o:connecttype="custom" o:connectlocs="0,0;572465,0;572465,154764" o:connectangles="0,0,0"/>
                </v:shape>
                <v:shape id="任意多边形: 形状 458" o:spid="_x0000_s1597" style="position:absolute;left:4765;top:4203;width:1558;height:1548;rotation:180;flip:y;visibility:visible;mso-wrap-style:square;v-text-anchor:middle" coordsize="1150775,275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" path="m,l1150775,r,275772e" filled="f" strokecolor="black [3213]" strokeweight=".5pt">
                  <v:stroke joinstyle="miter"/>
                  <v:path arrowok="t" o:connecttype="custom" o:connectlocs="0,0;155744,0;155744,154733" o:connectangles="0,0,0"/>
                </v:shape>
                <w10:wrap type="square" anchorx="margin"/>
              </v:group>
            </w:pict>
          </mc:Fallback>
        </mc:AlternateContent>
      </w:r>
      <w:r w:rsidR="005B0DE6">
        <w:rPr>
          <w:rFonts w:eastAsiaTheme="minorEastAsia" w:hint="eastAsia"/>
        </w:rPr>
        <w:t>（</w:t>
      </w:r>
      <w:r w:rsidR="001E72A6">
        <w:rPr>
          <w:rFonts w:eastAsiaTheme="minorEastAsia" w:hint="eastAsia"/>
        </w:rPr>
        <w:t>2</w:t>
      </w:r>
      <w:r w:rsidR="005B0DE6">
        <w:rPr>
          <w:rFonts w:eastAsiaTheme="minorEastAsia" w:hint="eastAsia"/>
        </w:rPr>
        <w:t>）</w:t>
      </w:r>
      <w:r w:rsidR="001E72A6">
        <w:rPr>
          <w:rFonts w:eastAsiaTheme="minorEastAsia" w:hint="eastAsia"/>
        </w:rPr>
        <w:t>用</w:t>
      </w:r>
      <w:r w:rsidR="001E72A6">
        <w:rPr>
          <w:rFonts w:eastAsiaTheme="minorEastAsia"/>
        </w:rPr>
        <w:t>热敏电阻</w:t>
      </w:r>
      <w:r w:rsidR="001E72A6">
        <w:rPr>
          <w:rFonts w:eastAsiaTheme="minorEastAsia"/>
          <w:i/>
          <w:iCs/>
        </w:rPr>
        <w:t>R</w:t>
      </w:r>
      <w:r w:rsidR="001E72A6">
        <w:rPr>
          <w:rFonts w:eastAsiaTheme="minorEastAsia" w:hint="eastAsia"/>
          <w:vertAlign w:val="subscript"/>
        </w:rPr>
        <w:t>t</w:t>
      </w:r>
      <w:r w:rsidR="001E72A6">
        <w:rPr>
          <w:rFonts w:eastAsiaTheme="minorEastAsia" w:hint="eastAsia"/>
        </w:rPr>
        <w:t>设计的</w:t>
      </w:r>
      <w:r w:rsidR="001E72A6">
        <w:rPr>
          <w:rFonts w:eastAsiaTheme="minorEastAsia"/>
        </w:rPr>
        <w:t>保温箱</w:t>
      </w:r>
      <w:r w:rsidR="001E72A6">
        <w:rPr>
          <w:rFonts w:eastAsiaTheme="minorEastAsia" w:hint="eastAsia"/>
        </w:rPr>
        <w:t>电路如图</w:t>
      </w:r>
      <w:r w:rsidR="005B0DE6">
        <w:rPr>
          <w:rFonts w:eastAsiaTheme="minorEastAsia" w:hint="eastAsia"/>
        </w:rPr>
        <w:t>（</w:t>
      </w:r>
      <w:r w:rsidR="001E72A6">
        <w:rPr>
          <w:rFonts w:eastAsiaTheme="minorEastAsia" w:hint="eastAsia"/>
        </w:rPr>
        <w:t>b</w:t>
      </w:r>
      <w:r w:rsidR="005B0DE6">
        <w:rPr>
          <w:rFonts w:eastAsiaTheme="minorEastAsia" w:hint="eastAsia"/>
        </w:rPr>
        <w:t>）</w:t>
      </w:r>
      <w:r w:rsidR="001E72A6">
        <w:rPr>
          <w:rFonts w:eastAsiaTheme="minorEastAsia" w:hint="eastAsia"/>
        </w:rPr>
        <w:t>所示，</w:t>
      </w:r>
      <w:r w:rsidR="001E72A6">
        <w:rPr>
          <w:rFonts w:eastAsiaTheme="minorEastAsia"/>
        </w:rPr>
        <w:t>当通过控制系统</w:t>
      </w:r>
      <w:r w:rsidR="001E72A6">
        <w:rPr>
          <w:rFonts w:eastAsiaTheme="minorEastAsia" w:hint="eastAsia"/>
        </w:rPr>
        <w:t>（阻值不计）</w:t>
      </w:r>
      <w:r w:rsidR="001E72A6">
        <w:rPr>
          <w:rFonts w:eastAsiaTheme="minorEastAsia"/>
        </w:rPr>
        <w:t>的电流</w:t>
      </w:r>
      <w:r w:rsidR="001E72A6">
        <w:rPr>
          <w:rFonts w:eastAsiaTheme="minorEastAsia" w:hint="eastAsia"/>
        </w:rPr>
        <w:t>小于</w:t>
      </w:r>
      <w:r w:rsidR="001E72A6">
        <w:rPr>
          <w:rFonts w:eastAsiaTheme="minorEastAsia"/>
        </w:rPr>
        <w:t>2</w:t>
      </w:r>
      <w:r w:rsidR="001E72A6">
        <w:rPr>
          <w:rFonts w:eastAsiaTheme="minorEastAsia" w:hint="eastAsia"/>
        </w:rPr>
        <w:t xml:space="preserve"> </w:t>
      </w:r>
      <w:r w:rsidR="001E72A6">
        <w:rPr>
          <w:rFonts w:eastAsiaTheme="minorEastAsia"/>
        </w:rPr>
        <w:t>mA</w:t>
      </w:r>
      <w:r w:rsidR="001E72A6">
        <w:rPr>
          <w:rFonts w:eastAsiaTheme="minorEastAsia"/>
        </w:rPr>
        <w:t>时，</w:t>
      </w:r>
      <w:r w:rsidR="001E72A6">
        <w:rPr>
          <w:rFonts w:eastAsiaTheme="minorEastAsia" w:hint="eastAsia"/>
        </w:rPr>
        <w:t>加热系统将开启。</w:t>
      </w:r>
      <w:r w:rsidR="001E72A6">
        <w:rPr>
          <w:rFonts w:eastAsiaTheme="minorEastAsia"/>
        </w:rPr>
        <w:t>由图</w:t>
      </w:r>
      <w:r w:rsidR="005B0DE6">
        <w:rPr>
          <w:rFonts w:eastAsiaTheme="minorEastAsia" w:hint="eastAsia"/>
        </w:rPr>
        <w:t>（</w:t>
      </w:r>
      <w:r w:rsidR="001E72A6">
        <w:rPr>
          <w:rFonts w:eastAsiaTheme="minorEastAsia"/>
        </w:rPr>
        <w:t>a</w:t>
      </w:r>
      <w:r w:rsidR="005B0DE6">
        <w:rPr>
          <w:rFonts w:eastAsiaTheme="minorEastAsia" w:hint="eastAsia"/>
        </w:rPr>
        <w:t>）</w:t>
      </w:r>
      <w:r w:rsidR="001E72A6">
        <w:rPr>
          <w:rFonts w:eastAsiaTheme="minorEastAsia"/>
        </w:rPr>
        <w:t>可知，温度为</w:t>
      </w:r>
      <w:r w:rsidR="001E72A6">
        <w:rPr>
          <w:rFonts w:eastAsiaTheme="minorEastAsia"/>
        </w:rPr>
        <w:t>40℃</w:t>
      </w:r>
      <w:r w:rsidR="001E72A6">
        <w:rPr>
          <w:rFonts w:eastAsiaTheme="minorEastAsia"/>
        </w:rPr>
        <w:t>时，热敏电阻阻值为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/>
        </w:rPr>
        <w:t>kΩ</w:t>
      </w:r>
      <w:r w:rsidR="001E72A6">
        <w:rPr>
          <w:rFonts w:eastAsiaTheme="minorEastAsia" w:hint="eastAsia"/>
        </w:rPr>
        <w:t>。</w:t>
      </w:r>
      <w:r w:rsidR="001E72A6">
        <w:rPr>
          <w:rFonts w:eastAsiaTheme="minorEastAsia"/>
        </w:rPr>
        <w:t>若要使保温箱内温度</w:t>
      </w:r>
      <w:r w:rsidR="001E72A6">
        <w:rPr>
          <w:rFonts w:eastAsiaTheme="minorEastAsia" w:hint="eastAsia"/>
        </w:rPr>
        <w:t>不</w:t>
      </w:r>
      <w:r w:rsidR="001E72A6">
        <w:rPr>
          <w:rFonts w:eastAsiaTheme="minorEastAsia"/>
        </w:rPr>
        <w:t>低于</w:t>
      </w:r>
      <w:r w:rsidR="001E72A6">
        <w:rPr>
          <w:rFonts w:eastAsiaTheme="minorEastAsia"/>
        </w:rPr>
        <w:t>40℃</w:t>
      </w:r>
      <w:r w:rsidR="001E72A6">
        <w:rPr>
          <w:rFonts w:eastAsiaTheme="minorEastAsia"/>
        </w:rPr>
        <w:t>，应</w:t>
      </w:r>
      <w:r w:rsidR="001E72A6">
        <w:rPr>
          <w:rFonts w:eastAsiaTheme="minorEastAsia" w:hint="eastAsia"/>
        </w:rPr>
        <w:t>选取</w:t>
      </w:r>
      <w:r w:rsidR="001E72A6">
        <w:rPr>
          <w:rFonts w:eastAsiaTheme="minorEastAsia"/>
          <w:i/>
          <w:iCs/>
        </w:rPr>
        <w:t>R</w:t>
      </w:r>
      <w:r w:rsidR="001E72A6">
        <w:rPr>
          <w:rFonts w:eastAsiaTheme="minorEastAsia"/>
          <w:vertAlign w:val="subscript"/>
        </w:rPr>
        <w:t>2</w:t>
      </w:r>
      <w:r w:rsidR="001E72A6">
        <w:rPr>
          <w:rFonts w:eastAsiaTheme="minorEastAsia" w:hint="eastAsia"/>
        </w:rPr>
        <w:t>的阻值</w:t>
      </w:r>
      <w:r w:rsidR="001E72A6">
        <w:rPr>
          <w:rFonts w:eastAsiaTheme="minorEastAsia"/>
        </w:rPr>
        <w:t>为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/>
        </w:rPr>
        <w:t>kΩ</w:t>
      </w:r>
      <w:r w:rsidR="001E72A6">
        <w:rPr>
          <w:rFonts w:eastAsiaTheme="minorEastAsia" w:hint="eastAsia"/>
        </w:rPr>
        <w:t>。</w:t>
      </w:r>
    </w:p>
    <w:p w14:paraId="66939802" w14:textId="7005A82E" w:rsidR="001E72A6" w:rsidRDefault="001E72A6" w:rsidP="001E72A6"/>
    <w:p w14:paraId="473B84A1" w14:textId="77777777" w:rsidR="001E72A6" w:rsidRDefault="001E72A6" w:rsidP="001E72A6"/>
    <w:p w14:paraId="480DF70D" w14:textId="77777777" w:rsidR="001E72A6" w:rsidRDefault="001E72A6">
      <w:pPr>
        <w:widowControl/>
        <w:jc w:val="left"/>
      </w:pPr>
      <w:r>
        <w:br w:type="page"/>
      </w:r>
    </w:p>
    <w:p w14:paraId="515BF0A6" w14:textId="2E27CDC6" w:rsidR="001E72A6" w:rsidRDefault="001E72A6" w:rsidP="001E72A6">
      <w:pPr>
        <w:pStyle w:val="2"/>
      </w:pPr>
      <w:r>
        <w:lastRenderedPageBreak/>
        <w:t>五</w:t>
      </w:r>
      <w:r>
        <w:rPr>
          <w:bCs/>
        </w:rPr>
        <w:t xml:space="preserve">  </w:t>
      </w:r>
      <w:r>
        <w:rPr>
          <w:rFonts w:hint="eastAsia"/>
        </w:rPr>
        <w:t>电容器与粒子加速器</w:t>
      </w:r>
    </w:p>
    <w:p w14:paraId="4F2BFA2E" w14:textId="77777777" w:rsidR="001E72A6" w:rsidRDefault="001E72A6" w:rsidP="001E72A6">
      <w:pPr>
        <w:pStyle w:val="af"/>
        <w:rPr>
          <w:shd w:val="clear" w:color="auto" w:fill="FFFFFF"/>
        </w:rPr>
      </w:pPr>
      <w:r>
        <w:rPr>
          <w:shd w:val="clear" w:color="auto" w:fill="FFFFFF"/>
        </w:rPr>
        <w:t>电容器</w:t>
      </w:r>
      <w:r>
        <w:rPr>
          <w:rFonts w:hint="eastAsia"/>
          <w:shd w:val="clear" w:color="auto" w:fill="FFFFFF"/>
        </w:rPr>
        <w:t>除了能</w:t>
      </w:r>
      <w:r>
        <w:rPr>
          <w:shd w:val="clear" w:color="auto" w:fill="FFFFFF"/>
        </w:rPr>
        <w:t>储</w:t>
      </w:r>
      <w:r>
        <w:rPr>
          <w:rFonts w:hint="eastAsia"/>
          <w:shd w:val="clear" w:color="auto" w:fill="FFFFFF"/>
        </w:rPr>
        <w:t>存电荷，还是粒子加速器中加速腔的重要</w:t>
      </w:r>
      <w:commentRangeStart w:id="6"/>
      <w:r>
        <w:rPr>
          <w:rFonts w:hint="eastAsia"/>
          <w:shd w:val="clear" w:color="auto" w:fill="FFFFFF"/>
        </w:rPr>
        <w:t>元件</w:t>
      </w:r>
      <w:commentRangeEnd w:id="6"/>
      <w:r w:rsidR="00840DCF">
        <w:rPr>
          <w:rStyle w:val="ae"/>
          <w:rFonts w:hint="eastAsia"/>
          <w:szCs w:val="44"/>
          <w:shd w:val="clear" w:color="auto" w:fill="FFFFFF"/>
        </w:rPr>
        <w:commentReference w:id="6"/>
      </w:r>
      <w:r>
        <w:rPr>
          <w:rFonts w:hint="eastAsia"/>
          <w:shd w:val="clear" w:color="auto" w:fill="FFFFFF"/>
        </w:rPr>
        <w:t>。</w:t>
      </w:r>
    </w:p>
    <w:p w14:paraId="09CF35C3" w14:textId="77777777" w:rsidR="001E72A6" w:rsidRDefault="001E72A6" w:rsidP="001E72A6">
      <w:pPr>
        <w:rPr>
          <w:rFonts w:eastAsiaTheme="minorEastAsia"/>
        </w:rPr>
      </w:pPr>
    </w:p>
    <w:p w14:paraId="65298370" w14:textId="03D7211A" w:rsidR="001E72A6" w:rsidRDefault="001E72A6" w:rsidP="001E72A6">
      <w:pPr>
        <w:rPr>
          <w:rFonts w:eastAsiaTheme="minorEastAsia"/>
          <w:szCs w:val="21"/>
        </w:rPr>
      </w:pPr>
      <w:r>
        <w:rPr>
          <w:rFonts w:eastAsiaTheme="minorEastAsia"/>
        </w:rPr>
        <w:t>1</w:t>
      </w:r>
      <w:r>
        <w:rPr>
          <w:rFonts w:eastAsiaTheme="minorEastAsia" w:hint="eastAsia"/>
        </w:rPr>
        <w:t>6</w:t>
      </w:r>
      <w:r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有一个电容器的电容为</w:t>
      </w:r>
      <w:r>
        <w:rPr>
          <w:rFonts w:eastAsiaTheme="minorEastAsia" w:hint="eastAsia"/>
          <w:kern w:val="0"/>
          <w:lang w:bidi="ar"/>
        </w:rPr>
        <w:t xml:space="preserve">14 </w:t>
      </w:r>
      <w:r>
        <w:rPr>
          <w:rFonts w:eastAsiaTheme="minorEastAsia"/>
        </w:rPr>
        <w:t>μ</w:t>
      </w:r>
      <w:r>
        <w:rPr>
          <w:rFonts w:eastAsiaTheme="minorEastAsia" w:hint="eastAsia"/>
          <w:kern w:val="0"/>
          <w:lang w:bidi="ar"/>
        </w:rPr>
        <w:t>F</w:t>
      </w:r>
      <w:r>
        <w:rPr>
          <w:rFonts w:eastAsiaTheme="minorEastAsia" w:hint="eastAsia"/>
          <w:kern w:val="0"/>
          <w:lang w:bidi="ar"/>
        </w:rPr>
        <w:t>，额定</w:t>
      </w:r>
      <w:r>
        <w:rPr>
          <w:rFonts w:eastAsiaTheme="minorEastAsia"/>
          <w:szCs w:val="21"/>
        </w:rPr>
        <w:t>电压</w:t>
      </w:r>
      <w:r>
        <w:rPr>
          <w:rFonts w:eastAsiaTheme="minorEastAsia" w:hint="eastAsia"/>
          <w:szCs w:val="21"/>
        </w:rPr>
        <w:t>为</w:t>
      </w:r>
      <w:r>
        <w:rPr>
          <w:rFonts w:eastAsiaTheme="minorEastAsia" w:hint="eastAsia"/>
          <w:szCs w:val="21"/>
        </w:rPr>
        <w:t>450 V</w:t>
      </w:r>
      <w:r>
        <w:rPr>
          <w:rFonts w:eastAsiaTheme="minorEastAsia" w:hint="eastAsia"/>
          <w:szCs w:val="21"/>
        </w:rPr>
        <w:t>。</w:t>
      </w:r>
    </w:p>
    <w:p w14:paraId="04A43988" w14:textId="1F5904E2" w:rsidR="001E72A6" w:rsidRDefault="005B0DE6" w:rsidP="001E72A6">
      <w:pPr>
        <w:rPr>
          <w:rFonts w:eastAsiaTheme="minorEastAsia"/>
          <w:szCs w:val="21"/>
        </w:rPr>
      </w:pPr>
      <w:r>
        <w:rPr>
          <w:rFonts w:eastAsiaTheme="minorEastAsia" w:hint="eastAsia"/>
        </w:rPr>
        <w:t>（</w:t>
      </w:r>
      <w:r w:rsidR="001E72A6">
        <w:rPr>
          <w:rFonts w:eastAsiaTheme="minorEastAsia" w:hint="eastAsia"/>
        </w:rPr>
        <w:t>1</w:t>
      </w:r>
      <w:r>
        <w:rPr>
          <w:rFonts w:eastAsiaTheme="minorEastAsia" w:hint="eastAsia"/>
        </w:rPr>
        <w:t>）</w:t>
      </w:r>
      <w:r w:rsidR="001E72A6">
        <w:rPr>
          <w:rFonts w:eastAsiaTheme="minorEastAsia" w:hint="eastAsia"/>
        </w:rPr>
        <w:t>该电容器在额定电压下</w:t>
      </w:r>
      <w:r w:rsidR="001E72A6">
        <w:rPr>
          <w:rFonts w:eastAsiaTheme="minorEastAsia" w:hint="eastAsia"/>
          <w:szCs w:val="21"/>
        </w:rPr>
        <w:t>充电完成后所带的电荷量为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/>
          <w:szCs w:val="21"/>
        </w:rPr>
        <w:t>C</w:t>
      </w:r>
      <w:r w:rsidR="001E72A6">
        <w:rPr>
          <w:rFonts w:eastAsiaTheme="minorEastAsia"/>
          <w:szCs w:val="21"/>
        </w:rPr>
        <w:t>。（</w:t>
      </w:r>
      <w:r w:rsidR="001E72A6">
        <w:rPr>
          <w:rFonts w:eastAsiaTheme="minorEastAsia"/>
          <w:szCs w:val="21"/>
        </w:rPr>
        <w:t>1</w:t>
      </w:r>
      <w:r w:rsidR="001E72A6">
        <w:rPr>
          <w:rFonts w:eastAsiaTheme="minorEastAsia" w:hint="eastAsia"/>
          <w:szCs w:val="21"/>
        </w:rPr>
        <w:t xml:space="preserve"> </w:t>
      </w:r>
      <w:r w:rsidR="001E72A6">
        <w:rPr>
          <w:rFonts w:eastAsiaTheme="minorEastAsia"/>
          <w:szCs w:val="21"/>
        </w:rPr>
        <w:t>μF</w:t>
      </w:r>
      <w:r w:rsidR="00457B56">
        <w:rPr>
          <w:rFonts w:eastAsiaTheme="minorEastAsia" w:hint="eastAsia"/>
          <w:szCs w:val="21"/>
        </w:rPr>
        <w:t xml:space="preserve"> = </w:t>
      </w:r>
      <w:r w:rsidR="001E72A6">
        <w:rPr>
          <w:rFonts w:eastAsiaTheme="minorEastAsia"/>
          <w:szCs w:val="21"/>
        </w:rPr>
        <w:t>10</w:t>
      </w:r>
      <w:r w:rsidR="00457B56">
        <w:rPr>
          <w:rFonts w:eastAsiaTheme="minorEastAsia" w:cs="Times New Roman"/>
          <w:szCs w:val="21"/>
          <w:vertAlign w:val="superscript"/>
        </w:rPr>
        <w:t>−</w:t>
      </w:r>
      <w:r w:rsidR="001E72A6">
        <w:rPr>
          <w:rFonts w:eastAsiaTheme="minorEastAsia"/>
          <w:szCs w:val="21"/>
          <w:vertAlign w:val="superscript"/>
        </w:rPr>
        <w:t>6</w:t>
      </w:r>
      <w:r w:rsidR="001E72A6">
        <w:rPr>
          <w:rFonts w:eastAsiaTheme="minorEastAsia" w:hint="eastAsia"/>
          <w:szCs w:val="21"/>
          <w:vertAlign w:val="superscript"/>
        </w:rPr>
        <w:t xml:space="preserve"> </w:t>
      </w:r>
      <w:r w:rsidR="001E72A6">
        <w:rPr>
          <w:rFonts w:eastAsiaTheme="minorEastAsia"/>
          <w:szCs w:val="21"/>
        </w:rPr>
        <w:t>F</w:t>
      </w:r>
      <w:r w:rsidR="001E72A6">
        <w:rPr>
          <w:rFonts w:eastAsiaTheme="minorEastAsia"/>
          <w:szCs w:val="21"/>
        </w:rPr>
        <w:t>）</w:t>
      </w:r>
    </w:p>
    <w:p w14:paraId="2B3FC1B7" w14:textId="7215273B" w:rsidR="001E72A6" w:rsidRDefault="005B0DE6" w:rsidP="001E72A6">
      <w:pPr>
        <w:rPr>
          <w:rFonts w:eastAsiaTheme="minorEastAsia"/>
          <w:szCs w:val="21"/>
        </w:rPr>
      </w:pPr>
      <w:r>
        <w:rPr>
          <w:rFonts w:eastAsiaTheme="minorEastAsia" w:hint="eastAsia"/>
        </w:rPr>
        <w:t>（</w:t>
      </w:r>
      <w:r w:rsidR="001E72A6">
        <w:rPr>
          <w:rFonts w:eastAsiaTheme="minorEastAsia" w:hint="eastAsia"/>
        </w:rPr>
        <w:t>2</w:t>
      </w:r>
      <w:r>
        <w:rPr>
          <w:rFonts w:eastAsiaTheme="minorEastAsia" w:hint="eastAsia"/>
        </w:rPr>
        <w:t>）</w:t>
      </w:r>
      <w:r w:rsidR="001E72A6">
        <w:rPr>
          <w:rFonts w:eastAsiaTheme="minorEastAsia" w:hint="eastAsia"/>
          <w:szCs w:val="21"/>
        </w:rPr>
        <w:t>下列不同型号的电容器中，</w:t>
      </w:r>
      <w:r w:rsidR="001E72A6">
        <w:rPr>
          <w:rFonts w:eastAsiaTheme="minorEastAsia"/>
          <w:szCs w:val="21"/>
        </w:rPr>
        <w:t>储存电荷的本领最强的是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 w:hint="eastAsia"/>
          <w:szCs w:val="21"/>
        </w:rPr>
        <w:t>。</w:t>
      </w:r>
    </w:p>
    <w:p w14:paraId="47F762DF" w14:textId="1595F00E" w:rsidR="001E72A6" w:rsidRDefault="001E72A6" w:rsidP="001E72A6">
      <w:pPr>
        <w:rPr>
          <w:rFonts w:eastAsiaTheme="minorEastAsia"/>
          <w:kern w:val="0"/>
          <w:lang w:bidi="ar"/>
        </w:rPr>
      </w:pPr>
      <w:r>
        <w:rPr>
          <w:rFonts w:eastAsiaTheme="minorEastAsia" w:hint="eastAsia"/>
          <w:kern w:val="0"/>
          <w:lang w:bidi="ar"/>
        </w:rPr>
        <w:t>A</w:t>
      </w:r>
      <w:r>
        <w:rPr>
          <w:rFonts w:eastAsiaTheme="minorEastAsia"/>
          <w:kern w:val="0"/>
          <w:lang w:bidi="ar"/>
        </w:rPr>
        <w:t>．</w:t>
      </w:r>
      <w:r>
        <w:rPr>
          <w:rFonts w:eastAsiaTheme="minorEastAsia" w:hint="eastAsia"/>
          <w:kern w:val="0"/>
          <w:lang w:bidi="ar"/>
        </w:rPr>
        <w:t>“</w:t>
      </w:r>
      <w:r>
        <w:rPr>
          <w:rFonts w:eastAsiaTheme="minorEastAsia" w:hint="eastAsia"/>
          <w:kern w:val="0"/>
          <w:lang w:bidi="ar"/>
        </w:rPr>
        <w:t xml:space="preserve">14 </w:t>
      </w:r>
      <w:r>
        <w:rPr>
          <w:rFonts w:eastAsiaTheme="minorEastAsia"/>
        </w:rPr>
        <w:t>μ</w:t>
      </w:r>
      <w:r>
        <w:rPr>
          <w:rFonts w:eastAsiaTheme="minorEastAsia" w:hint="eastAsia"/>
          <w:kern w:val="0"/>
          <w:lang w:bidi="ar"/>
        </w:rPr>
        <w:t>F  450 V</w:t>
      </w:r>
      <w:r>
        <w:rPr>
          <w:rFonts w:eastAsiaTheme="minorEastAsia" w:hint="eastAsia"/>
          <w:kern w:val="0"/>
          <w:lang w:bidi="ar"/>
        </w:rPr>
        <w:t>”</w:t>
      </w:r>
      <w:r>
        <w:rPr>
          <w:rFonts w:eastAsiaTheme="minorEastAsia"/>
          <w:kern w:val="0"/>
          <w:lang w:bidi="ar"/>
        </w:rPr>
        <w:tab/>
      </w:r>
      <w:r>
        <w:rPr>
          <w:rFonts w:eastAsiaTheme="minorEastAsia"/>
          <w:kern w:val="0"/>
          <w:lang w:bidi="ar"/>
        </w:rPr>
        <w:tab/>
      </w:r>
      <w:r>
        <w:rPr>
          <w:rFonts w:eastAsiaTheme="minorEastAsia"/>
          <w:kern w:val="0"/>
          <w:lang w:bidi="ar"/>
        </w:rPr>
        <w:tab/>
      </w:r>
      <w:r>
        <w:rPr>
          <w:rFonts w:eastAsiaTheme="minorEastAsia" w:hint="eastAsia"/>
          <w:kern w:val="0"/>
          <w:lang w:bidi="ar"/>
        </w:rPr>
        <w:t>B</w:t>
      </w:r>
      <w:r>
        <w:rPr>
          <w:rFonts w:eastAsiaTheme="minorEastAsia"/>
          <w:kern w:val="0"/>
          <w:lang w:bidi="ar"/>
        </w:rPr>
        <w:t>．</w:t>
      </w:r>
      <w:r>
        <w:rPr>
          <w:rFonts w:eastAsiaTheme="minorEastAsia" w:hint="eastAsia"/>
          <w:kern w:val="0"/>
          <w:lang w:bidi="ar"/>
        </w:rPr>
        <w:t>“</w:t>
      </w:r>
      <w:r>
        <w:rPr>
          <w:rFonts w:eastAsiaTheme="minorEastAsia" w:hint="eastAsia"/>
          <w:kern w:val="0"/>
          <w:lang w:bidi="ar"/>
        </w:rPr>
        <w:t xml:space="preserve">0.104 </w:t>
      </w:r>
      <w:r>
        <w:rPr>
          <w:rFonts w:eastAsiaTheme="minorEastAsia"/>
        </w:rPr>
        <w:t>μ</w:t>
      </w:r>
      <w:r>
        <w:rPr>
          <w:rFonts w:eastAsiaTheme="minorEastAsia" w:hint="eastAsia"/>
          <w:kern w:val="0"/>
          <w:lang w:bidi="ar"/>
        </w:rPr>
        <w:t>F  1 kV</w:t>
      </w:r>
      <w:r>
        <w:rPr>
          <w:rFonts w:eastAsiaTheme="minorEastAsia" w:hint="eastAsia"/>
          <w:kern w:val="0"/>
          <w:lang w:bidi="ar"/>
        </w:rPr>
        <w:t>”</w:t>
      </w:r>
    </w:p>
    <w:p w14:paraId="7898D33C" w14:textId="1EEFAA78" w:rsidR="001E72A6" w:rsidRDefault="001E72A6" w:rsidP="001E72A6">
      <w:pPr>
        <w:rPr>
          <w:rFonts w:eastAsiaTheme="minorEastAsia"/>
          <w:szCs w:val="21"/>
        </w:rPr>
      </w:pPr>
      <w:r>
        <w:rPr>
          <w:rFonts w:eastAsiaTheme="minorEastAsia" w:hint="eastAsia"/>
          <w:kern w:val="0"/>
          <w:lang w:bidi="ar"/>
        </w:rPr>
        <w:t>C</w:t>
      </w:r>
      <w:r>
        <w:rPr>
          <w:rFonts w:eastAsiaTheme="minorEastAsia"/>
          <w:kern w:val="0"/>
          <w:lang w:bidi="ar"/>
        </w:rPr>
        <w:t>．</w:t>
      </w:r>
      <w:r>
        <w:rPr>
          <w:rFonts w:eastAsiaTheme="minorEastAsia" w:hint="eastAsia"/>
          <w:kern w:val="0"/>
          <w:lang w:bidi="ar"/>
        </w:rPr>
        <w:t>“</w:t>
      </w:r>
      <w:r>
        <w:rPr>
          <w:rFonts w:eastAsiaTheme="minorEastAsia" w:hint="eastAsia"/>
          <w:kern w:val="0"/>
          <w:lang w:bidi="ar"/>
        </w:rPr>
        <w:t xml:space="preserve">470 </w:t>
      </w:r>
      <w:r>
        <w:rPr>
          <w:rFonts w:eastAsiaTheme="minorEastAsia"/>
        </w:rPr>
        <w:t>μ</w:t>
      </w:r>
      <w:r>
        <w:rPr>
          <w:rFonts w:eastAsiaTheme="minorEastAsia" w:hint="eastAsia"/>
          <w:kern w:val="0"/>
          <w:lang w:bidi="ar"/>
        </w:rPr>
        <w:t>F  25 V</w:t>
      </w:r>
      <w:r>
        <w:rPr>
          <w:rFonts w:eastAsiaTheme="minorEastAsia" w:hint="eastAsia"/>
          <w:kern w:val="0"/>
          <w:lang w:bidi="ar"/>
        </w:rPr>
        <w:t>”</w:t>
      </w:r>
      <w:r>
        <w:rPr>
          <w:rFonts w:eastAsiaTheme="minorEastAsia"/>
          <w:kern w:val="0"/>
          <w:lang w:bidi="ar"/>
        </w:rPr>
        <w:tab/>
      </w:r>
      <w:r>
        <w:rPr>
          <w:rFonts w:eastAsiaTheme="minorEastAsia"/>
          <w:kern w:val="0"/>
          <w:lang w:bidi="ar"/>
        </w:rPr>
        <w:tab/>
      </w:r>
      <w:r>
        <w:rPr>
          <w:rFonts w:eastAsiaTheme="minorEastAsia"/>
          <w:kern w:val="0"/>
          <w:lang w:bidi="ar"/>
        </w:rPr>
        <w:tab/>
      </w:r>
      <w:r>
        <w:rPr>
          <w:rFonts w:eastAsiaTheme="minorEastAsia" w:hint="eastAsia"/>
          <w:kern w:val="0"/>
          <w:lang w:bidi="ar"/>
        </w:rPr>
        <w:t>D</w:t>
      </w:r>
      <w:r>
        <w:rPr>
          <w:rFonts w:eastAsiaTheme="minorEastAsia"/>
          <w:kern w:val="0"/>
          <w:lang w:bidi="ar"/>
        </w:rPr>
        <w:t>．</w:t>
      </w:r>
      <w:r>
        <w:rPr>
          <w:rFonts w:eastAsiaTheme="minorEastAsia" w:hint="eastAsia"/>
          <w:kern w:val="0"/>
          <w:lang w:bidi="ar"/>
        </w:rPr>
        <w:t>“</w:t>
      </w:r>
      <w:r>
        <w:rPr>
          <w:rFonts w:eastAsiaTheme="minorEastAsia" w:hint="eastAsia"/>
          <w:kern w:val="0"/>
          <w:lang w:bidi="ar"/>
        </w:rPr>
        <w:t>50 F  2.7 V</w:t>
      </w:r>
      <w:r>
        <w:rPr>
          <w:rFonts w:eastAsiaTheme="minorEastAsia" w:hint="eastAsia"/>
          <w:kern w:val="0"/>
          <w:lang w:bidi="ar"/>
        </w:rPr>
        <w:t>”</w:t>
      </w:r>
    </w:p>
    <w:p w14:paraId="62CE9F24" w14:textId="29859793" w:rsidR="00457B56" w:rsidRDefault="00457B56" w:rsidP="001E72A6">
      <w:pPr>
        <w:rPr>
          <w:rFonts w:eastAsiaTheme="minorEastAsia"/>
        </w:rPr>
      </w:pPr>
    </w:p>
    <w:p w14:paraId="19EC96EA" w14:textId="19A00993" w:rsidR="001E72A6" w:rsidRDefault="002A70FC" w:rsidP="001E72A6">
      <w:pPr>
        <w:rPr>
          <w:rFonts w:eastAsiaTheme="minorEastAsia"/>
          <w:kern w:val="0"/>
          <w:shd w:val="clear" w:color="auto" w:fill="FFFFFF"/>
          <w:lang w:bidi="ar"/>
        </w:rPr>
      </w:pPr>
      <w:r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736576" behindDoc="0" locked="0" layoutInCell="1" allowOverlap="1" wp14:anchorId="2B9C019A" wp14:editId="565EDEAE">
                <wp:simplePos x="0" y="0"/>
                <wp:positionH relativeFrom="column">
                  <wp:posOffset>4230370</wp:posOffset>
                </wp:positionH>
                <wp:positionV relativeFrom="paragraph">
                  <wp:posOffset>50800</wp:posOffset>
                </wp:positionV>
                <wp:extent cx="951865" cy="565150"/>
                <wp:effectExtent l="0" t="0" r="19685" b="63500"/>
                <wp:wrapSquare wrapText="bothSides"/>
                <wp:docPr id="475053278" name="组合 5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1865" cy="565150"/>
                          <a:chOff x="558303" y="0"/>
                          <a:chExt cx="952158" cy="565150"/>
                        </a:xfrm>
                      </wpg:grpSpPr>
                      <wpg:grpSp>
                        <wpg:cNvPr id="585473534" name="组合 516"/>
                        <wpg:cNvGrpSpPr/>
                        <wpg:grpSpPr>
                          <a:xfrm>
                            <a:off x="558303" y="0"/>
                            <a:ext cx="914603" cy="565150"/>
                            <a:chOff x="266497" y="0"/>
                            <a:chExt cx="914603" cy="565150"/>
                          </a:xfrm>
                        </wpg:grpSpPr>
                        <wpg:grpSp>
                          <wpg:cNvPr id="1522528273" name="组合 514"/>
                          <wpg:cNvGrpSpPr/>
                          <wpg:grpSpPr>
                            <a:xfrm>
                              <a:off x="266497" y="0"/>
                              <a:ext cx="914603" cy="565150"/>
                              <a:chOff x="94293" y="-1041729"/>
                              <a:chExt cx="915262" cy="565464"/>
                            </a:xfrm>
                          </wpg:grpSpPr>
                          <wps:wsp>
                            <wps:cNvPr id="111618196" name="直接连接符 513"/>
                            <wps:cNvCnPr/>
                            <wps:spPr>
                              <a:xfrm flipV="1">
                                <a:off x="94422" y="-1041729"/>
                                <a:ext cx="911910" cy="43566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18591385" name="直接连接符 513"/>
                            <wps:cNvCnPr/>
                            <wps:spPr>
                              <a:xfrm>
                                <a:off x="94293" y="-476265"/>
                                <a:ext cx="915262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15366924" name="弧形 515"/>
                          <wps:cNvSpPr/>
                          <wps:spPr>
                            <a:xfrm>
                              <a:off x="372202" y="389577"/>
                              <a:ext cx="36830" cy="170815"/>
                            </a:xfrm>
                            <a:custGeom>
                              <a:avLst/>
                              <a:gdLst>
                                <a:gd name="csX0" fmla="*/ 786482 w 823595"/>
                                <a:gd name="csY0" fmla="*/ 240951 h 823595"/>
                                <a:gd name="csX1" fmla="*/ 823595 w 823595"/>
                                <a:gd name="csY1" fmla="*/ 411798 h 823595"/>
                                <a:gd name="csX2" fmla="*/ 411798 w 823595"/>
                                <a:gd name="csY2" fmla="*/ 411798 h 823595"/>
                                <a:gd name="csX3" fmla="*/ 786482 w 823595"/>
                                <a:gd name="csY3" fmla="*/ 240951 h 823595"/>
                                <a:gd name="csX0" fmla="*/ 786482 w 823595"/>
                                <a:gd name="csY0" fmla="*/ 240951 h 823595"/>
                                <a:gd name="csX1" fmla="*/ 823595 w 823595"/>
                                <a:gd name="csY1" fmla="*/ 411798 h 823595"/>
                                <a:gd name="csX0" fmla="*/ 0 w 37113"/>
                                <a:gd name="csY0" fmla="*/ 0 h 170847"/>
                                <a:gd name="csX1" fmla="*/ 37113 w 37113"/>
                                <a:gd name="csY1" fmla="*/ 170847 h 170847"/>
                                <a:gd name="csX2" fmla="*/ 0 w 37113"/>
                                <a:gd name="csY2" fmla="*/ 0 h 170847"/>
                                <a:gd name="csX0" fmla="*/ 0 w 37113"/>
                                <a:gd name="csY0" fmla="*/ 0 h 170847"/>
                                <a:gd name="csX1" fmla="*/ 37113 w 37113"/>
                                <a:gd name="csY1" fmla="*/ 170847 h 170847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37113" h="170847" stroke="0" extrusionOk="0">
                                  <a:moveTo>
                                    <a:pt x="0" y="0"/>
                                  </a:moveTo>
                                  <a:cubicBezTo>
                                    <a:pt x="24457" y="53636"/>
                                    <a:pt x="37113" y="111898"/>
                                    <a:pt x="37113" y="170847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  <a:path w="37113" h="170847" fill="none">
                                  <a:moveTo>
                                    <a:pt x="0" y="0"/>
                                  </a:moveTo>
                                  <a:cubicBezTo>
                                    <a:pt x="24457" y="53636"/>
                                    <a:pt x="37113" y="111898"/>
                                    <a:pt x="37113" y="170847"/>
                                  </a:cubicBez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42549280" name="弧形 515"/>
                          <wps:cNvSpPr/>
                          <wps:spPr>
                            <a:xfrm>
                              <a:off x="515356" y="319097"/>
                              <a:ext cx="54610" cy="241300"/>
                            </a:xfrm>
                            <a:custGeom>
                              <a:avLst/>
                              <a:gdLst>
                                <a:gd name="csX0" fmla="*/ 1067433 w 1122045"/>
                                <a:gd name="csY0" fmla="*/ 319579 h 1122045"/>
                                <a:gd name="csX1" fmla="*/ 1122045 w 1122045"/>
                                <a:gd name="csY1" fmla="*/ 561023 h 1122045"/>
                                <a:gd name="csX2" fmla="*/ 561023 w 1122045"/>
                                <a:gd name="csY2" fmla="*/ 561023 h 1122045"/>
                                <a:gd name="csX3" fmla="*/ 1067433 w 1122045"/>
                                <a:gd name="csY3" fmla="*/ 319579 h 1122045"/>
                                <a:gd name="csX0" fmla="*/ 1067433 w 1122045"/>
                                <a:gd name="csY0" fmla="*/ 319579 h 1122045"/>
                                <a:gd name="csX1" fmla="*/ 1122045 w 1122045"/>
                                <a:gd name="csY1" fmla="*/ 561023 h 1122045"/>
                                <a:gd name="csX0" fmla="*/ 0 w 54612"/>
                                <a:gd name="csY0" fmla="*/ 0 h 241444"/>
                                <a:gd name="csX1" fmla="*/ 54612 w 54612"/>
                                <a:gd name="csY1" fmla="*/ 241444 h 241444"/>
                                <a:gd name="csX2" fmla="*/ 0 w 54612"/>
                                <a:gd name="csY2" fmla="*/ 0 h 241444"/>
                                <a:gd name="csX0" fmla="*/ 0 w 54612"/>
                                <a:gd name="csY0" fmla="*/ 0 h 241444"/>
                                <a:gd name="csX1" fmla="*/ 54612 w 54612"/>
                                <a:gd name="csY1" fmla="*/ 241444 h 241444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54612" h="241444" stroke="0" extrusionOk="0">
                                  <a:moveTo>
                                    <a:pt x="0" y="0"/>
                                  </a:moveTo>
                                  <a:cubicBezTo>
                                    <a:pt x="35954" y="75411"/>
                                    <a:pt x="54612" y="157900"/>
                                    <a:pt x="54612" y="241444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  <a:path w="54612" h="241444" fill="none">
                                  <a:moveTo>
                                    <a:pt x="0" y="0"/>
                                  </a:moveTo>
                                  <a:cubicBezTo>
                                    <a:pt x="35954" y="75411"/>
                                    <a:pt x="54612" y="157900"/>
                                    <a:pt x="54612" y="241444"/>
                                  </a:cubicBez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2771590" name="弧形 515"/>
                          <wps:cNvSpPr/>
                          <wps:spPr>
                            <a:xfrm>
                              <a:off x="706826" y="227258"/>
                              <a:ext cx="76835" cy="333375"/>
                            </a:xfrm>
                            <a:custGeom>
                              <a:avLst/>
                              <a:gdLst>
                                <a:gd name="csX0" fmla="*/ 1438433 w 1515745"/>
                                <a:gd name="csY0" fmla="*/ 424394 h 1515745"/>
                                <a:gd name="csX1" fmla="*/ 1515745 w 1515745"/>
                                <a:gd name="csY1" fmla="*/ 757873 h 1515745"/>
                                <a:gd name="csX2" fmla="*/ 757873 w 1515745"/>
                                <a:gd name="csY2" fmla="*/ 757873 h 1515745"/>
                                <a:gd name="csX3" fmla="*/ 1438433 w 1515745"/>
                                <a:gd name="csY3" fmla="*/ 424394 h 1515745"/>
                                <a:gd name="csX0" fmla="*/ 1438433 w 1515745"/>
                                <a:gd name="csY0" fmla="*/ 424394 h 1515745"/>
                                <a:gd name="csX1" fmla="*/ 1515745 w 1515745"/>
                                <a:gd name="csY1" fmla="*/ 757873 h 1515745"/>
                                <a:gd name="csX0" fmla="*/ 0 w 77312"/>
                                <a:gd name="csY0" fmla="*/ 0 h 333479"/>
                                <a:gd name="csX1" fmla="*/ 77312 w 77312"/>
                                <a:gd name="csY1" fmla="*/ 333479 h 333479"/>
                                <a:gd name="csX2" fmla="*/ 0 w 77312"/>
                                <a:gd name="csY2" fmla="*/ 0 h 333479"/>
                                <a:gd name="csX0" fmla="*/ 0 w 77312"/>
                                <a:gd name="csY0" fmla="*/ 0 h 333479"/>
                                <a:gd name="csX1" fmla="*/ 77312 w 77312"/>
                                <a:gd name="csY1" fmla="*/ 333479 h 333479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77312" h="333479" stroke="0" extrusionOk="0">
                                  <a:moveTo>
                                    <a:pt x="0" y="0"/>
                                  </a:moveTo>
                                  <a:cubicBezTo>
                                    <a:pt x="50867" y="103808"/>
                                    <a:pt x="77312" y="217878"/>
                                    <a:pt x="77312" y="333479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  <a:path w="77312" h="333479" fill="none">
                                  <a:moveTo>
                                    <a:pt x="0" y="0"/>
                                  </a:moveTo>
                                  <a:cubicBezTo>
                                    <a:pt x="50867" y="103808"/>
                                    <a:pt x="77312" y="217878"/>
                                    <a:pt x="77312" y="333479"/>
                                  </a:cubicBez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6622047" name="弧形 515"/>
                          <wps:cNvSpPr/>
                          <wps:spPr>
                            <a:xfrm>
                              <a:off x="1002082" y="91377"/>
                              <a:ext cx="105410" cy="469265"/>
                            </a:xfrm>
                            <a:custGeom>
                              <a:avLst/>
                              <a:gdLst>
                                <a:gd name="csX0" fmla="*/ 2082236 w 2188210"/>
                                <a:gd name="csY0" fmla="*/ 624357 h 2188210"/>
                                <a:gd name="csX1" fmla="*/ 2188210 w 2188210"/>
                                <a:gd name="csY1" fmla="*/ 1094105 h 2188210"/>
                                <a:gd name="csX2" fmla="*/ 1094105 w 2188210"/>
                                <a:gd name="csY2" fmla="*/ 1094105 h 2188210"/>
                                <a:gd name="csX3" fmla="*/ 2082236 w 2188210"/>
                                <a:gd name="csY3" fmla="*/ 624357 h 2188210"/>
                                <a:gd name="csX0" fmla="*/ 2082236 w 2188210"/>
                                <a:gd name="csY0" fmla="*/ 624357 h 2188210"/>
                                <a:gd name="csX1" fmla="*/ 2188210 w 2188210"/>
                                <a:gd name="csY1" fmla="*/ 1094105 h 2188210"/>
                                <a:gd name="csX0" fmla="*/ 0 w 105974"/>
                                <a:gd name="csY0" fmla="*/ 0 h 469748"/>
                                <a:gd name="csX1" fmla="*/ 105974 w 105974"/>
                                <a:gd name="csY1" fmla="*/ 469748 h 469748"/>
                                <a:gd name="csX2" fmla="*/ 0 w 105974"/>
                                <a:gd name="csY2" fmla="*/ 0 h 469748"/>
                                <a:gd name="csX0" fmla="*/ 0 w 105974"/>
                                <a:gd name="csY0" fmla="*/ 0 h 469748"/>
                                <a:gd name="csX1" fmla="*/ 105974 w 105974"/>
                                <a:gd name="csY1" fmla="*/ 469748 h 469748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105974" h="469748" stroke="0" extrusionOk="0">
                                  <a:moveTo>
                                    <a:pt x="0" y="0"/>
                                  </a:moveTo>
                                  <a:cubicBezTo>
                                    <a:pt x="69773" y="146769"/>
                                    <a:pt x="105974" y="307238"/>
                                    <a:pt x="105974" y="469748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  <a:path w="105974" h="469748" fill="none">
                                  <a:moveTo>
                                    <a:pt x="0" y="0"/>
                                  </a:moveTo>
                                  <a:cubicBezTo>
                                    <a:pt x="69773" y="146769"/>
                                    <a:pt x="105974" y="307238"/>
                                    <a:pt x="105974" y="469748"/>
                                  </a:cubicBez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376790019" name="直接连接符 517"/>
                        <wps:cNvCnPr/>
                        <wps:spPr>
                          <a:xfrm>
                            <a:off x="656389" y="425532"/>
                            <a:ext cx="846735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7716623" name="椭圆 518"/>
                        <wps:cNvSpPr/>
                        <wps:spPr>
                          <a:xfrm>
                            <a:off x="826608" y="402576"/>
                            <a:ext cx="45719" cy="4572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08622243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42822" y="244917"/>
                            <a:ext cx="12978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E378FA9" w14:textId="362E4D98" w:rsidR="002A70FC" w:rsidRPr="002A70FC" w:rsidRDefault="002A70FC" w:rsidP="002A70FC">
                              <w:pPr>
                                <w:jc w:val="center"/>
                                <w:rPr>
                                  <w:rFonts w:eastAsiaTheme="minorEastAsia" w:cs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2A70FC">
                                <w:rPr>
                                  <w:rFonts w:cs="Times New Roman"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140087669" name="椭圆 518"/>
                        <wps:cNvSpPr/>
                        <wps:spPr>
                          <a:xfrm>
                            <a:off x="1368806" y="400786"/>
                            <a:ext cx="45719" cy="4572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82925977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380676" y="240886"/>
                            <a:ext cx="12978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B67FD62" w14:textId="4FC1EF68" w:rsidR="002A70FC" w:rsidRPr="002A70FC" w:rsidRDefault="002A70FC" w:rsidP="002A70FC">
                              <w:pPr>
                                <w:jc w:val="center"/>
                                <w:rPr>
                                  <w:rFonts w:eastAsiaTheme="minorEastAsia" w:cs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985461298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104942" y="153204"/>
                            <a:ext cx="14883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C639A11" w14:textId="1AC8F732" w:rsidR="002A70FC" w:rsidRPr="002A70FC" w:rsidRDefault="002A70FC" w:rsidP="002A70FC">
                              <w:pPr>
                                <w:jc w:val="center"/>
                                <w:rPr>
                                  <w:rFonts w:eastAsiaTheme="minorEastAsia" w:cs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9C019A" id="组合 519" o:spid="_x0000_s1598" style="position:absolute;left:0;text-align:left;margin-left:333.1pt;margin-top:4pt;width:74.95pt;height:44.5pt;z-index:251736576;mso-position-horizontal-relative:text;mso-position-vertical-relative:text;mso-width-relative:margin;mso-height-relative:margin" coordorigin="5583" coordsize="9521,56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">
                <v:group id="组合 516" o:spid="_x0000_s1599" style="position:absolute;left:5583;width:9146;height:5651" coordorigin="2664" coordsize="9146,5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">
                  <v:group id="组合 514" o:spid="_x0000_s1600" style="position:absolute;left:2664;width:9147;height:5651" coordorigin="942,-10417" coordsize="9152,5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">
                    <v:line id="直接连接符 513" o:spid="_x0000_s1601" style="position:absolute;flip:y;visibility:visible;mso-wrap-style:square" from="944,-10417" to="10063,-6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" strokecolor="black [3213]" strokeweight="1pt">
                      <v:stroke joinstyle="miter"/>
                    </v:line>
                    <v:line id="直接连接符 513" o:spid="_x0000_s1602" style="position:absolute;visibility:visible;mso-wrap-style:square" from="942,-4762" to="10095,-4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" strokecolor="black [3213]" strokeweight="1pt">
                      <v:stroke joinstyle="miter"/>
                    </v:line>
                  </v:group>
                  <v:shape id="弧形 515" o:spid="_x0000_s1603" style="position:absolute;left:3722;top:3895;width:368;height:1708;visibility:visible;mso-wrap-style:square;v-text-anchor:middle" coordsize="37113,170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" path="m,nsc24457,53636,37113,111898,37113,170847l,xem,nfc24457,53636,37113,111898,37113,170847e" filled="f" strokecolor="black [3213]" strokeweight=".5pt">
                    <v:stroke endarrow="classic" endarrowwidth="narrow" joinstyle="miter"/>
                    <v:path arrowok="t" o:connecttype="custom" o:connectlocs="0,0;36830,170815" o:connectangles="0,0"/>
                  </v:shape>
                  <v:shape id="弧形 515" o:spid="_x0000_s1604" style="position:absolute;left:5153;top:3190;width:546;height:2413;visibility:visible;mso-wrap-style:square;v-text-anchor:middle" coordsize="54612,241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" path="m,nsc35954,75411,54612,157900,54612,241444l,xem,nfc35954,75411,54612,157900,54612,241444e" filled="f" strokecolor="black [3213]" strokeweight=".5pt">
                    <v:stroke endarrow="classic" endarrowwidth="narrow" joinstyle="miter"/>
                    <v:path arrowok="t" o:connecttype="custom" o:connectlocs="0,0;54610,241300" o:connectangles="0,0"/>
                  </v:shape>
                  <v:shape id="弧形 515" o:spid="_x0000_s1605" style="position:absolute;left:7068;top:2272;width:768;height:3334;visibility:visible;mso-wrap-style:square;v-text-anchor:middle" coordsize="77312,333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" path="m,nsc50867,103808,77312,217878,77312,333479l,xem,nfc50867,103808,77312,217878,77312,333479e" filled="f" strokecolor="black [3213]" strokeweight=".5pt">
                    <v:stroke endarrow="classic" endarrowwidth="narrow" joinstyle="miter"/>
                    <v:path arrowok="t" o:connecttype="custom" o:connectlocs="0,0;76835,333375" o:connectangles="0,0"/>
                  </v:shape>
                  <v:shape id="弧形 515" o:spid="_x0000_s1606" style="position:absolute;left:10020;top:913;width:1054;height:4693;visibility:visible;mso-wrap-style:square;v-text-anchor:middle" coordsize="105974,469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" path="m,nsc69773,146769,105974,307238,105974,469748l,xem,nfc69773,146769,105974,307238,105974,469748e" filled="f" strokecolor="black [3213]" strokeweight=".5pt">
                    <v:stroke endarrow="classic" endarrowwidth="narrow" joinstyle="miter"/>
                    <v:path arrowok="t" o:connecttype="custom" o:connectlocs="0,0;105410,469265" o:connectangles="0,0"/>
                  </v:shape>
                </v:group>
                <v:line id="直接连接符 517" o:spid="_x0000_s1607" style="position:absolute;visibility:visible;mso-wrap-style:square" from="6563,4255" to="15031,4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" strokecolor="black [3213]" strokeweight=".5pt">
                  <v:stroke dashstyle="dash" joinstyle="miter"/>
                </v:line>
                <v:oval id="椭圆 518" o:spid="_x0000_s1608" style="position:absolute;left:8266;top:4025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" fillcolor="black [3213]" stroked="f" strokeweight="1pt">
                  <v:stroke joinstyle="miter"/>
                </v:oval>
                <v:shape id="Text Box 20" o:spid="_x0000_s1609" type="#_x0000_t202" style="position:absolute;left:8428;top:2449;width:129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" filled="f" stroked="f">
                  <o:lock v:ext="edit" aspectratio="t"/>
                  <v:textbox style="mso-fit-shape-to-text:t" inset="1mm,0,1mm,0">
                    <w:txbxContent>
                      <w:p w14:paraId="3E378FA9" w14:textId="362E4D98" w:rsidR="002A70FC" w:rsidRPr="002A70FC" w:rsidRDefault="002A70FC" w:rsidP="002A70FC">
                        <w:pPr>
                          <w:jc w:val="center"/>
                          <w:rPr>
                            <w:rFonts w:eastAsiaTheme="minorEastAsia" w:cs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 w:rsidRPr="002A70FC">
                          <w:rPr>
                            <w:rFonts w:cs="Times New Roman"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oval id="椭圆 518" o:spid="_x0000_s1610" style="position:absolute;left:13688;top:4007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" fillcolor="black [3213]" stroked="f" strokeweight="1pt">
                  <v:stroke joinstyle="miter"/>
                </v:oval>
                <v:shape id="Text Box 20" o:spid="_x0000_s1611" type="#_x0000_t202" style="position:absolute;left:13806;top:2408;width:129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" filled="f" stroked="f">
                  <o:lock v:ext="edit" aspectratio="t"/>
                  <v:textbox style="mso-fit-shape-to-text:t" inset="1mm,0,1mm,0">
                    <w:txbxContent>
                      <w:p w14:paraId="6B67FD62" w14:textId="4FC1EF68" w:rsidR="002A70FC" w:rsidRPr="002A70FC" w:rsidRDefault="002A70FC" w:rsidP="002A70FC">
                        <w:pPr>
                          <w:jc w:val="center"/>
                          <w:rPr>
                            <w:rFonts w:eastAsiaTheme="minorEastAsia" w:cs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20" o:spid="_x0000_s1612" type="#_x0000_t202" style="position:absolute;left:11049;top:1532;width:148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" filled="f" stroked="f">
                  <o:lock v:ext="edit" aspectratio="t"/>
                  <v:textbox style="mso-fit-shape-to-text:t" inset="1mm,0,1mm,0">
                    <w:txbxContent>
                      <w:p w14:paraId="6C639A11" w14:textId="1AC8F732" w:rsidR="002A70FC" w:rsidRPr="002A70FC" w:rsidRDefault="002A70FC" w:rsidP="002A70FC">
                        <w:pPr>
                          <w:jc w:val="center"/>
                          <w:rPr>
                            <w:rFonts w:eastAsiaTheme="minorEastAsia" w:cs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E72A6">
        <w:rPr>
          <w:rFonts w:eastAsiaTheme="minorEastAsia"/>
        </w:rPr>
        <w:t>1</w:t>
      </w:r>
      <w:r w:rsidR="001E72A6">
        <w:rPr>
          <w:rFonts w:eastAsiaTheme="minorEastAsia" w:hint="eastAsia"/>
        </w:rPr>
        <w:t>7</w:t>
      </w:r>
      <w:r w:rsidR="001E72A6">
        <w:rPr>
          <w:rFonts w:eastAsiaTheme="minorEastAsia"/>
          <w:szCs w:val="21"/>
        </w:rPr>
        <w:t>．</w:t>
      </w:r>
      <w:r w:rsidR="001E72A6">
        <w:rPr>
          <w:rFonts w:eastAsiaTheme="minorEastAsia" w:hint="eastAsia"/>
          <w:szCs w:val="21"/>
        </w:rPr>
        <w:t>（多选）</w:t>
      </w:r>
      <w:r w:rsidR="001E72A6">
        <w:rPr>
          <w:rFonts w:ascii="宋体" w:hAnsi="宋体" w:cs="宋体" w:hint="eastAsia"/>
        </w:rPr>
        <w:t>带有</w:t>
      </w:r>
      <w:r w:rsidR="001E72A6">
        <w:rPr>
          <w:rFonts w:ascii="宋体" w:hAnsi="宋体" w:cs="宋体" w:hint="eastAsia"/>
          <w:szCs w:val="21"/>
        </w:rPr>
        <w:t>等量异种电荷的两金属板非平行放置，两板间电场的电场线</w:t>
      </w:r>
      <w:r w:rsidR="001E72A6">
        <w:rPr>
          <w:rFonts w:ascii="宋体" w:hAnsi="宋体" w:cs="宋体" w:hint="eastAsia"/>
        </w:rPr>
        <w:t>如图所示。</w:t>
      </w:r>
      <w:r w:rsidR="001E72A6">
        <w:rPr>
          <w:rFonts w:eastAsiaTheme="minorEastAsia" w:hint="eastAsia"/>
          <w:kern w:val="0"/>
          <w:shd w:val="clear" w:color="auto" w:fill="FFFFFF"/>
          <w:lang w:bidi="ar"/>
        </w:rPr>
        <w:t>与下板距离相等</w:t>
      </w:r>
      <w:r w:rsidR="001E72A6">
        <w:rPr>
          <w:rFonts w:eastAsiaTheme="minorEastAsia"/>
        </w:rPr>
        <w:t>的</w:t>
      </w:r>
      <w:r w:rsidR="001E72A6">
        <w:rPr>
          <w:rFonts w:eastAsiaTheme="minorEastAsia"/>
          <w:i/>
          <w:iCs/>
          <w:kern w:val="0"/>
          <w:shd w:val="clear" w:color="auto" w:fill="FFFFFF"/>
          <w:lang w:bidi="ar"/>
        </w:rPr>
        <w:t>a</w:t>
      </w:r>
      <w:r w:rsidR="001E72A6">
        <w:rPr>
          <w:rFonts w:eastAsiaTheme="minorEastAsia"/>
          <w:i/>
          <w:iCs/>
          <w:kern w:val="0"/>
          <w:shd w:val="clear" w:color="auto" w:fill="FFFFFF"/>
          <w:lang w:bidi="ar"/>
        </w:rPr>
        <w:t>、</w:t>
      </w:r>
      <w:r w:rsidR="001E72A6">
        <w:rPr>
          <w:rFonts w:eastAsiaTheme="minorEastAsia"/>
          <w:i/>
          <w:iCs/>
          <w:kern w:val="0"/>
          <w:shd w:val="clear" w:color="auto" w:fill="FFFFFF"/>
          <w:lang w:bidi="ar"/>
        </w:rPr>
        <w:t>b</w:t>
      </w:r>
      <w:r w:rsidR="001E72A6">
        <w:rPr>
          <w:rFonts w:eastAsiaTheme="minorEastAsia"/>
          <w:kern w:val="0"/>
          <w:shd w:val="clear" w:color="auto" w:fill="FFFFFF"/>
          <w:lang w:bidi="ar"/>
        </w:rPr>
        <w:t>两</w:t>
      </w:r>
      <w:r w:rsidR="001E72A6">
        <w:rPr>
          <w:rFonts w:eastAsiaTheme="minorEastAsia"/>
        </w:rPr>
        <w:t>处</w:t>
      </w:r>
      <w:r w:rsidR="001E72A6">
        <w:rPr>
          <w:rFonts w:eastAsiaTheme="minorEastAsia"/>
          <w:kern w:val="0"/>
          <w:shd w:val="clear" w:color="auto" w:fill="FFFFFF"/>
          <w:lang w:bidi="ar"/>
        </w:rPr>
        <w:t>的电场强度</w:t>
      </w:r>
      <w:r w:rsidR="001E72A6">
        <w:rPr>
          <w:rFonts w:eastAsiaTheme="minorEastAsia" w:hint="eastAsia"/>
          <w:kern w:val="0"/>
          <w:shd w:val="clear" w:color="auto" w:fill="FFFFFF"/>
          <w:lang w:bidi="ar"/>
        </w:rPr>
        <w:t>大小</w:t>
      </w:r>
      <w:r w:rsidR="001E72A6">
        <w:rPr>
          <w:rFonts w:eastAsiaTheme="minorEastAsia"/>
          <w:kern w:val="0"/>
          <w:shd w:val="clear" w:color="auto" w:fill="FFFFFF"/>
          <w:lang w:bidi="ar"/>
        </w:rPr>
        <w:t>和电势分别为</w:t>
      </w:r>
      <w:r w:rsidR="001E72A6">
        <w:rPr>
          <w:rFonts w:eastAsiaTheme="minorEastAsia"/>
          <w:i/>
          <w:iCs/>
          <w:kern w:val="0"/>
          <w:shd w:val="clear" w:color="auto" w:fill="FFFFFF"/>
          <w:lang w:bidi="ar"/>
        </w:rPr>
        <w:t>E</w:t>
      </w:r>
      <w:r w:rsidR="001E72A6"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a</w:t>
      </w:r>
      <w:r w:rsidR="001E72A6">
        <w:rPr>
          <w:rFonts w:eastAsiaTheme="minorEastAsia"/>
          <w:i/>
          <w:iCs/>
          <w:kern w:val="0"/>
          <w:shd w:val="clear" w:color="auto" w:fill="FFFFFF"/>
          <w:lang w:bidi="ar"/>
        </w:rPr>
        <w:t>、</w:t>
      </w:r>
      <w:r w:rsidR="001E72A6">
        <w:rPr>
          <w:rFonts w:eastAsiaTheme="minorEastAsia"/>
          <w:i/>
          <w:iCs/>
          <w:kern w:val="0"/>
          <w:shd w:val="clear" w:color="auto" w:fill="FFFFFF"/>
          <w:lang w:bidi="ar"/>
        </w:rPr>
        <w:t>E</w:t>
      </w:r>
      <w:r w:rsidR="001E72A6"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b</w:t>
      </w:r>
      <w:r w:rsidR="001E72A6">
        <w:rPr>
          <w:rFonts w:eastAsiaTheme="minorEastAsia"/>
          <w:kern w:val="0"/>
          <w:shd w:val="clear" w:color="auto" w:fill="FFFFFF"/>
          <w:lang w:bidi="ar"/>
        </w:rPr>
        <w:t>和</w:t>
      </w:r>
      <w:r w:rsidR="001E72A6">
        <w:rPr>
          <w:rFonts w:eastAsiaTheme="minorEastAsia"/>
          <w:i/>
          <w:iCs/>
          <w:kern w:val="0"/>
          <w:shd w:val="clear" w:color="auto" w:fill="FFFFFF"/>
          <w:lang w:bidi="ar"/>
        </w:rPr>
        <w:t>φ</w:t>
      </w:r>
      <w:r w:rsidR="001E72A6"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a</w:t>
      </w:r>
      <w:r w:rsidR="001E72A6">
        <w:rPr>
          <w:rFonts w:eastAsiaTheme="minorEastAsia"/>
          <w:i/>
          <w:iCs/>
          <w:kern w:val="0"/>
          <w:shd w:val="clear" w:color="auto" w:fill="FFFFFF"/>
          <w:lang w:bidi="ar"/>
        </w:rPr>
        <w:t>、</w:t>
      </w:r>
      <w:r w:rsidR="001E72A6">
        <w:rPr>
          <w:rFonts w:eastAsiaTheme="minorEastAsia"/>
          <w:i/>
          <w:iCs/>
          <w:kern w:val="0"/>
          <w:shd w:val="clear" w:color="auto" w:fill="FFFFFF"/>
          <w:lang w:bidi="ar"/>
        </w:rPr>
        <w:t>φ</w:t>
      </w:r>
      <w:r w:rsidR="001E72A6"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b</w:t>
      </w:r>
      <w:r w:rsidR="001E72A6">
        <w:rPr>
          <w:rFonts w:eastAsiaTheme="minorEastAsia"/>
          <w:kern w:val="0"/>
          <w:shd w:val="clear" w:color="auto" w:fill="FFFFFF"/>
          <w:lang w:bidi="ar"/>
        </w:rPr>
        <w:t>，则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 w:hint="eastAsia"/>
          <w:szCs w:val="21"/>
        </w:rPr>
        <w:t>。</w:t>
      </w:r>
    </w:p>
    <w:p w14:paraId="24665B10" w14:textId="27913E7E" w:rsidR="001E72A6" w:rsidRDefault="001E72A6" w:rsidP="001E72A6">
      <w:pPr>
        <w:rPr>
          <w:rFonts w:eastAsiaTheme="minorEastAsia"/>
          <w:kern w:val="0"/>
          <w:shd w:val="clear" w:color="auto" w:fill="FFFFFF"/>
          <w:vertAlign w:val="subscript"/>
          <w:lang w:bidi="ar"/>
        </w:rPr>
      </w:pPr>
      <w:r>
        <w:rPr>
          <w:rFonts w:eastAsiaTheme="minorEastAsia"/>
          <w:kern w:val="0"/>
          <w:lang w:bidi="ar"/>
        </w:rPr>
        <w:t>A</w:t>
      </w:r>
      <w:r>
        <w:rPr>
          <w:rFonts w:eastAsiaTheme="minorEastAsia"/>
          <w:kern w:val="0"/>
          <w:lang w:bidi="ar"/>
        </w:rPr>
        <w:t>．</w:t>
      </w:r>
      <w:r>
        <w:rPr>
          <w:rFonts w:eastAsiaTheme="minorEastAsia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a</w:t>
      </w:r>
      <w:r w:rsidR="00457B56">
        <w:rPr>
          <w:rFonts w:eastAsiaTheme="minorEastAsia" w:hint="eastAsia"/>
          <w:kern w:val="0"/>
          <w:shd w:val="clear" w:color="auto" w:fill="FFFFFF"/>
          <w:lang w:bidi="ar"/>
        </w:rPr>
        <w:t xml:space="preserve"> &gt; </w:t>
      </w:r>
      <w:r>
        <w:rPr>
          <w:rFonts w:eastAsiaTheme="minorEastAsia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b</w:t>
      </w:r>
      <w:r w:rsidRPr="00457B56">
        <w:rPr>
          <w:rFonts w:eastAsiaTheme="minorEastAsia"/>
          <w:kern w:val="0"/>
          <w:shd w:val="clear" w:color="auto" w:fill="FFFFFF"/>
          <w:lang w:bidi="ar"/>
        </w:rPr>
        <w:tab/>
      </w:r>
      <w:r w:rsidRPr="00457B56">
        <w:rPr>
          <w:rFonts w:eastAsiaTheme="minorEastAsia"/>
          <w:kern w:val="0"/>
          <w:shd w:val="clear" w:color="auto" w:fill="FFFFFF"/>
          <w:lang w:bidi="ar"/>
        </w:rPr>
        <w:tab/>
      </w:r>
      <w:r w:rsidRPr="00457B56">
        <w:rPr>
          <w:rFonts w:eastAsiaTheme="minorEastAsia"/>
          <w:kern w:val="0"/>
          <w:shd w:val="clear" w:color="auto" w:fill="FFFFFF"/>
          <w:lang w:bidi="ar"/>
        </w:rPr>
        <w:tab/>
      </w:r>
      <w:r>
        <w:rPr>
          <w:rFonts w:eastAsiaTheme="minorEastAsia"/>
          <w:kern w:val="0"/>
          <w:lang w:bidi="ar"/>
        </w:rPr>
        <w:t>B</w:t>
      </w:r>
      <w:r>
        <w:rPr>
          <w:rFonts w:eastAsiaTheme="minorEastAsia"/>
          <w:kern w:val="0"/>
          <w:lang w:bidi="ar"/>
        </w:rPr>
        <w:t>．</w:t>
      </w:r>
      <w:r>
        <w:rPr>
          <w:rFonts w:eastAsiaTheme="minorEastAsia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a</w:t>
      </w:r>
      <w:r w:rsidR="00457B56">
        <w:rPr>
          <w:rFonts w:eastAsiaTheme="minorEastAsia" w:hint="eastAsia"/>
          <w:kern w:val="0"/>
          <w:shd w:val="clear" w:color="auto" w:fill="FFFFFF"/>
          <w:lang w:bidi="ar"/>
        </w:rPr>
        <w:t xml:space="preserve"> = </w:t>
      </w:r>
      <w:r>
        <w:rPr>
          <w:rFonts w:eastAsiaTheme="minorEastAsia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b</w:t>
      </w:r>
      <w:r w:rsidRPr="00457B56">
        <w:rPr>
          <w:rFonts w:eastAsiaTheme="minorEastAsia"/>
          <w:kern w:val="0"/>
          <w:shd w:val="clear" w:color="auto" w:fill="FFFFFF"/>
          <w:lang w:bidi="ar"/>
        </w:rPr>
        <w:tab/>
      </w:r>
      <w:r w:rsidRPr="00457B56">
        <w:rPr>
          <w:rFonts w:eastAsiaTheme="minorEastAsia"/>
          <w:kern w:val="0"/>
          <w:shd w:val="clear" w:color="auto" w:fill="FFFFFF"/>
          <w:lang w:bidi="ar"/>
        </w:rPr>
        <w:tab/>
      </w:r>
      <w:r w:rsidRPr="00457B56">
        <w:rPr>
          <w:rFonts w:eastAsiaTheme="minorEastAsia"/>
          <w:kern w:val="0"/>
          <w:shd w:val="clear" w:color="auto" w:fill="FFFFFF"/>
          <w:lang w:bidi="ar"/>
        </w:rPr>
        <w:tab/>
      </w:r>
      <w:r>
        <w:rPr>
          <w:rFonts w:eastAsiaTheme="minorEastAsia" w:hint="eastAsia"/>
          <w:kern w:val="0"/>
          <w:lang w:bidi="ar"/>
        </w:rPr>
        <w:t>C</w:t>
      </w:r>
      <w:r>
        <w:rPr>
          <w:rFonts w:eastAsiaTheme="minorEastAsia"/>
          <w:kern w:val="0"/>
          <w:lang w:bidi="ar"/>
        </w:rPr>
        <w:t>．</w:t>
      </w:r>
      <w:r>
        <w:rPr>
          <w:rFonts w:eastAsiaTheme="minorEastAsia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a</w:t>
      </w:r>
      <w:r w:rsidR="00457B56">
        <w:rPr>
          <w:rFonts w:eastAsiaTheme="minorEastAsia" w:hint="eastAsia"/>
          <w:kern w:val="0"/>
          <w:shd w:val="clear" w:color="auto" w:fill="FFFFFF"/>
          <w:lang w:bidi="ar"/>
        </w:rPr>
        <w:t xml:space="preserve"> &lt; </w:t>
      </w:r>
      <w:r>
        <w:rPr>
          <w:rFonts w:eastAsiaTheme="minorEastAsia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b</w:t>
      </w:r>
    </w:p>
    <w:p w14:paraId="05C0364E" w14:textId="7AF81374" w:rsidR="001E72A6" w:rsidRDefault="001E72A6" w:rsidP="001E72A6">
      <w:pPr>
        <w:rPr>
          <w:rFonts w:eastAsiaTheme="minorEastAsia"/>
          <w:kern w:val="0"/>
          <w:shd w:val="clear" w:color="auto" w:fill="FFFFFF"/>
          <w:lang w:bidi="ar"/>
        </w:rPr>
      </w:pPr>
      <w:r>
        <w:rPr>
          <w:rFonts w:eastAsiaTheme="minorEastAsia" w:hint="eastAsia"/>
          <w:kern w:val="0"/>
          <w:lang w:bidi="ar"/>
        </w:rPr>
        <w:t>D</w:t>
      </w:r>
      <w:r>
        <w:rPr>
          <w:rFonts w:eastAsiaTheme="minorEastAsia"/>
          <w:kern w:val="0"/>
          <w:lang w:bidi="ar"/>
        </w:rPr>
        <w:t>．</w:t>
      </w:r>
      <w:r>
        <w:rPr>
          <w:rFonts w:eastAsiaTheme="minorEastAsia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a</w:t>
      </w:r>
      <w:r w:rsidR="00457B56">
        <w:rPr>
          <w:rFonts w:eastAsiaTheme="minorEastAsia" w:hint="eastAsia"/>
          <w:kern w:val="0"/>
          <w:shd w:val="clear" w:color="auto" w:fill="FFFFFF"/>
          <w:lang w:bidi="ar"/>
        </w:rPr>
        <w:t xml:space="preserve"> &gt; </w:t>
      </w:r>
      <w:r>
        <w:rPr>
          <w:rFonts w:eastAsiaTheme="minorEastAsia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b</w:t>
      </w:r>
      <w:r w:rsidRPr="00457B56">
        <w:rPr>
          <w:rFonts w:eastAsiaTheme="minorEastAsia"/>
          <w:kern w:val="0"/>
          <w:shd w:val="clear" w:color="auto" w:fill="FFFFFF"/>
          <w:lang w:bidi="ar"/>
        </w:rPr>
        <w:tab/>
      </w:r>
      <w:r w:rsidRPr="00457B56">
        <w:rPr>
          <w:rFonts w:eastAsiaTheme="minorEastAsia"/>
          <w:kern w:val="0"/>
          <w:shd w:val="clear" w:color="auto" w:fill="FFFFFF"/>
          <w:lang w:bidi="ar"/>
        </w:rPr>
        <w:tab/>
      </w:r>
      <w:r w:rsidRPr="00457B56">
        <w:rPr>
          <w:rFonts w:eastAsiaTheme="minorEastAsia"/>
          <w:kern w:val="0"/>
          <w:shd w:val="clear" w:color="auto" w:fill="FFFFFF"/>
          <w:lang w:bidi="ar"/>
        </w:rPr>
        <w:tab/>
      </w:r>
      <w:r>
        <w:rPr>
          <w:rFonts w:eastAsiaTheme="minorEastAsia" w:hint="eastAsia"/>
          <w:kern w:val="0"/>
          <w:lang w:bidi="ar"/>
        </w:rPr>
        <w:t>E</w:t>
      </w:r>
      <w:r>
        <w:rPr>
          <w:rFonts w:eastAsiaTheme="minorEastAsia"/>
          <w:kern w:val="0"/>
          <w:lang w:bidi="ar"/>
        </w:rPr>
        <w:t>．</w:t>
      </w:r>
      <w:r>
        <w:rPr>
          <w:rFonts w:eastAsiaTheme="minorEastAsia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a</w:t>
      </w:r>
      <w:r w:rsidR="00457B56">
        <w:rPr>
          <w:rFonts w:eastAsiaTheme="minorEastAsia" w:hint="eastAsia"/>
          <w:kern w:val="0"/>
          <w:shd w:val="clear" w:color="auto" w:fill="FFFFFF"/>
          <w:lang w:bidi="ar"/>
        </w:rPr>
        <w:t xml:space="preserve"> = </w:t>
      </w:r>
      <w:r>
        <w:rPr>
          <w:rFonts w:eastAsiaTheme="minorEastAsia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b</w:t>
      </w:r>
      <w:r w:rsidRPr="00457B56">
        <w:rPr>
          <w:rFonts w:eastAsiaTheme="minorEastAsia"/>
          <w:kern w:val="0"/>
          <w:shd w:val="clear" w:color="auto" w:fill="FFFFFF"/>
          <w:lang w:bidi="ar"/>
        </w:rPr>
        <w:tab/>
      </w:r>
      <w:r w:rsidRPr="00457B56">
        <w:rPr>
          <w:rFonts w:eastAsiaTheme="minorEastAsia"/>
          <w:kern w:val="0"/>
          <w:shd w:val="clear" w:color="auto" w:fill="FFFFFF"/>
          <w:lang w:bidi="ar"/>
        </w:rPr>
        <w:tab/>
      </w:r>
      <w:r w:rsidRPr="00457B56">
        <w:rPr>
          <w:rFonts w:eastAsiaTheme="minorEastAsia"/>
          <w:kern w:val="0"/>
          <w:shd w:val="clear" w:color="auto" w:fill="FFFFFF"/>
          <w:lang w:bidi="ar"/>
        </w:rPr>
        <w:tab/>
      </w:r>
      <w:r>
        <w:rPr>
          <w:rFonts w:eastAsiaTheme="minorEastAsia" w:hint="eastAsia"/>
          <w:kern w:val="0"/>
          <w:lang w:bidi="ar"/>
        </w:rPr>
        <w:t>F</w:t>
      </w:r>
      <w:r>
        <w:rPr>
          <w:rFonts w:eastAsiaTheme="minorEastAsia"/>
          <w:kern w:val="0"/>
          <w:lang w:bidi="ar"/>
        </w:rPr>
        <w:t>．</w:t>
      </w:r>
      <w:r>
        <w:rPr>
          <w:rFonts w:eastAsiaTheme="minorEastAsia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a</w:t>
      </w:r>
      <w:r w:rsidR="00457B56">
        <w:rPr>
          <w:rFonts w:eastAsiaTheme="minorEastAsia" w:hint="eastAsia"/>
          <w:kern w:val="0"/>
          <w:shd w:val="clear" w:color="auto" w:fill="FFFFFF"/>
          <w:lang w:bidi="ar"/>
        </w:rPr>
        <w:t xml:space="preserve"> &lt; </w:t>
      </w:r>
      <w:r>
        <w:rPr>
          <w:rFonts w:eastAsiaTheme="minorEastAsia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/>
          <w:i/>
          <w:iCs/>
          <w:kern w:val="0"/>
          <w:shd w:val="clear" w:color="auto" w:fill="FFFFFF"/>
          <w:vertAlign w:val="subscript"/>
          <w:lang w:bidi="ar"/>
        </w:rPr>
        <w:t>b</w:t>
      </w:r>
    </w:p>
    <w:p w14:paraId="69BEA238" w14:textId="72005BA0" w:rsidR="00457B56" w:rsidRDefault="00457B56" w:rsidP="001E72A6"/>
    <w:p w14:paraId="39EFF85F" w14:textId="1A0F4FA4" w:rsidR="001E72A6" w:rsidRDefault="002A70FC" w:rsidP="001E72A6">
      <w:pPr>
        <w:rPr>
          <w:rFonts w:eastAsiaTheme="minorEastAsia"/>
          <w:i/>
          <w:iCs/>
        </w:rPr>
      </w:pPr>
      <w:r>
        <w:rPr>
          <w:rFonts w:eastAsiaTheme="minorEastAsia" w:hint="eastAsia"/>
          <w:noProof/>
          <w:kern w:val="0"/>
          <w:lang w:bidi="ar"/>
        </w:rPr>
        <mc:AlternateContent>
          <mc:Choice Requires="wpg">
            <w:drawing>
              <wp:anchor distT="0" distB="0" distL="114300" distR="114300" simplePos="0" relativeHeight="251739648" behindDoc="0" locked="0" layoutInCell="1" allowOverlap="1" wp14:anchorId="459DD51D" wp14:editId="1091A184">
                <wp:simplePos x="0" y="0"/>
                <wp:positionH relativeFrom="column">
                  <wp:posOffset>3972444</wp:posOffset>
                </wp:positionH>
                <wp:positionV relativeFrom="paragraph">
                  <wp:posOffset>91959</wp:posOffset>
                </wp:positionV>
                <wp:extent cx="1229995" cy="1614170"/>
                <wp:effectExtent l="0" t="0" r="65405" b="24130"/>
                <wp:wrapSquare wrapText="bothSides"/>
                <wp:docPr id="1945843936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9995" cy="1614170"/>
                          <a:chOff x="0" y="0"/>
                          <a:chExt cx="1856955" cy="2439234"/>
                        </a:xfrm>
                      </wpg:grpSpPr>
                      <wpg:grpSp>
                        <wpg:cNvPr id="573501336" name="组合 4"/>
                        <wpg:cNvGrpSpPr/>
                        <wpg:grpSpPr>
                          <a:xfrm>
                            <a:off x="0" y="0"/>
                            <a:ext cx="1856955" cy="2427487"/>
                            <a:chOff x="0" y="0"/>
                            <a:chExt cx="1623046" cy="2121339"/>
                          </a:xfrm>
                        </wpg:grpSpPr>
                        <wpg:grpSp>
                          <wpg:cNvPr id="1939368547" name="组合 1999">
                            <a:extLst>
                              <a:ext uri="{FF2B5EF4-FFF2-40B4-BE49-F238E27FC236}">
                                <a16:creationId xmlns:a16="http://schemas.microsoft.com/office/drawing/2014/main" id="{75512297-3D0A-65AE-DE8C-2D517285707D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1623046" cy="2121339"/>
                              <a:chOff x="0" y="0"/>
                              <a:chExt cx="7228060" cy="9446602"/>
                            </a:xfrm>
                          </wpg:grpSpPr>
                          <wpg:grpSp>
                            <wpg:cNvPr id="47153155" name="组合 47153155">
                              <a:extLst>
                                <a:ext uri="{FF2B5EF4-FFF2-40B4-BE49-F238E27FC236}">
                                  <a16:creationId xmlns:a16="http://schemas.microsoft.com/office/drawing/2014/main" id="{A118145A-7EA8-A2D7-73F8-1DB867CD85BE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6965615" cy="9446602"/>
                                <a:chOff x="0" y="0"/>
                                <a:chExt cx="6965615" cy="9446602"/>
                              </a:xfrm>
                            </wpg:grpSpPr>
                            <wpg:grpSp>
                              <wpg:cNvPr id="1282789599" name="组合 1282789599">
                                <a:extLst>
                                  <a:ext uri="{FF2B5EF4-FFF2-40B4-BE49-F238E27FC236}">
                                    <a16:creationId xmlns:a16="http://schemas.microsoft.com/office/drawing/2014/main" id="{6DF6A216-14A7-BF75-A30A-5A7C258EB01E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0" y="0"/>
                                  <a:ext cx="6965615" cy="9446602"/>
                                  <a:chOff x="0" y="0"/>
                                  <a:chExt cx="6965615" cy="9446602"/>
                                </a:xfrm>
                              </wpg:grpSpPr>
                              <wps:wsp>
                                <wps:cNvPr id="1839622824" name="椭圆 1839622824">
                                  <a:extLst>
                                    <a:ext uri="{FF2B5EF4-FFF2-40B4-BE49-F238E27FC236}">
                                      <a16:creationId xmlns:a16="http://schemas.microsoft.com/office/drawing/2014/main" id="{3C8E1EFE-6775-CFD5-378D-C3B4AD8F8D8F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3372834" y="5486521"/>
                                    <a:ext cx="73420" cy="7629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DF371B"/>
                                  </a:solidFill>
                                  <a:ln w="9525"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  <wpg:grpSp>
                                <wpg:cNvPr id="390832169" name="组合 390832169">
                                  <a:extLst>
                                    <a:ext uri="{FF2B5EF4-FFF2-40B4-BE49-F238E27FC236}">
                                      <a16:creationId xmlns:a16="http://schemas.microsoft.com/office/drawing/2014/main" id="{54CB8438-B09B-7A5E-AA25-C59ED98D067C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0" y="0"/>
                                    <a:ext cx="6965615" cy="9446602"/>
                                    <a:chOff x="0" y="0"/>
                                    <a:chExt cx="6965615" cy="9446602"/>
                                  </a:xfrm>
                                </wpg:grpSpPr>
                                <wpg:grpSp>
                                  <wpg:cNvPr id="475177277" name="组合 475177277">
                                    <a:extLst>
                                      <a:ext uri="{FF2B5EF4-FFF2-40B4-BE49-F238E27FC236}">
                                        <a16:creationId xmlns:a16="http://schemas.microsoft.com/office/drawing/2014/main" id="{C92B1BCC-50F6-B336-CAEC-7708A7519286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988606" y="4050218"/>
                                      <a:ext cx="4585377" cy="2858704"/>
                                      <a:chOff x="988606" y="4050218"/>
                                      <a:chExt cx="4585377" cy="2858704"/>
                                    </a:xfrm>
                                  </wpg:grpSpPr>
                                  <wpg:grpSp>
                                    <wpg:cNvPr id="1977863895" name="组合 1977863895">
                                      <a:extLst>
                                        <a:ext uri="{FF2B5EF4-FFF2-40B4-BE49-F238E27FC236}">
                                          <a16:creationId xmlns:a16="http://schemas.microsoft.com/office/drawing/2014/main" id="{DC03DC43-E8BD-850B-9AB5-7D3EDF6A841A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988606" y="4050218"/>
                                        <a:ext cx="4585377" cy="2858704"/>
                                        <a:chOff x="988606" y="4050218"/>
                                        <a:chExt cx="4585377" cy="2858704"/>
                                      </a:xfrm>
                                    </wpg:grpSpPr>
                                    <wps:wsp>
                                      <wps:cNvPr id="529912620" name="任意多边形: 形状 52991262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F0B97F5E-4DCA-8AB6-C293-84DEDFB9FA60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2695534" y="5218139"/>
                                          <a:ext cx="1623526" cy="939745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23525"/>
                                            <a:gd name="connsiteY0" fmla="*/ 0 h 932182"/>
                                            <a:gd name="connsiteX1" fmla="*/ 1337542 w 1623525"/>
                                            <a:gd name="connsiteY1" fmla="*/ 766810 h 932182"/>
                                            <a:gd name="connsiteX2" fmla="*/ 0 w 1623525"/>
                                            <a:gd name="connsiteY2" fmla="*/ 797772 h 932182"/>
                                            <a:gd name="connsiteX0" fmla="*/ 1415978 w 1623525"/>
                                            <a:gd name="connsiteY0" fmla="*/ 0 h 939743"/>
                                            <a:gd name="connsiteX1" fmla="*/ 1337542 w 1623525"/>
                                            <a:gd name="connsiteY1" fmla="*/ 774029 h 939743"/>
                                            <a:gd name="connsiteX2" fmla="*/ 0 w 1623525"/>
                                            <a:gd name="connsiteY2" fmla="*/ 804991 h 93974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23525" h="939743">
                                              <a:moveTo>
                                                <a:pt x="1415978" y="0"/>
                                              </a:moveTo>
                                              <a:cubicBezTo>
                                                <a:pt x="1802654" y="220171"/>
                                                <a:pt x="1573538" y="639864"/>
                                                <a:pt x="1337542" y="774029"/>
                                              </a:cubicBezTo>
                                              <a:cubicBezTo>
                                                <a:pt x="1101546" y="908194"/>
                                                <a:pt x="559373" y="1052683"/>
                                                <a:pt x="0" y="804991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857470578" name="任意多边形: 形状 85747057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29097BF1-065D-F34D-2E32-48A57635E4A5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2378853" y="5060572"/>
                                          <a:ext cx="2320629" cy="1310785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11044"/>
                                            <a:gd name="connsiteY0" fmla="*/ 0 h 924622"/>
                                            <a:gd name="connsiteX1" fmla="*/ 1337542 w 1611044"/>
                                            <a:gd name="connsiteY1" fmla="*/ 759591 h 924622"/>
                                            <a:gd name="connsiteX2" fmla="*/ 0 w 1611044"/>
                                            <a:gd name="connsiteY2" fmla="*/ 790553 h 924622"/>
                                            <a:gd name="connsiteX0" fmla="*/ 1415978 w 1611044"/>
                                            <a:gd name="connsiteY0" fmla="*/ 0 h 924622"/>
                                            <a:gd name="connsiteX1" fmla="*/ 1337542 w 1611044"/>
                                            <a:gd name="connsiteY1" fmla="*/ 759591 h 924622"/>
                                            <a:gd name="connsiteX2" fmla="*/ 0 w 1611044"/>
                                            <a:gd name="connsiteY2" fmla="*/ 790553 h 924622"/>
                                            <a:gd name="connsiteX0" fmla="*/ 1415978 w 1622853"/>
                                            <a:gd name="connsiteY0" fmla="*/ 0 h 922169"/>
                                            <a:gd name="connsiteX1" fmla="*/ 1370527 w 1622853"/>
                                            <a:gd name="connsiteY1" fmla="*/ 752358 h 922169"/>
                                            <a:gd name="connsiteX2" fmla="*/ 0 w 1622853"/>
                                            <a:gd name="connsiteY2" fmla="*/ 790553 h 922169"/>
                                            <a:gd name="connsiteX0" fmla="*/ 1409291 w 1615829"/>
                                            <a:gd name="connsiteY0" fmla="*/ 0 h 919774"/>
                                            <a:gd name="connsiteX1" fmla="*/ 1363840 w 1615829"/>
                                            <a:gd name="connsiteY1" fmla="*/ 752358 h 919774"/>
                                            <a:gd name="connsiteX2" fmla="*/ 0 w 1615829"/>
                                            <a:gd name="connsiteY2" fmla="*/ 787180 h 919774"/>
                                            <a:gd name="connsiteX0" fmla="*/ 1405948 w 1612318"/>
                                            <a:gd name="connsiteY0" fmla="*/ 0 h 918581"/>
                                            <a:gd name="connsiteX1" fmla="*/ 1360497 w 1612318"/>
                                            <a:gd name="connsiteY1" fmla="*/ 752358 h 918581"/>
                                            <a:gd name="connsiteX2" fmla="*/ 0 w 1612318"/>
                                            <a:gd name="connsiteY2" fmla="*/ 785494 h 91858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12318" h="918581">
                                              <a:moveTo>
                                                <a:pt x="1405948" y="0"/>
                                              </a:moveTo>
                                              <a:cubicBezTo>
                                                <a:pt x="1763942" y="260673"/>
                                                <a:pt x="1594822" y="621442"/>
                                                <a:pt x="1360497" y="752358"/>
                                              </a:cubicBezTo>
                                              <a:cubicBezTo>
                                                <a:pt x="1126172" y="883274"/>
                                                <a:pt x="559373" y="1033186"/>
                                                <a:pt x="0" y="785494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541609364" name="任意多边形: 形状 54160936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8D325AC-D0B9-40AB-95E5-CA285E3EF42A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2085880" y="4903070"/>
                                          <a:ext cx="3051646" cy="1724357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373938 w 1594304"/>
                                            <a:gd name="connsiteY0" fmla="*/ 0 h 915515"/>
                                            <a:gd name="connsiteX1" fmla="*/ 1337542 w 1594304"/>
                                            <a:gd name="connsiteY1" fmla="*/ 750893 h 915515"/>
                                            <a:gd name="connsiteX2" fmla="*/ 0 w 1594304"/>
                                            <a:gd name="connsiteY2" fmla="*/ 781855 h 915515"/>
                                            <a:gd name="connsiteX0" fmla="*/ 1373938 w 1592464"/>
                                            <a:gd name="connsiteY0" fmla="*/ 0 h 915515"/>
                                            <a:gd name="connsiteX1" fmla="*/ 1337542 w 1592464"/>
                                            <a:gd name="connsiteY1" fmla="*/ 750893 h 915515"/>
                                            <a:gd name="connsiteX2" fmla="*/ 0 w 1592464"/>
                                            <a:gd name="connsiteY2" fmla="*/ 781855 h 915515"/>
                                            <a:gd name="connsiteX0" fmla="*/ 1375075 w 1593658"/>
                                            <a:gd name="connsiteY0" fmla="*/ 0 h 904366"/>
                                            <a:gd name="connsiteX1" fmla="*/ 1338679 w 1593658"/>
                                            <a:gd name="connsiteY1" fmla="*/ 750893 h 904366"/>
                                            <a:gd name="connsiteX2" fmla="*/ 0 w 1593658"/>
                                            <a:gd name="connsiteY2" fmla="*/ 765800 h 904366"/>
                                            <a:gd name="connsiteX0" fmla="*/ 1375075 w 1593658"/>
                                            <a:gd name="connsiteY0" fmla="*/ 0 h 906826"/>
                                            <a:gd name="connsiteX1" fmla="*/ 1338679 w 1593658"/>
                                            <a:gd name="connsiteY1" fmla="*/ 750893 h 906826"/>
                                            <a:gd name="connsiteX2" fmla="*/ 0 w 1593658"/>
                                            <a:gd name="connsiteY2" fmla="*/ 765800 h 906826"/>
                                            <a:gd name="connsiteX0" fmla="*/ 1375075 w 1593658"/>
                                            <a:gd name="connsiteY0" fmla="*/ 0 h 908303"/>
                                            <a:gd name="connsiteX1" fmla="*/ 1338679 w 1593658"/>
                                            <a:gd name="connsiteY1" fmla="*/ 750893 h 908303"/>
                                            <a:gd name="connsiteX2" fmla="*/ 0 w 1593658"/>
                                            <a:gd name="connsiteY2" fmla="*/ 765800 h 90830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593658" h="908303">
                                              <a:moveTo>
                                                <a:pt x="1375075" y="0"/>
                                              </a:moveTo>
                                              <a:cubicBezTo>
                                                <a:pt x="1757439" y="239742"/>
                                                <a:pt x="1567858" y="623260"/>
                                                <a:pt x="1338679" y="750893"/>
                                              </a:cubicBezTo>
                                              <a:cubicBezTo>
                                                <a:pt x="1109500" y="878526"/>
                                                <a:pt x="469553" y="1022666"/>
                                                <a:pt x="0" y="76580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1192374311" name="任意多边形: 形状 119237431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ADF76172-9054-6F7C-D255-651D233339DE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1737443" y="4719995"/>
                                          <a:ext cx="3836540" cy="2188927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373938 w 1594304"/>
                                            <a:gd name="connsiteY0" fmla="*/ 0 h 915515"/>
                                            <a:gd name="connsiteX1" fmla="*/ 1337542 w 1594304"/>
                                            <a:gd name="connsiteY1" fmla="*/ 750893 h 915515"/>
                                            <a:gd name="connsiteX2" fmla="*/ 0 w 1594304"/>
                                            <a:gd name="connsiteY2" fmla="*/ 781855 h 915515"/>
                                            <a:gd name="connsiteX0" fmla="*/ 1373938 w 1592464"/>
                                            <a:gd name="connsiteY0" fmla="*/ 0 h 915515"/>
                                            <a:gd name="connsiteX1" fmla="*/ 1337542 w 1592464"/>
                                            <a:gd name="connsiteY1" fmla="*/ 750893 h 915515"/>
                                            <a:gd name="connsiteX2" fmla="*/ 0 w 1592464"/>
                                            <a:gd name="connsiteY2" fmla="*/ 781855 h 915515"/>
                                            <a:gd name="connsiteX0" fmla="*/ 1373938 w 1598421"/>
                                            <a:gd name="connsiteY0" fmla="*/ 0 h 916119"/>
                                            <a:gd name="connsiteX1" fmla="*/ 1353210 w 1598421"/>
                                            <a:gd name="connsiteY1" fmla="*/ 752649 h 916119"/>
                                            <a:gd name="connsiteX2" fmla="*/ 0 w 1598421"/>
                                            <a:gd name="connsiteY2" fmla="*/ 781855 h 916119"/>
                                            <a:gd name="connsiteX0" fmla="*/ 1373938 w 1604986"/>
                                            <a:gd name="connsiteY0" fmla="*/ 0 h 912849"/>
                                            <a:gd name="connsiteX1" fmla="*/ 1369748 w 1604986"/>
                                            <a:gd name="connsiteY1" fmla="*/ 742991 h 912849"/>
                                            <a:gd name="connsiteX2" fmla="*/ 0 w 1604986"/>
                                            <a:gd name="connsiteY2" fmla="*/ 781855 h 912849"/>
                                            <a:gd name="connsiteX0" fmla="*/ 1373938 w 1603930"/>
                                            <a:gd name="connsiteY0" fmla="*/ 0 h 913141"/>
                                            <a:gd name="connsiteX1" fmla="*/ 1367137 w 1603930"/>
                                            <a:gd name="connsiteY1" fmla="*/ 743870 h 913141"/>
                                            <a:gd name="connsiteX2" fmla="*/ 0 w 1603930"/>
                                            <a:gd name="connsiteY2" fmla="*/ 781855 h 913141"/>
                                            <a:gd name="connsiteX0" fmla="*/ 1386995 w 1617686"/>
                                            <a:gd name="connsiteY0" fmla="*/ 0 h 908162"/>
                                            <a:gd name="connsiteX1" fmla="*/ 1380194 w 1617686"/>
                                            <a:gd name="connsiteY1" fmla="*/ 743870 h 908162"/>
                                            <a:gd name="connsiteX2" fmla="*/ 0 w 1617686"/>
                                            <a:gd name="connsiteY2" fmla="*/ 774831 h 908162"/>
                                            <a:gd name="connsiteX0" fmla="*/ 1386995 w 1617686"/>
                                            <a:gd name="connsiteY0" fmla="*/ 0 h 915801"/>
                                            <a:gd name="connsiteX1" fmla="*/ 1380194 w 1617686"/>
                                            <a:gd name="connsiteY1" fmla="*/ 743870 h 915801"/>
                                            <a:gd name="connsiteX2" fmla="*/ 0 w 1617686"/>
                                            <a:gd name="connsiteY2" fmla="*/ 774831 h 915801"/>
                                            <a:gd name="connsiteX0" fmla="*/ 1386995 w 1607813"/>
                                            <a:gd name="connsiteY0" fmla="*/ 0 h 922241"/>
                                            <a:gd name="connsiteX1" fmla="*/ 1354951 w 1607813"/>
                                            <a:gd name="connsiteY1" fmla="*/ 762307 h 922241"/>
                                            <a:gd name="connsiteX2" fmla="*/ 0 w 1607813"/>
                                            <a:gd name="connsiteY2" fmla="*/ 774831 h 922241"/>
                                            <a:gd name="connsiteX0" fmla="*/ 1386995 w 1605962"/>
                                            <a:gd name="connsiteY0" fmla="*/ 0 h 925383"/>
                                            <a:gd name="connsiteX1" fmla="*/ 1354951 w 1605962"/>
                                            <a:gd name="connsiteY1" fmla="*/ 762307 h 925383"/>
                                            <a:gd name="connsiteX2" fmla="*/ 0 w 1605962"/>
                                            <a:gd name="connsiteY2" fmla="*/ 774831 h 925383"/>
                                            <a:gd name="connsiteX0" fmla="*/ 1386995 w 1608345"/>
                                            <a:gd name="connsiteY0" fmla="*/ 0 h 923803"/>
                                            <a:gd name="connsiteX1" fmla="*/ 1354951 w 1608345"/>
                                            <a:gd name="connsiteY1" fmla="*/ 762307 h 923803"/>
                                            <a:gd name="connsiteX2" fmla="*/ 0 w 1608345"/>
                                            <a:gd name="connsiteY2" fmla="*/ 774831 h 923803"/>
                                            <a:gd name="connsiteX0" fmla="*/ 1386995 w 1617849"/>
                                            <a:gd name="connsiteY0" fmla="*/ 0 h 931048"/>
                                            <a:gd name="connsiteX1" fmla="*/ 1354951 w 1617849"/>
                                            <a:gd name="connsiteY1" fmla="*/ 762307 h 931048"/>
                                            <a:gd name="connsiteX2" fmla="*/ 0 w 1617849"/>
                                            <a:gd name="connsiteY2" fmla="*/ 774831 h 93104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17849" h="931048">
                                              <a:moveTo>
                                                <a:pt x="1386995" y="0"/>
                                              </a:moveTo>
                                              <a:cubicBezTo>
                                                <a:pt x="1769359" y="239742"/>
                                                <a:pt x="1618323" y="604196"/>
                                                <a:pt x="1354951" y="762307"/>
                                              </a:cubicBezTo>
                                              <a:cubicBezTo>
                                                <a:pt x="1091579" y="920418"/>
                                                <a:pt x="555891" y="1040082"/>
                                                <a:pt x="0" y="774831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1115019966" name="任意多边形: 形状 1115019966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40A13F7-640D-2447-0610-5F32414C9899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 flipV="1">
                                          <a:off x="2744640" y="5025129"/>
                                          <a:ext cx="1216216" cy="709323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07283"/>
                                            <a:gd name="connsiteY0" fmla="*/ 0 h 924622"/>
                                            <a:gd name="connsiteX1" fmla="*/ 1337542 w 1607283"/>
                                            <a:gd name="connsiteY1" fmla="*/ 759591 h 924622"/>
                                            <a:gd name="connsiteX2" fmla="*/ 0 w 1607283"/>
                                            <a:gd name="connsiteY2" fmla="*/ 790553 h 924622"/>
                                            <a:gd name="connsiteX0" fmla="*/ 1415979 w 1607284"/>
                                            <a:gd name="connsiteY0" fmla="*/ 0 h 936654"/>
                                            <a:gd name="connsiteX1" fmla="*/ 1337542 w 1607284"/>
                                            <a:gd name="connsiteY1" fmla="*/ 771080 h 936654"/>
                                            <a:gd name="connsiteX2" fmla="*/ 0 w 1607284"/>
                                            <a:gd name="connsiteY2" fmla="*/ 802042 h 936654"/>
                                            <a:gd name="connsiteX0" fmla="*/ 1415979 w 1588639"/>
                                            <a:gd name="connsiteY0" fmla="*/ 0 h 936655"/>
                                            <a:gd name="connsiteX1" fmla="*/ 1337542 w 1588639"/>
                                            <a:gd name="connsiteY1" fmla="*/ 771080 h 936655"/>
                                            <a:gd name="connsiteX2" fmla="*/ 0 w 1588639"/>
                                            <a:gd name="connsiteY2" fmla="*/ 802042 h 936655"/>
                                            <a:gd name="connsiteX0" fmla="*/ 1415979 w 1599812"/>
                                            <a:gd name="connsiteY0" fmla="*/ 0 h 936655"/>
                                            <a:gd name="connsiteX1" fmla="*/ 1337542 w 1599812"/>
                                            <a:gd name="connsiteY1" fmla="*/ 771080 h 936655"/>
                                            <a:gd name="connsiteX2" fmla="*/ 0 w 1599812"/>
                                            <a:gd name="connsiteY2" fmla="*/ 802042 h 936655"/>
                                            <a:gd name="connsiteX0" fmla="*/ 1415979 w 1598819"/>
                                            <a:gd name="connsiteY0" fmla="*/ 0 h 936655"/>
                                            <a:gd name="connsiteX1" fmla="*/ 1334669 w 1598819"/>
                                            <a:gd name="connsiteY1" fmla="*/ 771080 h 936655"/>
                                            <a:gd name="connsiteX2" fmla="*/ 0 w 1598819"/>
                                            <a:gd name="connsiteY2" fmla="*/ 802042 h 936655"/>
                                            <a:gd name="connsiteX0" fmla="*/ 1415979 w 1604604"/>
                                            <a:gd name="connsiteY0" fmla="*/ 0 h 935841"/>
                                            <a:gd name="connsiteX1" fmla="*/ 1334669 w 1604604"/>
                                            <a:gd name="connsiteY1" fmla="*/ 771080 h 935841"/>
                                            <a:gd name="connsiteX2" fmla="*/ 0 w 1604604"/>
                                            <a:gd name="connsiteY2" fmla="*/ 802042 h 93584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04604" h="935841">
                                              <a:moveTo>
                                                <a:pt x="1415979" y="0"/>
                                              </a:moveTo>
                                              <a:cubicBezTo>
                                                <a:pt x="1748080" y="202938"/>
                                                <a:pt x="1590772" y="640278"/>
                                                <a:pt x="1334669" y="771080"/>
                                              </a:cubicBezTo>
                                              <a:cubicBezTo>
                                                <a:pt x="1078566" y="901882"/>
                                                <a:pt x="559373" y="1049734"/>
                                                <a:pt x="0" y="802042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1899365138" name="任意多边形: 形状 189936513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0E139E88-8326-55DF-BED1-6EE11293D1F1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 flipV="1">
                                          <a:off x="2284106" y="4806342"/>
                                          <a:ext cx="1966317" cy="1122319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07283"/>
                                            <a:gd name="connsiteY0" fmla="*/ 0 h 924622"/>
                                            <a:gd name="connsiteX1" fmla="*/ 1337542 w 1607283"/>
                                            <a:gd name="connsiteY1" fmla="*/ 759591 h 924622"/>
                                            <a:gd name="connsiteX2" fmla="*/ 0 w 1607283"/>
                                            <a:gd name="connsiteY2" fmla="*/ 790553 h 924622"/>
                                            <a:gd name="connsiteX0" fmla="*/ 1415979 w 1607284"/>
                                            <a:gd name="connsiteY0" fmla="*/ 0 h 936654"/>
                                            <a:gd name="connsiteX1" fmla="*/ 1337542 w 1607284"/>
                                            <a:gd name="connsiteY1" fmla="*/ 771080 h 936654"/>
                                            <a:gd name="connsiteX2" fmla="*/ 0 w 1607284"/>
                                            <a:gd name="connsiteY2" fmla="*/ 802042 h 936654"/>
                                            <a:gd name="connsiteX0" fmla="*/ 1415979 w 1588639"/>
                                            <a:gd name="connsiteY0" fmla="*/ 0 h 936655"/>
                                            <a:gd name="connsiteX1" fmla="*/ 1337542 w 1588639"/>
                                            <a:gd name="connsiteY1" fmla="*/ 771080 h 936655"/>
                                            <a:gd name="connsiteX2" fmla="*/ 0 w 1588639"/>
                                            <a:gd name="connsiteY2" fmla="*/ 802042 h 936655"/>
                                            <a:gd name="connsiteX0" fmla="*/ 1415979 w 1599812"/>
                                            <a:gd name="connsiteY0" fmla="*/ 0 h 936655"/>
                                            <a:gd name="connsiteX1" fmla="*/ 1337542 w 1599812"/>
                                            <a:gd name="connsiteY1" fmla="*/ 771080 h 936655"/>
                                            <a:gd name="connsiteX2" fmla="*/ 0 w 1599812"/>
                                            <a:gd name="connsiteY2" fmla="*/ 802042 h 936655"/>
                                            <a:gd name="connsiteX0" fmla="*/ 1415979 w 1598819"/>
                                            <a:gd name="connsiteY0" fmla="*/ 0 h 936655"/>
                                            <a:gd name="connsiteX1" fmla="*/ 1334669 w 1598819"/>
                                            <a:gd name="connsiteY1" fmla="*/ 771080 h 936655"/>
                                            <a:gd name="connsiteX2" fmla="*/ 0 w 1598819"/>
                                            <a:gd name="connsiteY2" fmla="*/ 802042 h 936655"/>
                                            <a:gd name="connsiteX0" fmla="*/ 1415979 w 1604604"/>
                                            <a:gd name="connsiteY0" fmla="*/ 0 h 935841"/>
                                            <a:gd name="connsiteX1" fmla="*/ 1334669 w 1604604"/>
                                            <a:gd name="connsiteY1" fmla="*/ 771080 h 935841"/>
                                            <a:gd name="connsiteX2" fmla="*/ 0 w 1604604"/>
                                            <a:gd name="connsiteY2" fmla="*/ 802042 h 935841"/>
                                            <a:gd name="connsiteX0" fmla="*/ 1419628 w 1602638"/>
                                            <a:gd name="connsiteY0" fmla="*/ 0 h 935377"/>
                                            <a:gd name="connsiteX1" fmla="*/ 1338318 w 1602638"/>
                                            <a:gd name="connsiteY1" fmla="*/ 771080 h 935377"/>
                                            <a:gd name="connsiteX2" fmla="*/ 0 w 1602638"/>
                                            <a:gd name="connsiteY2" fmla="*/ 800217 h 935377"/>
                                            <a:gd name="connsiteX0" fmla="*/ 1419628 w 1602639"/>
                                            <a:gd name="connsiteY0" fmla="*/ 0 h 935377"/>
                                            <a:gd name="connsiteX1" fmla="*/ 1338318 w 1602639"/>
                                            <a:gd name="connsiteY1" fmla="*/ 771080 h 935377"/>
                                            <a:gd name="connsiteX2" fmla="*/ 0 w 1602639"/>
                                            <a:gd name="connsiteY2" fmla="*/ 800217 h 935377"/>
                                            <a:gd name="connsiteX0" fmla="*/ 1419628 w 1622423"/>
                                            <a:gd name="connsiteY0" fmla="*/ 0 h 928084"/>
                                            <a:gd name="connsiteX1" fmla="*/ 1391239 w 1622423"/>
                                            <a:gd name="connsiteY1" fmla="*/ 749182 h 928084"/>
                                            <a:gd name="connsiteX2" fmla="*/ 0 w 1622423"/>
                                            <a:gd name="connsiteY2" fmla="*/ 800217 h 928084"/>
                                            <a:gd name="connsiteX0" fmla="*/ 1419628 w 1626917"/>
                                            <a:gd name="connsiteY0" fmla="*/ 0 h 927506"/>
                                            <a:gd name="connsiteX1" fmla="*/ 1402189 w 1626917"/>
                                            <a:gd name="connsiteY1" fmla="*/ 747357 h 927506"/>
                                            <a:gd name="connsiteX2" fmla="*/ 0 w 1626917"/>
                                            <a:gd name="connsiteY2" fmla="*/ 800217 h 927506"/>
                                            <a:gd name="connsiteX0" fmla="*/ 1419628 w 1648131"/>
                                            <a:gd name="connsiteY0" fmla="*/ 0 h 940711"/>
                                            <a:gd name="connsiteX1" fmla="*/ 1402189 w 1648131"/>
                                            <a:gd name="connsiteY1" fmla="*/ 747357 h 940711"/>
                                            <a:gd name="connsiteX2" fmla="*/ 0 w 1648131"/>
                                            <a:gd name="connsiteY2" fmla="*/ 800217 h 94071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48131" h="940711">
                                              <a:moveTo>
                                                <a:pt x="1419628" y="0"/>
                                              </a:moveTo>
                                              <a:cubicBezTo>
                                                <a:pt x="1751729" y="202938"/>
                                                <a:pt x="1700839" y="566543"/>
                                                <a:pt x="1402189" y="747357"/>
                                              </a:cubicBezTo>
                                              <a:cubicBezTo>
                                                <a:pt x="1103539" y="928171"/>
                                                <a:pt x="559373" y="1047909"/>
                                                <a:pt x="0" y="800217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1637551668" name="任意多边形: 形状 163755166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72884190-9AC9-82F9-7FAD-A124F413DAF8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 flipV="1">
                                          <a:off x="1855645" y="4539872"/>
                                          <a:ext cx="2716986" cy="1552029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07283"/>
                                            <a:gd name="connsiteY0" fmla="*/ 0 h 924622"/>
                                            <a:gd name="connsiteX1" fmla="*/ 1337542 w 1607283"/>
                                            <a:gd name="connsiteY1" fmla="*/ 759591 h 924622"/>
                                            <a:gd name="connsiteX2" fmla="*/ 0 w 1607283"/>
                                            <a:gd name="connsiteY2" fmla="*/ 790553 h 924622"/>
                                            <a:gd name="connsiteX0" fmla="*/ 1415979 w 1607284"/>
                                            <a:gd name="connsiteY0" fmla="*/ 0 h 936654"/>
                                            <a:gd name="connsiteX1" fmla="*/ 1337542 w 1607284"/>
                                            <a:gd name="connsiteY1" fmla="*/ 771080 h 936654"/>
                                            <a:gd name="connsiteX2" fmla="*/ 0 w 1607284"/>
                                            <a:gd name="connsiteY2" fmla="*/ 802042 h 936654"/>
                                            <a:gd name="connsiteX0" fmla="*/ 1415979 w 1588639"/>
                                            <a:gd name="connsiteY0" fmla="*/ 0 h 936655"/>
                                            <a:gd name="connsiteX1" fmla="*/ 1337542 w 1588639"/>
                                            <a:gd name="connsiteY1" fmla="*/ 771080 h 936655"/>
                                            <a:gd name="connsiteX2" fmla="*/ 0 w 1588639"/>
                                            <a:gd name="connsiteY2" fmla="*/ 802042 h 936655"/>
                                            <a:gd name="connsiteX0" fmla="*/ 1415979 w 1599812"/>
                                            <a:gd name="connsiteY0" fmla="*/ 0 h 936655"/>
                                            <a:gd name="connsiteX1" fmla="*/ 1337542 w 1599812"/>
                                            <a:gd name="connsiteY1" fmla="*/ 771080 h 936655"/>
                                            <a:gd name="connsiteX2" fmla="*/ 0 w 1599812"/>
                                            <a:gd name="connsiteY2" fmla="*/ 802042 h 936655"/>
                                            <a:gd name="connsiteX0" fmla="*/ 1415979 w 1598819"/>
                                            <a:gd name="connsiteY0" fmla="*/ 0 h 936655"/>
                                            <a:gd name="connsiteX1" fmla="*/ 1334669 w 1598819"/>
                                            <a:gd name="connsiteY1" fmla="*/ 771080 h 936655"/>
                                            <a:gd name="connsiteX2" fmla="*/ 0 w 1598819"/>
                                            <a:gd name="connsiteY2" fmla="*/ 802042 h 936655"/>
                                            <a:gd name="connsiteX0" fmla="*/ 1415979 w 1604604"/>
                                            <a:gd name="connsiteY0" fmla="*/ 0 h 935841"/>
                                            <a:gd name="connsiteX1" fmla="*/ 1334669 w 1604604"/>
                                            <a:gd name="connsiteY1" fmla="*/ 771080 h 935841"/>
                                            <a:gd name="connsiteX2" fmla="*/ 0 w 1604604"/>
                                            <a:gd name="connsiteY2" fmla="*/ 802042 h 935841"/>
                                            <a:gd name="connsiteX0" fmla="*/ 1419628 w 1602638"/>
                                            <a:gd name="connsiteY0" fmla="*/ 0 h 935377"/>
                                            <a:gd name="connsiteX1" fmla="*/ 1338318 w 1602638"/>
                                            <a:gd name="connsiteY1" fmla="*/ 771080 h 935377"/>
                                            <a:gd name="connsiteX2" fmla="*/ 0 w 1602638"/>
                                            <a:gd name="connsiteY2" fmla="*/ 800217 h 935377"/>
                                            <a:gd name="connsiteX0" fmla="*/ 1419628 w 1602639"/>
                                            <a:gd name="connsiteY0" fmla="*/ 0 h 935377"/>
                                            <a:gd name="connsiteX1" fmla="*/ 1338318 w 1602639"/>
                                            <a:gd name="connsiteY1" fmla="*/ 771080 h 935377"/>
                                            <a:gd name="connsiteX2" fmla="*/ 0 w 1602639"/>
                                            <a:gd name="connsiteY2" fmla="*/ 800217 h 935377"/>
                                            <a:gd name="connsiteX0" fmla="*/ 1419628 w 1622423"/>
                                            <a:gd name="connsiteY0" fmla="*/ 0 h 928084"/>
                                            <a:gd name="connsiteX1" fmla="*/ 1391239 w 1622423"/>
                                            <a:gd name="connsiteY1" fmla="*/ 749182 h 928084"/>
                                            <a:gd name="connsiteX2" fmla="*/ 0 w 1622423"/>
                                            <a:gd name="connsiteY2" fmla="*/ 800217 h 928084"/>
                                            <a:gd name="connsiteX0" fmla="*/ 1419628 w 1626917"/>
                                            <a:gd name="connsiteY0" fmla="*/ 0 h 927506"/>
                                            <a:gd name="connsiteX1" fmla="*/ 1402189 w 1626917"/>
                                            <a:gd name="connsiteY1" fmla="*/ 747357 h 927506"/>
                                            <a:gd name="connsiteX2" fmla="*/ 0 w 1626917"/>
                                            <a:gd name="connsiteY2" fmla="*/ 800217 h 927506"/>
                                            <a:gd name="connsiteX0" fmla="*/ 1419628 w 1648131"/>
                                            <a:gd name="connsiteY0" fmla="*/ 0 h 940711"/>
                                            <a:gd name="connsiteX1" fmla="*/ 1402189 w 1648131"/>
                                            <a:gd name="connsiteY1" fmla="*/ 747357 h 940711"/>
                                            <a:gd name="connsiteX2" fmla="*/ 0 w 1648131"/>
                                            <a:gd name="connsiteY2" fmla="*/ 800217 h 940711"/>
                                            <a:gd name="connsiteX0" fmla="*/ 1422306 w 1629742"/>
                                            <a:gd name="connsiteY0" fmla="*/ 0 h 939716"/>
                                            <a:gd name="connsiteX1" fmla="*/ 1404867 w 1629742"/>
                                            <a:gd name="connsiteY1" fmla="*/ 747357 h 939716"/>
                                            <a:gd name="connsiteX2" fmla="*/ 0 w 1629742"/>
                                            <a:gd name="connsiteY2" fmla="*/ 816787 h 939716"/>
                                            <a:gd name="connsiteX0" fmla="*/ 1422306 w 1634282"/>
                                            <a:gd name="connsiteY0" fmla="*/ 0 h 950262"/>
                                            <a:gd name="connsiteX1" fmla="*/ 1415579 w 1634282"/>
                                            <a:gd name="connsiteY1" fmla="*/ 780497 h 950262"/>
                                            <a:gd name="connsiteX2" fmla="*/ 0 w 1634282"/>
                                            <a:gd name="connsiteY2" fmla="*/ 816787 h 950262"/>
                                            <a:gd name="connsiteX0" fmla="*/ 1433018 w 1641043"/>
                                            <a:gd name="connsiteY0" fmla="*/ 0 h 950262"/>
                                            <a:gd name="connsiteX1" fmla="*/ 1415579 w 1641043"/>
                                            <a:gd name="connsiteY1" fmla="*/ 780497 h 950262"/>
                                            <a:gd name="connsiteX2" fmla="*/ 0 w 1641043"/>
                                            <a:gd name="connsiteY2" fmla="*/ 816787 h 950262"/>
                                            <a:gd name="connsiteX0" fmla="*/ 1433018 w 1668856"/>
                                            <a:gd name="connsiteY0" fmla="*/ 0 h 972955"/>
                                            <a:gd name="connsiteX1" fmla="*/ 1415579 w 1668856"/>
                                            <a:gd name="connsiteY1" fmla="*/ 780497 h 972955"/>
                                            <a:gd name="connsiteX2" fmla="*/ 0 w 1668856"/>
                                            <a:gd name="connsiteY2" fmla="*/ 816787 h 972955"/>
                                            <a:gd name="connsiteX0" fmla="*/ 1433018 w 1658394"/>
                                            <a:gd name="connsiteY0" fmla="*/ 0 h 978802"/>
                                            <a:gd name="connsiteX1" fmla="*/ 1392815 w 1658394"/>
                                            <a:gd name="connsiteY1" fmla="*/ 794306 h 978802"/>
                                            <a:gd name="connsiteX2" fmla="*/ 0 w 1658394"/>
                                            <a:gd name="connsiteY2" fmla="*/ 816787 h 978802"/>
                                            <a:gd name="connsiteX0" fmla="*/ 1433018 w 1662020"/>
                                            <a:gd name="connsiteY0" fmla="*/ 0 h 978204"/>
                                            <a:gd name="connsiteX1" fmla="*/ 1400850 w 1662020"/>
                                            <a:gd name="connsiteY1" fmla="*/ 792926 h 978204"/>
                                            <a:gd name="connsiteX2" fmla="*/ 0 w 1662020"/>
                                            <a:gd name="connsiteY2" fmla="*/ 816787 h 978204"/>
                                            <a:gd name="connsiteX0" fmla="*/ 1433018 w 1672525"/>
                                            <a:gd name="connsiteY0" fmla="*/ 0 h 981496"/>
                                            <a:gd name="connsiteX1" fmla="*/ 1400850 w 1672525"/>
                                            <a:gd name="connsiteY1" fmla="*/ 792926 h 981496"/>
                                            <a:gd name="connsiteX2" fmla="*/ 0 w 1672525"/>
                                            <a:gd name="connsiteY2" fmla="*/ 816787 h 981496"/>
                                            <a:gd name="connsiteX0" fmla="*/ 1433018 w 1671076"/>
                                            <a:gd name="connsiteY0" fmla="*/ 0 h 984356"/>
                                            <a:gd name="connsiteX1" fmla="*/ 1400850 w 1671076"/>
                                            <a:gd name="connsiteY1" fmla="*/ 792926 h 984356"/>
                                            <a:gd name="connsiteX2" fmla="*/ 0 w 1671076"/>
                                            <a:gd name="connsiteY2" fmla="*/ 816787 h 984356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71076" h="984356">
                                              <a:moveTo>
                                                <a:pt x="1433018" y="0"/>
                                              </a:moveTo>
                                              <a:cubicBezTo>
                                                <a:pt x="1765119" y="202938"/>
                                                <a:pt x="1745470" y="564280"/>
                                                <a:pt x="1400850" y="792926"/>
                                              </a:cubicBezTo>
                                              <a:cubicBezTo>
                                                <a:pt x="1056230" y="1021572"/>
                                                <a:pt x="559373" y="1064479"/>
                                                <a:pt x="0" y="816787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526232492" name="任意多边形: 形状 52623249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582A4144-F8AA-E24D-2D4E-AD6C22046CFC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 flipV="1">
                                          <a:off x="1432108" y="4292015"/>
                                          <a:ext cx="3457768" cy="197680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07283"/>
                                            <a:gd name="connsiteY0" fmla="*/ 0 h 924622"/>
                                            <a:gd name="connsiteX1" fmla="*/ 1337542 w 1607283"/>
                                            <a:gd name="connsiteY1" fmla="*/ 759591 h 924622"/>
                                            <a:gd name="connsiteX2" fmla="*/ 0 w 1607283"/>
                                            <a:gd name="connsiteY2" fmla="*/ 790553 h 924622"/>
                                            <a:gd name="connsiteX0" fmla="*/ 1415979 w 1607284"/>
                                            <a:gd name="connsiteY0" fmla="*/ 0 h 936654"/>
                                            <a:gd name="connsiteX1" fmla="*/ 1337542 w 1607284"/>
                                            <a:gd name="connsiteY1" fmla="*/ 771080 h 936654"/>
                                            <a:gd name="connsiteX2" fmla="*/ 0 w 1607284"/>
                                            <a:gd name="connsiteY2" fmla="*/ 802042 h 936654"/>
                                            <a:gd name="connsiteX0" fmla="*/ 1415979 w 1588639"/>
                                            <a:gd name="connsiteY0" fmla="*/ 0 h 936655"/>
                                            <a:gd name="connsiteX1" fmla="*/ 1337542 w 1588639"/>
                                            <a:gd name="connsiteY1" fmla="*/ 771080 h 936655"/>
                                            <a:gd name="connsiteX2" fmla="*/ 0 w 1588639"/>
                                            <a:gd name="connsiteY2" fmla="*/ 802042 h 936655"/>
                                            <a:gd name="connsiteX0" fmla="*/ 1415979 w 1599812"/>
                                            <a:gd name="connsiteY0" fmla="*/ 0 h 936655"/>
                                            <a:gd name="connsiteX1" fmla="*/ 1337542 w 1599812"/>
                                            <a:gd name="connsiteY1" fmla="*/ 771080 h 936655"/>
                                            <a:gd name="connsiteX2" fmla="*/ 0 w 1599812"/>
                                            <a:gd name="connsiteY2" fmla="*/ 802042 h 936655"/>
                                            <a:gd name="connsiteX0" fmla="*/ 1415979 w 1598819"/>
                                            <a:gd name="connsiteY0" fmla="*/ 0 h 936655"/>
                                            <a:gd name="connsiteX1" fmla="*/ 1334669 w 1598819"/>
                                            <a:gd name="connsiteY1" fmla="*/ 771080 h 936655"/>
                                            <a:gd name="connsiteX2" fmla="*/ 0 w 1598819"/>
                                            <a:gd name="connsiteY2" fmla="*/ 802042 h 936655"/>
                                            <a:gd name="connsiteX0" fmla="*/ 1415979 w 1604604"/>
                                            <a:gd name="connsiteY0" fmla="*/ 0 h 935841"/>
                                            <a:gd name="connsiteX1" fmla="*/ 1334669 w 1604604"/>
                                            <a:gd name="connsiteY1" fmla="*/ 771080 h 935841"/>
                                            <a:gd name="connsiteX2" fmla="*/ 0 w 1604604"/>
                                            <a:gd name="connsiteY2" fmla="*/ 802042 h 935841"/>
                                            <a:gd name="connsiteX0" fmla="*/ 1419628 w 1602638"/>
                                            <a:gd name="connsiteY0" fmla="*/ 0 h 935377"/>
                                            <a:gd name="connsiteX1" fmla="*/ 1338318 w 1602638"/>
                                            <a:gd name="connsiteY1" fmla="*/ 771080 h 935377"/>
                                            <a:gd name="connsiteX2" fmla="*/ 0 w 1602638"/>
                                            <a:gd name="connsiteY2" fmla="*/ 800217 h 935377"/>
                                            <a:gd name="connsiteX0" fmla="*/ 1419628 w 1602639"/>
                                            <a:gd name="connsiteY0" fmla="*/ 0 h 935377"/>
                                            <a:gd name="connsiteX1" fmla="*/ 1338318 w 1602639"/>
                                            <a:gd name="connsiteY1" fmla="*/ 771080 h 935377"/>
                                            <a:gd name="connsiteX2" fmla="*/ 0 w 1602639"/>
                                            <a:gd name="connsiteY2" fmla="*/ 800217 h 935377"/>
                                            <a:gd name="connsiteX0" fmla="*/ 1419628 w 1622423"/>
                                            <a:gd name="connsiteY0" fmla="*/ 0 h 928084"/>
                                            <a:gd name="connsiteX1" fmla="*/ 1391239 w 1622423"/>
                                            <a:gd name="connsiteY1" fmla="*/ 749182 h 928084"/>
                                            <a:gd name="connsiteX2" fmla="*/ 0 w 1622423"/>
                                            <a:gd name="connsiteY2" fmla="*/ 800217 h 928084"/>
                                            <a:gd name="connsiteX0" fmla="*/ 1419628 w 1626917"/>
                                            <a:gd name="connsiteY0" fmla="*/ 0 h 927506"/>
                                            <a:gd name="connsiteX1" fmla="*/ 1402189 w 1626917"/>
                                            <a:gd name="connsiteY1" fmla="*/ 747357 h 927506"/>
                                            <a:gd name="connsiteX2" fmla="*/ 0 w 1626917"/>
                                            <a:gd name="connsiteY2" fmla="*/ 800217 h 927506"/>
                                            <a:gd name="connsiteX0" fmla="*/ 1419628 w 1648131"/>
                                            <a:gd name="connsiteY0" fmla="*/ 0 h 940711"/>
                                            <a:gd name="connsiteX1" fmla="*/ 1402189 w 1648131"/>
                                            <a:gd name="connsiteY1" fmla="*/ 747357 h 940711"/>
                                            <a:gd name="connsiteX2" fmla="*/ 0 w 1648131"/>
                                            <a:gd name="connsiteY2" fmla="*/ 800217 h 940711"/>
                                            <a:gd name="connsiteX0" fmla="*/ 1422306 w 1629742"/>
                                            <a:gd name="connsiteY0" fmla="*/ 0 h 939716"/>
                                            <a:gd name="connsiteX1" fmla="*/ 1404867 w 1629742"/>
                                            <a:gd name="connsiteY1" fmla="*/ 747357 h 939716"/>
                                            <a:gd name="connsiteX2" fmla="*/ 0 w 1629742"/>
                                            <a:gd name="connsiteY2" fmla="*/ 816787 h 939716"/>
                                            <a:gd name="connsiteX0" fmla="*/ 1422306 w 1634282"/>
                                            <a:gd name="connsiteY0" fmla="*/ 0 h 950262"/>
                                            <a:gd name="connsiteX1" fmla="*/ 1415579 w 1634282"/>
                                            <a:gd name="connsiteY1" fmla="*/ 780497 h 950262"/>
                                            <a:gd name="connsiteX2" fmla="*/ 0 w 1634282"/>
                                            <a:gd name="connsiteY2" fmla="*/ 816787 h 950262"/>
                                            <a:gd name="connsiteX0" fmla="*/ 1433018 w 1641043"/>
                                            <a:gd name="connsiteY0" fmla="*/ 0 h 950262"/>
                                            <a:gd name="connsiteX1" fmla="*/ 1415579 w 1641043"/>
                                            <a:gd name="connsiteY1" fmla="*/ 780497 h 950262"/>
                                            <a:gd name="connsiteX2" fmla="*/ 0 w 1641043"/>
                                            <a:gd name="connsiteY2" fmla="*/ 816787 h 950262"/>
                                            <a:gd name="connsiteX0" fmla="*/ 1433018 w 1668856"/>
                                            <a:gd name="connsiteY0" fmla="*/ 0 h 972955"/>
                                            <a:gd name="connsiteX1" fmla="*/ 1415579 w 1668856"/>
                                            <a:gd name="connsiteY1" fmla="*/ 780497 h 972955"/>
                                            <a:gd name="connsiteX2" fmla="*/ 0 w 1668856"/>
                                            <a:gd name="connsiteY2" fmla="*/ 816787 h 972955"/>
                                            <a:gd name="connsiteX0" fmla="*/ 1433018 w 1658394"/>
                                            <a:gd name="connsiteY0" fmla="*/ 0 h 978802"/>
                                            <a:gd name="connsiteX1" fmla="*/ 1392815 w 1658394"/>
                                            <a:gd name="connsiteY1" fmla="*/ 794306 h 978802"/>
                                            <a:gd name="connsiteX2" fmla="*/ 0 w 1658394"/>
                                            <a:gd name="connsiteY2" fmla="*/ 816787 h 978802"/>
                                            <a:gd name="connsiteX0" fmla="*/ 1433018 w 1662020"/>
                                            <a:gd name="connsiteY0" fmla="*/ 0 h 978204"/>
                                            <a:gd name="connsiteX1" fmla="*/ 1400850 w 1662020"/>
                                            <a:gd name="connsiteY1" fmla="*/ 792926 h 978204"/>
                                            <a:gd name="connsiteX2" fmla="*/ 0 w 1662020"/>
                                            <a:gd name="connsiteY2" fmla="*/ 816787 h 978204"/>
                                            <a:gd name="connsiteX0" fmla="*/ 1433018 w 1672525"/>
                                            <a:gd name="connsiteY0" fmla="*/ 0 h 981496"/>
                                            <a:gd name="connsiteX1" fmla="*/ 1400850 w 1672525"/>
                                            <a:gd name="connsiteY1" fmla="*/ 792926 h 981496"/>
                                            <a:gd name="connsiteX2" fmla="*/ 0 w 1672525"/>
                                            <a:gd name="connsiteY2" fmla="*/ 816787 h 981496"/>
                                            <a:gd name="connsiteX0" fmla="*/ 1433018 w 1671076"/>
                                            <a:gd name="connsiteY0" fmla="*/ 0 h 984356"/>
                                            <a:gd name="connsiteX1" fmla="*/ 1400850 w 1671076"/>
                                            <a:gd name="connsiteY1" fmla="*/ 792926 h 984356"/>
                                            <a:gd name="connsiteX2" fmla="*/ 0 w 1671076"/>
                                            <a:gd name="connsiteY2" fmla="*/ 816787 h 984356"/>
                                            <a:gd name="connsiteX0" fmla="*/ 1419426 w 1620692"/>
                                            <a:gd name="connsiteY0" fmla="*/ 0 h 954615"/>
                                            <a:gd name="connsiteX1" fmla="*/ 1387258 w 1620692"/>
                                            <a:gd name="connsiteY1" fmla="*/ 792926 h 954615"/>
                                            <a:gd name="connsiteX2" fmla="*/ 0 w 1620692"/>
                                            <a:gd name="connsiteY2" fmla="*/ 816787 h 954615"/>
                                            <a:gd name="connsiteX0" fmla="*/ 1419426 w 1620276"/>
                                            <a:gd name="connsiteY0" fmla="*/ 0 h 959807"/>
                                            <a:gd name="connsiteX1" fmla="*/ 1386213 w 1620276"/>
                                            <a:gd name="connsiteY1" fmla="*/ 806942 h 959807"/>
                                            <a:gd name="connsiteX2" fmla="*/ 0 w 1620276"/>
                                            <a:gd name="connsiteY2" fmla="*/ 816787 h 959807"/>
                                            <a:gd name="connsiteX0" fmla="*/ 1419426 w 1615773"/>
                                            <a:gd name="connsiteY0" fmla="*/ 0 h 959396"/>
                                            <a:gd name="connsiteX1" fmla="*/ 1374712 w 1615773"/>
                                            <a:gd name="connsiteY1" fmla="*/ 805864 h 959396"/>
                                            <a:gd name="connsiteX2" fmla="*/ 0 w 1615773"/>
                                            <a:gd name="connsiteY2" fmla="*/ 816787 h 959396"/>
                                            <a:gd name="connsiteX0" fmla="*/ 1419426 w 1629305"/>
                                            <a:gd name="connsiteY0" fmla="*/ 0 h 949358"/>
                                            <a:gd name="connsiteX1" fmla="*/ 1408170 w 1629305"/>
                                            <a:gd name="connsiteY1" fmla="*/ 777831 h 949358"/>
                                            <a:gd name="connsiteX2" fmla="*/ 0 w 1629305"/>
                                            <a:gd name="connsiteY2" fmla="*/ 816787 h 949358"/>
                                            <a:gd name="connsiteX0" fmla="*/ 1419426 w 1624810"/>
                                            <a:gd name="connsiteY0" fmla="*/ 0 h 950563"/>
                                            <a:gd name="connsiteX1" fmla="*/ 1408170 w 1624810"/>
                                            <a:gd name="connsiteY1" fmla="*/ 777831 h 950563"/>
                                            <a:gd name="connsiteX2" fmla="*/ 0 w 1624810"/>
                                            <a:gd name="connsiteY2" fmla="*/ 816787 h 950563"/>
                                            <a:gd name="connsiteX0" fmla="*/ 1419426 w 1624126"/>
                                            <a:gd name="connsiteY0" fmla="*/ 0 h 950563"/>
                                            <a:gd name="connsiteX1" fmla="*/ 1408170 w 1624126"/>
                                            <a:gd name="connsiteY1" fmla="*/ 777831 h 950563"/>
                                            <a:gd name="connsiteX2" fmla="*/ 0 w 1624126"/>
                                            <a:gd name="connsiteY2" fmla="*/ 816787 h 950563"/>
                                            <a:gd name="connsiteX0" fmla="*/ 1419426 w 1658968"/>
                                            <a:gd name="connsiteY0" fmla="*/ 0 h 973913"/>
                                            <a:gd name="connsiteX1" fmla="*/ 1408170 w 1658968"/>
                                            <a:gd name="connsiteY1" fmla="*/ 777831 h 973913"/>
                                            <a:gd name="connsiteX2" fmla="*/ 0 w 1658968"/>
                                            <a:gd name="connsiteY2" fmla="*/ 816787 h 973913"/>
                                            <a:gd name="connsiteX0" fmla="*/ 1419426 w 1662804"/>
                                            <a:gd name="connsiteY0" fmla="*/ 0 h 974976"/>
                                            <a:gd name="connsiteX1" fmla="*/ 1408170 w 1662804"/>
                                            <a:gd name="connsiteY1" fmla="*/ 777831 h 974976"/>
                                            <a:gd name="connsiteX2" fmla="*/ 0 w 1662804"/>
                                            <a:gd name="connsiteY2" fmla="*/ 816787 h 974976"/>
                                            <a:gd name="connsiteX0" fmla="*/ 1419426 w 1656781"/>
                                            <a:gd name="connsiteY0" fmla="*/ 0 h 979565"/>
                                            <a:gd name="connsiteX1" fmla="*/ 1395623 w 1656781"/>
                                            <a:gd name="connsiteY1" fmla="*/ 788613 h 979565"/>
                                            <a:gd name="connsiteX2" fmla="*/ 0 w 1656781"/>
                                            <a:gd name="connsiteY2" fmla="*/ 816787 h 979565"/>
                                            <a:gd name="connsiteX0" fmla="*/ 1419426 w 1649978"/>
                                            <a:gd name="connsiteY0" fmla="*/ 0 h 983365"/>
                                            <a:gd name="connsiteX1" fmla="*/ 1380985 w 1649978"/>
                                            <a:gd name="connsiteY1" fmla="*/ 797239 h 983365"/>
                                            <a:gd name="connsiteX2" fmla="*/ 0 w 1649978"/>
                                            <a:gd name="connsiteY2" fmla="*/ 816787 h 983365"/>
                                            <a:gd name="connsiteX0" fmla="*/ 1419426 w 1656781"/>
                                            <a:gd name="connsiteY0" fmla="*/ 0 h 983365"/>
                                            <a:gd name="connsiteX1" fmla="*/ 1395623 w 1656781"/>
                                            <a:gd name="connsiteY1" fmla="*/ 797239 h 983365"/>
                                            <a:gd name="connsiteX2" fmla="*/ 0 w 1656781"/>
                                            <a:gd name="connsiteY2" fmla="*/ 816787 h 983365"/>
                                            <a:gd name="connsiteX0" fmla="*/ 1419426 w 1660573"/>
                                            <a:gd name="connsiteY0" fmla="*/ 0 h 981132"/>
                                            <a:gd name="connsiteX1" fmla="*/ 1395623 w 1660573"/>
                                            <a:gd name="connsiteY1" fmla="*/ 797239 h 981132"/>
                                            <a:gd name="connsiteX2" fmla="*/ 0 w 1660573"/>
                                            <a:gd name="connsiteY2" fmla="*/ 816787 h 981132"/>
                                            <a:gd name="connsiteX0" fmla="*/ 1419426 w 1660573"/>
                                            <a:gd name="connsiteY0" fmla="*/ 0 h 978970"/>
                                            <a:gd name="connsiteX1" fmla="*/ 1395623 w 1660573"/>
                                            <a:gd name="connsiteY1" fmla="*/ 797239 h 978970"/>
                                            <a:gd name="connsiteX2" fmla="*/ 0 w 1660573"/>
                                            <a:gd name="connsiteY2" fmla="*/ 816787 h 97897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60573" h="978970">
                                              <a:moveTo>
                                                <a:pt x="1419426" y="0"/>
                                              </a:moveTo>
                                              <a:cubicBezTo>
                                                <a:pt x="1751527" y="202938"/>
                                                <a:pt x="1737796" y="583478"/>
                                                <a:pt x="1395623" y="797239"/>
                                              </a:cubicBezTo>
                                              <a:cubicBezTo>
                                                <a:pt x="1053450" y="1011000"/>
                                                <a:pt x="514414" y="1059089"/>
                                                <a:pt x="0" y="816787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574718757" name="任意多边形: 形状 57471875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EB0A78C0-D1DA-209B-933F-4F11608CBB74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 flipV="1">
                                          <a:off x="988606" y="4050218"/>
                                          <a:ext cx="4224108" cy="2404557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07283"/>
                                            <a:gd name="connsiteY0" fmla="*/ 0 h 924622"/>
                                            <a:gd name="connsiteX1" fmla="*/ 1337542 w 1607283"/>
                                            <a:gd name="connsiteY1" fmla="*/ 759591 h 924622"/>
                                            <a:gd name="connsiteX2" fmla="*/ 0 w 1607283"/>
                                            <a:gd name="connsiteY2" fmla="*/ 790553 h 924622"/>
                                            <a:gd name="connsiteX0" fmla="*/ 1415979 w 1607284"/>
                                            <a:gd name="connsiteY0" fmla="*/ 0 h 936654"/>
                                            <a:gd name="connsiteX1" fmla="*/ 1337542 w 1607284"/>
                                            <a:gd name="connsiteY1" fmla="*/ 771080 h 936654"/>
                                            <a:gd name="connsiteX2" fmla="*/ 0 w 1607284"/>
                                            <a:gd name="connsiteY2" fmla="*/ 802042 h 936654"/>
                                            <a:gd name="connsiteX0" fmla="*/ 1415979 w 1588639"/>
                                            <a:gd name="connsiteY0" fmla="*/ 0 h 936655"/>
                                            <a:gd name="connsiteX1" fmla="*/ 1337542 w 1588639"/>
                                            <a:gd name="connsiteY1" fmla="*/ 771080 h 936655"/>
                                            <a:gd name="connsiteX2" fmla="*/ 0 w 1588639"/>
                                            <a:gd name="connsiteY2" fmla="*/ 802042 h 936655"/>
                                            <a:gd name="connsiteX0" fmla="*/ 1415979 w 1599812"/>
                                            <a:gd name="connsiteY0" fmla="*/ 0 h 936655"/>
                                            <a:gd name="connsiteX1" fmla="*/ 1337542 w 1599812"/>
                                            <a:gd name="connsiteY1" fmla="*/ 771080 h 936655"/>
                                            <a:gd name="connsiteX2" fmla="*/ 0 w 1599812"/>
                                            <a:gd name="connsiteY2" fmla="*/ 802042 h 936655"/>
                                            <a:gd name="connsiteX0" fmla="*/ 1415979 w 1598819"/>
                                            <a:gd name="connsiteY0" fmla="*/ 0 h 936655"/>
                                            <a:gd name="connsiteX1" fmla="*/ 1334669 w 1598819"/>
                                            <a:gd name="connsiteY1" fmla="*/ 771080 h 936655"/>
                                            <a:gd name="connsiteX2" fmla="*/ 0 w 1598819"/>
                                            <a:gd name="connsiteY2" fmla="*/ 802042 h 936655"/>
                                            <a:gd name="connsiteX0" fmla="*/ 1415979 w 1604604"/>
                                            <a:gd name="connsiteY0" fmla="*/ 0 h 935841"/>
                                            <a:gd name="connsiteX1" fmla="*/ 1334669 w 1604604"/>
                                            <a:gd name="connsiteY1" fmla="*/ 771080 h 935841"/>
                                            <a:gd name="connsiteX2" fmla="*/ 0 w 1604604"/>
                                            <a:gd name="connsiteY2" fmla="*/ 802042 h 935841"/>
                                            <a:gd name="connsiteX0" fmla="*/ 1419628 w 1602638"/>
                                            <a:gd name="connsiteY0" fmla="*/ 0 h 935377"/>
                                            <a:gd name="connsiteX1" fmla="*/ 1338318 w 1602638"/>
                                            <a:gd name="connsiteY1" fmla="*/ 771080 h 935377"/>
                                            <a:gd name="connsiteX2" fmla="*/ 0 w 1602638"/>
                                            <a:gd name="connsiteY2" fmla="*/ 800217 h 935377"/>
                                            <a:gd name="connsiteX0" fmla="*/ 1419628 w 1602639"/>
                                            <a:gd name="connsiteY0" fmla="*/ 0 h 935377"/>
                                            <a:gd name="connsiteX1" fmla="*/ 1338318 w 1602639"/>
                                            <a:gd name="connsiteY1" fmla="*/ 771080 h 935377"/>
                                            <a:gd name="connsiteX2" fmla="*/ 0 w 1602639"/>
                                            <a:gd name="connsiteY2" fmla="*/ 800217 h 935377"/>
                                            <a:gd name="connsiteX0" fmla="*/ 1419628 w 1622423"/>
                                            <a:gd name="connsiteY0" fmla="*/ 0 h 928084"/>
                                            <a:gd name="connsiteX1" fmla="*/ 1391239 w 1622423"/>
                                            <a:gd name="connsiteY1" fmla="*/ 749182 h 928084"/>
                                            <a:gd name="connsiteX2" fmla="*/ 0 w 1622423"/>
                                            <a:gd name="connsiteY2" fmla="*/ 800217 h 928084"/>
                                            <a:gd name="connsiteX0" fmla="*/ 1419628 w 1626917"/>
                                            <a:gd name="connsiteY0" fmla="*/ 0 h 927506"/>
                                            <a:gd name="connsiteX1" fmla="*/ 1402189 w 1626917"/>
                                            <a:gd name="connsiteY1" fmla="*/ 747357 h 927506"/>
                                            <a:gd name="connsiteX2" fmla="*/ 0 w 1626917"/>
                                            <a:gd name="connsiteY2" fmla="*/ 800217 h 927506"/>
                                            <a:gd name="connsiteX0" fmla="*/ 1419628 w 1648131"/>
                                            <a:gd name="connsiteY0" fmla="*/ 0 h 940711"/>
                                            <a:gd name="connsiteX1" fmla="*/ 1402189 w 1648131"/>
                                            <a:gd name="connsiteY1" fmla="*/ 747357 h 940711"/>
                                            <a:gd name="connsiteX2" fmla="*/ 0 w 1648131"/>
                                            <a:gd name="connsiteY2" fmla="*/ 800217 h 940711"/>
                                            <a:gd name="connsiteX0" fmla="*/ 1422306 w 1629742"/>
                                            <a:gd name="connsiteY0" fmla="*/ 0 h 939716"/>
                                            <a:gd name="connsiteX1" fmla="*/ 1404867 w 1629742"/>
                                            <a:gd name="connsiteY1" fmla="*/ 747357 h 939716"/>
                                            <a:gd name="connsiteX2" fmla="*/ 0 w 1629742"/>
                                            <a:gd name="connsiteY2" fmla="*/ 816787 h 939716"/>
                                            <a:gd name="connsiteX0" fmla="*/ 1422306 w 1634282"/>
                                            <a:gd name="connsiteY0" fmla="*/ 0 h 950262"/>
                                            <a:gd name="connsiteX1" fmla="*/ 1415579 w 1634282"/>
                                            <a:gd name="connsiteY1" fmla="*/ 780497 h 950262"/>
                                            <a:gd name="connsiteX2" fmla="*/ 0 w 1634282"/>
                                            <a:gd name="connsiteY2" fmla="*/ 816787 h 950262"/>
                                            <a:gd name="connsiteX0" fmla="*/ 1433018 w 1641043"/>
                                            <a:gd name="connsiteY0" fmla="*/ 0 h 950262"/>
                                            <a:gd name="connsiteX1" fmla="*/ 1415579 w 1641043"/>
                                            <a:gd name="connsiteY1" fmla="*/ 780497 h 950262"/>
                                            <a:gd name="connsiteX2" fmla="*/ 0 w 1641043"/>
                                            <a:gd name="connsiteY2" fmla="*/ 816787 h 950262"/>
                                            <a:gd name="connsiteX0" fmla="*/ 1433018 w 1668856"/>
                                            <a:gd name="connsiteY0" fmla="*/ 0 h 972955"/>
                                            <a:gd name="connsiteX1" fmla="*/ 1415579 w 1668856"/>
                                            <a:gd name="connsiteY1" fmla="*/ 780497 h 972955"/>
                                            <a:gd name="connsiteX2" fmla="*/ 0 w 1668856"/>
                                            <a:gd name="connsiteY2" fmla="*/ 816787 h 972955"/>
                                            <a:gd name="connsiteX0" fmla="*/ 1433018 w 1658394"/>
                                            <a:gd name="connsiteY0" fmla="*/ 0 h 978802"/>
                                            <a:gd name="connsiteX1" fmla="*/ 1392815 w 1658394"/>
                                            <a:gd name="connsiteY1" fmla="*/ 794306 h 978802"/>
                                            <a:gd name="connsiteX2" fmla="*/ 0 w 1658394"/>
                                            <a:gd name="connsiteY2" fmla="*/ 816787 h 978802"/>
                                            <a:gd name="connsiteX0" fmla="*/ 1433018 w 1662020"/>
                                            <a:gd name="connsiteY0" fmla="*/ 0 h 978204"/>
                                            <a:gd name="connsiteX1" fmla="*/ 1400850 w 1662020"/>
                                            <a:gd name="connsiteY1" fmla="*/ 792926 h 978204"/>
                                            <a:gd name="connsiteX2" fmla="*/ 0 w 1662020"/>
                                            <a:gd name="connsiteY2" fmla="*/ 816787 h 978204"/>
                                            <a:gd name="connsiteX0" fmla="*/ 1433018 w 1672525"/>
                                            <a:gd name="connsiteY0" fmla="*/ 0 h 981496"/>
                                            <a:gd name="connsiteX1" fmla="*/ 1400850 w 1672525"/>
                                            <a:gd name="connsiteY1" fmla="*/ 792926 h 981496"/>
                                            <a:gd name="connsiteX2" fmla="*/ 0 w 1672525"/>
                                            <a:gd name="connsiteY2" fmla="*/ 816787 h 981496"/>
                                            <a:gd name="connsiteX0" fmla="*/ 1433018 w 1671076"/>
                                            <a:gd name="connsiteY0" fmla="*/ 0 h 984356"/>
                                            <a:gd name="connsiteX1" fmla="*/ 1400850 w 1671076"/>
                                            <a:gd name="connsiteY1" fmla="*/ 792926 h 984356"/>
                                            <a:gd name="connsiteX2" fmla="*/ 0 w 1671076"/>
                                            <a:gd name="connsiteY2" fmla="*/ 816787 h 984356"/>
                                            <a:gd name="connsiteX0" fmla="*/ 1419426 w 1620692"/>
                                            <a:gd name="connsiteY0" fmla="*/ 0 h 954615"/>
                                            <a:gd name="connsiteX1" fmla="*/ 1387258 w 1620692"/>
                                            <a:gd name="connsiteY1" fmla="*/ 792926 h 954615"/>
                                            <a:gd name="connsiteX2" fmla="*/ 0 w 1620692"/>
                                            <a:gd name="connsiteY2" fmla="*/ 816787 h 954615"/>
                                            <a:gd name="connsiteX0" fmla="*/ 1419426 w 1620276"/>
                                            <a:gd name="connsiteY0" fmla="*/ 0 h 959807"/>
                                            <a:gd name="connsiteX1" fmla="*/ 1386213 w 1620276"/>
                                            <a:gd name="connsiteY1" fmla="*/ 806942 h 959807"/>
                                            <a:gd name="connsiteX2" fmla="*/ 0 w 1620276"/>
                                            <a:gd name="connsiteY2" fmla="*/ 816787 h 959807"/>
                                            <a:gd name="connsiteX0" fmla="*/ 1419426 w 1615773"/>
                                            <a:gd name="connsiteY0" fmla="*/ 0 h 959396"/>
                                            <a:gd name="connsiteX1" fmla="*/ 1374712 w 1615773"/>
                                            <a:gd name="connsiteY1" fmla="*/ 805864 h 959396"/>
                                            <a:gd name="connsiteX2" fmla="*/ 0 w 1615773"/>
                                            <a:gd name="connsiteY2" fmla="*/ 816787 h 959396"/>
                                            <a:gd name="connsiteX0" fmla="*/ 1419426 w 1629305"/>
                                            <a:gd name="connsiteY0" fmla="*/ 0 h 949358"/>
                                            <a:gd name="connsiteX1" fmla="*/ 1408170 w 1629305"/>
                                            <a:gd name="connsiteY1" fmla="*/ 777831 h 949358"/>
                                            <a:gd name="connsiteX2" fmla="*/ 0 w 1629305"/>
                                            <a:gd name="connsiteY2" fmla="*/ 816787 h 949358"/>
                                            <a:gd name="connsiteX0" fmla="*/ 1419426 w 1624810"/>
                                            <a:gd name="connsiteY0" fmla="*/ 0 h 950563"/>
                                            <a:gd name="connsiteX1" fmla="*/ 1408170 w 1624810"/>
                                            <a:gd name="connsiteY1" fmla="*/ 777831 h 950563"/>
                                            <a:gd name="connsiteX2" fmla="*/ 0 w 1624810"/>
                                            <a:gd name="connsiteY2" fmla="*/ 816787 h 950563"/>
                                            <a:gd name="connsiteX0" fmla="*/ 1419426 w 1624126"/>
                                            <a:gd name="connsiteY0" fmla="*/ 0 h 950563"/>
                                            <a:gd name="connsiteX1" fmla="*/ 1408170 w 1624126"/>
                                            <a:gd name="connsiteY1" fmla="*/ 777831 h 950563"/>
                                            <a:gd name="connsiteX2" fmla="*/ 0 w 1624126"/>
                                            <a:gd name="connsiteY2" fmla="*/ 816787 h 950563"/>
                                            <a:gd name="connsiteX0" fmla="*/ 1419426 w 1658968"/>
                                            <a:gd name="connsiteY0" fmla="*/ 0 h 973913"/>
                                            <a:gd name="connsiteX1" fmla="*/ 1408170 w 1658968"/>
                                            <a:gd name="connsiteY1" fmla="*/ 777831 h 973913"/>
                                            <a:gd name="connsiteX2" fmla="*/ 0 w 1658968"/>
                                            <a:gd name="connsiteY2" fmla="*/ 816787 h 973913"/>
                                            <a:gd name="connsiteX0" fmla="*/ 1419426 w 1662804"/>
                                            <a:gd name="connsiteY0" fmla="*/ 0 h 974976"/>
                                            <a:gd name="connsiteX1" fmla="*/ 1408170 w 1662804"/>
                                            <a:gd name="connsiteY1" fmla="*/ 777831 h 974976"/>
                                            <a:gd name="connsiteX2" fmla="*/ 0 w 1662804"/>
                                            <a:gd name="connsiteY2" fmla="*/ 816787 h 974976"/>
                                            <a:gd name="connsiteX0" fmla="*/ 1419426 w 1656781"/>
                                            <a:gd name="connsiteY0" fmla="*/ 0 h 979565"/>
                                            <a:gd name="connsiteX1" fmla="*/ 1395623 w 1656781"/>
                                            <a:gd name="connsiteY1" fmla="*/ 788613 h 979565"/>
                                            <a:gd name="connsiteX2" fmla="*/ 0 w 1656781"/>
                                            <a:gd name="connsiteY2" fmla="*/ 816787 h 979565"/>
                                            <a:gd name="connsiteX0" fmla="*/ 1419426 w 1649978"/>
                                            <a:gd name="connsiteY0" fmla="*/ 0 h 983365"/>
                                            <a:gd name="connsiteX1" fmla="*/ 1380985 w 1649978"/>
                                            <a:gd name="connsiteY1" fmla="*/ 797239 h 983365"/>
                                            <a:gd name="connsiteX2" fmla="*/ 0 w 1649978"/>
                                            <a:gd name="connsiteY2" fmla="*/ 816787 h 983365"/>
                                            <a:gd name="connsiteX0" fmla="*/ 1419426 w 1656781"/>
                                            <a:gd name="connsiteY0" fmla="*/ 0 h 983365"/>
                                            <a:gd name="connsiteX1" fmla="*/ 1395623 w 1656781"/>
                                            <a:gd name="connsiteY1" fmla="*/ 797239 h 983365"/>
                                            <a:gd name="connsiteX2" fmla="*/ 0 w 1656781"/>
                                            <a:gd name="connsiteY2" fmla="*/ 816787 h 983365"/>
                                            <a:gd name="connsiteX0" fmla="*/ 1419426 w 1660573"/>
                                            <a:gd name="connsiteY0" fmla="*/ 0 h 981132"/>
                                            <a:gd name="connsiteX1" fmla="*/ 1395623 w 1660573"/>
                                            <a:gd name="connsiteY1" fmla="*/ 797239 h 981132"/>
                                            <a:gd name="connsiteX2" fmla="*/ 0 w 1660573"/>
                                            <a:gd name="connsiteY2" fmla="*/ 816787 h 981132"/>
                                            <a:gd name="connsiteX0" fmla="*/ 1419426 w 1660573"/>
                                            <a:gd name="connsiteY0" fmla="*/ 0 h 978970"/>
                                            <a:gd name="connsiteX1" fmla="*/ 1395623 w 1660573"/>
                                            <a:gd name="connsiteY1" fmla="*/ 797239 h 978970"/>
                                            <a:gd name="connsiteX2" fmla="*/ 0 w 1660573"/>
                                            <a:gd name="connsiteY2" fmla="*/ 816787 h 978970"/>
                                            <a:gd name="connsiteX0" fmla="*/ 1418570 w 1623172"/>
                                            <a:gd name="connsiteY0" fmla="*/ 0 h 952073"/>
                                            <a:gd name="connsiteX1" fmla="*/ 1394767 w 1623172"/>
                                            <a:gd name="connsiteY1" fmla="*/ 797239 h 952073"/>
                                            <a:gd name="connsiteX2" fmla="*/ 0 w 1623172"/>
                                            <a:gd name="connsiteY2" fmla="*/ 814138 h 952073"/>
                                            <a:gd name="connsiteX0" fmla="*/ 1418570 w 1612726"/>
                                            <a:gd name="connsiteY0" fmla="*/ 0 h 955765"/>
                                            <a:gd name="connsiteX1" fmla="*/ 1368231 w 1612726"/>
                                            <a:gd name="connsiteY1" fmla="*/ 806949 h 955765"/>
                                            <a:gd name="connsiteX2" fmla="*/ 0 w 1612726"/>
                                            <a:gd name="connsiteY2" fmla="*/ 814138 h 955765"/>
                                            <a:gd name="connsiteX0" fmla="*/ 1418570 w 1610479"/>
                                            <a:gd name="connsiteY0" fmla="*/ 0 h 957496"/>
                                            <a:gd name="connsiteX1" fmla="*/ 1362239 w 1610479"/>
                                            <a:gd name="connsiteY1" fmla="*/ 811363 h 957496"/>
                                            <a:gd name="connsiteX2" fmla="*/ 0 w 1610479"/>
                                            <a:gd name="connsiteY2" fmla="*/ 814138 h 957496"/>
                                            <a:gd name="connsiteX0" fmla="*/ 1418570 w 1643087"/>
                                            <a:gd name="connsiteY0" fmla="*/ 0 h 969954"/>
                                            <a:gd name="connsiteX1" fmla="*/ 1362239 w 1643087"/>
                                            <a:gd name="connsiteY1" fmla="*/ 811363 h 969954"/>
                                            <a:gd name="connsiteX2" fmla="*/ 0 w 1643087"/>
                                            <a:gd name="connsiteY2" fmla="*/ 814138 h 969954"/>
                                            <a:gd name="connsiteX0" fmla="*/ 1418570 w 1610479"/>
                                            <a:gd name="connsiteY0" fmla="*/ 0 h 954036"/>
                                            <a:gd name="connsiteX1" fmla="*/ 1362239 w 1610479"/>
                                            <a:gd name="connsiteY1" fmla="*/ 811363 h 954036"/>
                                            <a:gd name="connsiteX2" fmla="*/ 0 w 1610479"/>
                                            <a:gd name="connsiteY2" fmla="*/ 808842 h 954036"/>
                                            <a:gd name="connsiteX0" fmla="*/ 1418570 w 1654729"/>
                                            <a:gd name="connsiteY0" fmla="*/ 0 h 976621"/>
                                            <a:gd name="connsiteX1" fmla="*/ 1362239 w 1654729"/>
                                            <a:gd name="connsiteY1" fmla="*/ 811363 h 976621"/>
                                            <a:gd name="connsiteX2" fmla="*/ 0 w 1654729"/>
                                            <a:gd name="connsiteY2" fmla="*/ 808842 h 976621"/>
                                            <a:gd name="connsiteX0" fmla="*/ 1418570 w 1663620"/>
                                            <a:gd name="connsiteY0" fmla="*/ 0 h 981741"/>
                                            <a:gd name="connsiteX1" fmla="*/ 1362239 w 1663620"/>
                                            <a:gd name="connsiteY1" fmla="*/ 811363 h 981741"/>
                                            <a:gd name="connsiteX2" fmla="*/ 0 w 1663620"/>
                                            <a:gd name="connsiteY2" fmla="*/ 808842 h 981741"/>
                                            <a:gd name="connsiteX0" fmla="*/ 1418570 w 1659611"/>
                                            <a:gd name="connsiteY0" fmla="*/ 0 h 981096"/>
                                            <a:gd name="connsiteX1" fmla="*/ 1362239 w 1659611"/>
                                            <a:gd name="connsiteY1" fmla="*/ 811363 h 981096"/>
                                            <a:gd name="connsiteX2" fmla="*/ 0 w 1659611"/>
                                            <a:gd name="connsiteY2" fmla="*/ 808842 h 981096"/>
                                            <a:gd name="connsiteX0" fmla="*/ 1418570 w 1660841"/>
                                            <a:gd name="connsiteY0" fmla="*/ 0 h 976305"/>
                                            <a:gd name="connsiteX1" fmla="*/ 1362239 w 1660841"/>
                                            <a:gd name="connsiteY1" fmla="*/ 811363 h 976305"/>
                                            <a:gd name="connsiteX2" fmla="*/ 0 w 1660841"/>
                                            <a:gd name="connsiteY2" fmla="*/ 808842 h 976305"/>
                                            <a:gd name="connsiteX0" fmla="*/ 1418570 w 1660841"/>
                                            <a:gd name="connsiteY0" fmla="*/ 0 h 975960"/>
                                            <a:gd name="connsiteX1" fmla="*/ 1362239 w 1660841"/>
                                            <a:gd name="connsiteY1" fmla="*/ 811363 h 975960"/>
                                            <a:gd name="connsiteX2" fmla="*/ 0 w 1660841"/>
                                            <a:gd name="connsiteY2" fmla="*/ 808842 h 975960"/>
                                            <a:gd name="connsiteX0" fmla="*/ 1418570 w 1660841"/>
                                            <a:gd name="connsiteY0" fmla="*/ 0 h 974930"/>
                                            <a:gd name="connsiteX1" fmla="*/ 1362239 w 1660841"/>
                                            <a:gd name="connsiteY1" fmla="*/ 811363 h 974930"/>
                                            <a:gd name="connsiteX2" fmla="*/ 0 w 1660841"/>
                                            <a:gd name="connsiteY2" fmla="*/ 808842 h 97493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60841" h="974930">
                                              <a:moveTo>
                                                <a:pt x="1418570" y="0"/>
                                              </a:moveTo>
                                              <a:cubicBezTo>
                                                <a:pt x="1750671" y="202938"/>
                                                <a:pt x="1750181" y="611234"/>
                                                <a:pt x="1362239" y="811363"/>
                                              </a:cubicBezTo>
                                              <a:cubicBezTo>
                                                <a:pt x="974297" y="1011492"/>
                                                <a:pt x="463053" y="1047613"/>
                                                <a:pt x="0" y="808842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1370673930" name="任意多边形: 形状 137067393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CE40229A-4431-6447-E68F-630EDD38F6C1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 flipV="1">
                                          <a:off x="3137831" y="5312885"/>
                                          <a:ext cx="496457" cy="278932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07283"/>
                                            <a:gd name="connsiteY0" fmla="*/ 0 h 924622"/>
                                            <a:gd name="connsiteX1" fmla="*/ 1337542 w 1607283"/>
                                            <a:gd name="connsiteY1" fmla="*/ 759591 h 924622"/>
                                            <a:gd name="connsiteX2" fmla="*/ 0 w 1607283"/>
                                            <a:gd name="connsiteY2" fmla="*/ 790553 h 924622"/>
                                            <a:gd name="connsiteX0" fmla="*/ 1415979 w 1607284"/>
                                            <a:gd name="connsiteY0" fmla="*/ 0 h 936654"/>
                                            <a:gd name="connsiteX1" fmla="*/ 1337542 w 1607284"/>
                                            <a:gd name="connsiteY1" fmla="*/ 771080 h 936654"/>
                                            <a:gd name="connsiteX2" fmla="*/ 0 w 1607284"/>
                                            <a:gd name="connsiteY2" fmla="*/ 802042 h 936654"/>
                                            <a:gd name="connsiteX0" fmla="*/ 1415979 w 1588639"/>
                                            <a:gd name="connsiteY0" fmla="*/ 0 h 936655"/>
                                            <a:gd name="connsiteX1" fmla="*/ 1337542 w 1588639"/>
                                            <a:gd name="connsiteY1" fmla="*/ 771080 h 936655"/>
                                            <a:gd name="connsiteX2" fmla="*/ 0 w 1588639"/>
                                            <a:gd name="connsiteY2" fmla="*/ 802042 h 936655"/>
                                            <a:gd name="connsiteX0" fmla="*/ 1415979 w 1599812"/>
                                            <a:gd name="connsiteY0" fmla="*/ 0 h 936655"/>
                                            <a:gd name="connsiteX1" fmla="*/ 1337542 w 1599812"/>
                                            <a:gd name="connsiteY1" fmla="*/ 771080 h 936655"/>
                                            <a:gd name="connsiteX2" fmla="*/ 0 w 1599812"/>
                                            <a:gd name="connsiteY2" fmla="*/ 802042 h 936655"/>
                                            <a:gd name="connsiteX0" fmla="*/ 1415979 w 1598819"/>
                                            <a:gd name="connsiteY0" fmla="*/ 0 h 936655"/>
                                            <a:gd name="connsiteX1" fmla="*/ 1334669 w 1598819"/>
                                            <a:gd name="connsiteY1" fmla="*/ 771080 h 936655"/>
                                            <a:gd name="connsiteX2" fmla="*/ 0 w 1598819"/>
                                            <a:gd name="connsiteY2" fmla="*/ 802042 h 936655"/>
                                            <a:gd name="connsiteX0" fmla="*/ 1415979 w 1604604"/>
                                            <a:gd name="connsiteY0" fmla="*/ 0 h 935841"/>
                                            <a:gd name="connsiteX1" fmla="*/ 1334669 w 1604604"/>
                                            <a:gd name="connsiteY1" fmla="*/ 771080 h 935841"/>
                                            <a:gd name="connsiteX2" fmla="*/ 0 w 1604604"/>
                                            <a:gd name="connsiteY2" fmla="*/ 802042 h 935841"/>
                                            <a:gd name="connsiteX0" fmla="*/ 1415979 w 1577089"/>
                                            <a:gd name="connsiteY0" fmla="*/ 0 h 917040"/>
                                            <a:gd name="connsiteX1" fmla="*/ 1247736 w 1577089"/>
                                            <a:gd name="connsiteY1" fmla="*/ 708823 h 917040"/>
                                            <a:gd name="connsiteX2" fmla="*/ 0 w 1577089"/>
                                            <a:gd name="connsiteY2" fmla="*/ 802042 h 917040"/>
                                            <a:gd name="connsiteX0" fmla="*/ 1415979 w 1532586"/>
                                            <a:gd name="connsiteY0" fmla="*/ 0 h 917040"/>
                                            <a:gd name="connsiteX1" fmla="*/ 1247736 w 1532586"/>
                                            <a:gd name="connsiteY1" fmla="*/ 708823 h 917040"/>
                                            <a:gd name="connsiteX2" fmla="*/ 0 w 1532586"/>
                                            <a:gd name="connsiteY2" fmla="*/ 802042 h 917040"/>
                                            <a:gd name="connsiteX0" fmla="*/ 1415979 w 1532586"/>
                                            <a:gd name="connsiteY0" fmla="*/ 0 h 917040"/>
                                            <a:gd name="connsiteX1" fmla="*/ 1247736 w 1532586"/>
                                            <a:gd name="connsiteY1" fmla="*/ 708823 h 917040"/>
                                            <a:gd name="connsiteX2" fmla="*/ 0 w 1532586"/>
                                            <a:gd name="connsiteY2" fmla="*/ 802042 h 917040"/>
                                            <a:gd name="connsiteX0" fmla="*/ 1415979 w 1524861"/>
                                            <a:gd name="connsiteY0" fmla="*/ 0 h 917040"/>
                                            <a:gd name="connsiteX1" fmla="*/ 1247736 w 1524861"/>
                                            <a:gd name="connsiteY1" fmla="*/ 708823 h 917040"/>
                                            <a:gd name="connsiteX2" fmla="*/ 0 w 1524861"/>
                                            <a:gd name="connsiteY2" fmla="*/ 802042 h 917040"/>
                                            <a:gd name="connsiteX0" fmla="*/ 1415979 w 1524861"/>
                                            <a:gd name="connsiteY0" fmla="*/ 0 h 901668"/>
                                            <a:gd name="connsiteX1" fmla="*/ 1247736 w 1524861"/>
                                            <a:gd name="connsiteY1" fmla="*/ 708823 h 901668"/>
                                            <a:gd name="connsiteX2" fmla="*/ 0 w 1524861"/>
                                            <a:gd name="connsiteY2" fmla="*/ 802042 h 901668"/>
                                            <a:gd name="connsiteX0" fmla="*/ 1415979 w 1524861"/>
                                            <a:gd name="connsiteY0" fmla="*/ 0 h 886296"/>
                                            <a:gd name="connsiteX1" fmla="*/ 1247736 w 1524861"/>
                                            <a:gd name="connsiteY1" fmla="*/ 708823 h 886296"/>
                                            <a:gd name="connsiteX2" fmla="*/ 0 w 1524861"/>
                                            <a:gd name="connsiteY2" fmla="*/ 802042 h 886296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524861" h="886296">
                                              <a:moveTo>
                                                <a:pt x="1415979" y="0"/>
                                              </a:moveTo>
                                              <a:cubicBezTo>
                                                <a:pt x="1647773" y="202937"/>
                                                <a:pt x="1470403" y="578020"/>
                                                <a:pt x="1247736" y="708823"/>
                                              </a:cubicBezTo>
                                              <a:cubicBezTo>
                                                <a:pt x="1025069" y="839626"/>
                                                <a:pt x="418943" y="980554"/>
                                                <a:pt x="0" y="802042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902764477" name="任意多边形: 形状 90276447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F2F3AFA0-4312-99B7-14F1-4A18625FA397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3036180" y="5420760"/>
                                          <a:ext cx="821122" cy="469925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578542"/>
                                            <a:gd name="connsiteY0" fmla="*/ 0 h 924622"/>
                                            <a:gd name="connsiteX1" fmla="*/ 1337542 w 1578542"/>
                                            <a:gd name="connsiteY1" fmla="*/ 759591 h 924622"/>
                                            <a:gd name="connsiteX2" fmla="*/ 0 w 1578542"/>
                                            <a:gd name="connsiteY2" fmla="*/ 790553 h 924622"/>
                                            <a:gd name="connsiteX0" fmla="*/ 1415978 w 1567165"/>
                                            <a:gd name="connsiteY0" fmla="*/ 0 h 915198"/>
                                            <a:gd name="connsiteX1" fmla="*/ 1304301 w 1567165"/>
                                            <a:gd name="connsiteY1" fmla="*/ 730504 h 915198"/>
                                            <a:gd name="connsiteX2" fmla="*/ 0 w 1567165"/>
                                            <a:gd name="connsiteY2" fmla="*/ 790553 h 915198"/>
                                            <a:gd name="connsiteX0" fmla="*/ 1415978 w 1567165"/>
                                            <a:gd name="connsiteY0" fmla="*/ 0 h 900544"/>
                                            <a:gd name="connsiteX1" fmla="*/ 1304301 w 1567165"/>
                                            <a:gd name="connsiteY1" fmla="*/ 730504 h 900544"/>
                                            <a:gd name="connsiteX2" fmla="*/ 0 w 1567165"/>
                                            <a:gd name="connsiteY2" fmla="*/ 790553 h 900544"/>
                                            <a:gd name="connsiteX0" fmla="*/ 1415978 w 1567165"/>
                                            <a:gd name="connsiteY0" fmla="*/ 0 h 896887"/>
                                            <a:gd name="connsiteX1" fmla="*/ 1304301 w 1567165"/>
                                            <a:gd name="connsiteY1" fmla="*/ 730504 h 896887"/>
                                            <a:gd name="connsiteX2" fmla="*/ 0 w 1567165"/>
                                            <a:gd name="connsiteY2" fmla="*/ 790553 h 89688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567165" h="896887">
                                              <a:moveTo>
                                                <a:pt x="1415978" y="0"/>
                                              </a:moveTo>
                                              <a:cubicBezTo>
                                                <a:pt x="1698772" y="253413"/>
                                                <a:pt x="1540297" y="598745"/>
                                                <a:pt x="1304301" y="730504"/>
                                              </a:cubicBezTo>
                                              <a:cubicBezTo>
                                                <a:pt x="1068305" y="862263"/>
                                                <a:pt x="538598" y="996694"/>
                                                <a:pt x="0" y="790553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649130649" name="任意多边形: 形状 649130649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F18E7C66-1540-88EE-F609-4DD224A8CAEA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3302966" y="5585292"/>
                                          <a:ext cx="174894" cy="100091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578542"/>
                                            <a:gd name="connsiteY0" fmla="*/ 0 h 924622"/>
                                            <a:gd name="connsiteX1" fmla="*/ 1337542 w 1578542"/>
                                            <a:gd name="connsiteY1" fmla="*/ 759591 h 924622"/>
                                            <a:gd name="connsiteX2" fmla="*/ 0 w 1578542"/>
                                            <a:gd name="connsiteY2" fmla="*/ 790553 h 924622"/>
                                            <a:gd name="connsiteX0" fmla="*/ 1415978 w 1567165"/>
                                            <a:gd name="connsiteY0" fmla="*/ 0 h 915198"/>
                                            <a:gd name="connsiteX1" fmla="*/ 1304301 w 1567165"/>
                                            <a:gd name="connsiteY1" fmla="*/ 730504 h 915198"/>
                                            <a:gd name="connsiteX2" fmla="*/ 0 w 1567165"/>
                                            <a:gd name="connsiteY2" fmla="*/ 790553 h 915198"/>
                                            <a:gd name="connsiteX0" fmla="*/ 1415978 w 1567165"/>
                                            <a:gd name="connsiteY0" fmla="*/ 0 h 900544"/>
                                            <a:gd name="connsiteX1" fmla="*/ 1304301 w 1567165"/>
                                            <a:gd name="connsiteY1" fmla="*/ 730504 h 900544"/>
                                            <a:gd name="connsiteX2" fmla="*/ 0 w 1567165"/>
                                            <a:gd name="connsiteY2" fmla="*/ 790553 h 900544"/>
                                            <a:gd name="connsiteX0" fmla="*/ 1415978 w 1567165"/>
                                            <a:gd name="connsiteY0" fmla="*/ 0 h 896887"/>
                                            <a:gd name="connsiteX1" fmla="*/ 1304301 w 1567165"/>
                                            <a:gd name="connsiteY1" fmla="*/ 730504 h 896887"/>
                                            <a:gd name="connsiteX2" fmla="*/ 0 w 1567165"/>
                                            <a:gd name="connsiteY2" fmla="*/ 790553 h 89688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567165" h="896887">
                                              <a:moveTo>
                                                <a:pt x="1415978" y="0"/>
                                              </a:moveTo>
                                              <a:cubicBezTo>
                                                <a:pt x="1698772" y="253413"/>
                                                <a:pt x="1540297" y="598745"/>
                                                <a:pt x="1304301" y="730504"/>
                                              </a:cubicBezTo>
                                              <a:cubicBezTo>
                                                <a:pt x="1068305" y="862263"/>
                                                <a:pt x="538598" y="996694"/>
                                                <a:pt x="0" y="790553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914539185" name="直接连接符 1914539185">
                                      <a:extLst>
                                        <a:ext uri="{FF2B5EF4-FFF2-40B4-BE49-F238E27FC236}">
                                          <a16:creationId xmlns:a16="http://schemas.microsoft.com/office/drawing/2014/main" id="{350D0D52-67D9-715E-043C-898C4FB27C93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2238864" y="6093581"/>
                                        <a:ext cx="139986" cy="87867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325898380" name="直接连接符 1325898380">
                                      <a:extLst>
                                        <a:ext uri="{FF2B5EF4-FFF2-40B4-BE49-F238E27FC236}">
                                          <a16:creationId xmlns:a16="http://schemas.microsoft.com/office/drawing/2014/main" id="{4F57ED63-A8EC-30FB-6753-7D2021B36BA1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2556719" y="5928662"/>
                                        <a:ext cx="138814" cy="94466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45288946" name="直接连接符 445288946">
                                      <a:extLst>
                                        <a:ext uri="{FF2B5EF4-FFF2-40B4-BE49-F238E27FC236}">
                                          <a16:creationId xmlns:a16="http://schemas.microsoft.com/office/drawing/2014/main" id="{DF66064E-16D6-3B93-AFB8-0053F1E015E0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2888945" y="5735198"/>
                                        <a:ext cx="147236" cy="97370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4276909" name="直接连接符 154276909">
                                      <a:extLst>
                                        <a:ext uri="{FF2B5EF4-FFF2-40B4-BE49-F238E27FC236}">
                                          <a16:creationId xmlns:a16="http://schemas.microsoft.com/office/drawing/2014/main" id="{9189C83F-67F8-32CD-8347-214AB54DA36C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3168931" y="5590852"/>
                                        <a:ext cx="144087" cy="89735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612305782" name="直接连接符 1612305782">
                                      <a:extLst>
                                        <a:ext uri="{FF2B5EF4-FFF2-40B4-BE49-F238E27FC236}">
                                          <a16:creationId xmlns:a16="http://schemas.microsoft.com/office/drawing/2014/main" id="{3D3AFD97-3BE6-63F4-FC70-26EF66E53AC1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1933844" y="6265476"/>
                                        <a:ext cx="152034" cy="91413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07187634" name="直接连接符 1007187634">
                                      <a:extLst>
                                        <a:ext uri="{FF2B5EF4-FFF2-40B4-BE49-F238E27FC236}">
                                          <a16:creationId xmlns:a16="http://schemas.microsoft.com/office/drawing/2014/main" id="{91F67AA8-D315-8B1C-ABF7-C3123780819D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1604787" y="6454776"/>
                                        <a:ext cx="144038" cy="97669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14102606" name="直接连接符 1514102606">
                                      <a:extLst>
                                        <a:ext uri="{FF2B5EF4-FFF2-40B4-BE49-F238E27FC236}">
                                          <a16:creationId xmlns:a16="http://schemas.microsoft.com/office/drawing/2014/main" id="{B2507247-13F1-2299-0ADF-21DAADC5CD71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3628808" y="5340840"/>
                                        <a:ext cx="149281" cy="82326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776936435" name="直接连接符 1776936435">
                                      <a:extLst>
                                        <a:ext uri="{FF2B5EF4-FFF2-40B4-BE49-F238E27FC236}">
                                          <a16:creationId xmlns:a16="http://schemas.microsoft.com/office/drawing/2014/main" id="{2A6EEEF5-7B80-CC78-247C-037CA369872F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3960857" y="5126541"/>
                                        <a:ext cx="150654" cy="91596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78532624" name="直接连接符 278532624">
                                      <a:extLst>
                                        <a:ext uri="{FF2B5EF4-FFF2-40B4-BE49-F238E27FC236}">
                                          <a16:creationId xmlns:a16="http://schemas.microsoft.com/office/drawing/2014/main" id="{F62BB7E8-FC2C-E102-82AD-C95886A9DD4D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4246941" y="4970757"/>
                                        <a:ext cx="155509" cy="89819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326917008" name="直接连接符 1326917008">
                                      <a:extLst>
                                        <a:ext uri="{FF2B5EF4-FFF2-40B4-BE49-F238E27FC236}">
                                          <a16:creationId xmlns:a16="http://schemas.microsoft.com/office/drawing/2014/main" id="{9F34E182-D345-BC0A-02EE-C4A37916AD2B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4568120" y="4806126"/>
                                        <a:ext cx="150844" cy="96940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98290090" name="直接连接符 198290090">
                                      <a:extLst>
                                        <a:ext uri="{FF2B5EF4-FFF2-40B4-BE49-F238E27FC236}">
                                          <a16:creationId xmlns:a16="http://schemas.microsoft.com/office/drawing/2014/main" id="{D6CA4A2F-1FA9-E652-6C6B-0B60828D9CE0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4879570" y="4616417"/>
                                        <a:ext cx="146970" cy="103576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770679907" name="直接连接符 1770679907">
                                      <a:extLst>
                                        <a:ext uri="{FF2B5EF4-FFF2-40B4-BE49-F238E27FC236}">
                                          <a16:creationId xmlns:a16="http://schemas.microsoft.com/office/drawing/2014/main" id="{792E7D1C-1C8B-4179-4407-ECD88FE11621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5212713" y="4454460"/>
                                        <a:ext cx="157717" cy="99821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62171581" name="直接连接符 662171581">
                                      <a:extLst>
                                        <a:ext uri="{FF2B5EF4-FFF2-40B4-BE49-F238E27FC236}">
                                          <a16:creationId xmlns:a16="http://schemas.microsoft.com/office/drawing/2014/main" id="{06F88097-C5DF-49AE-4DFB-3FCDA65EE1B1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3414668" y="5547762"/>
                                        <a:ext cx="46318" cy="37528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1057961608" name="组合 1057961608">
                                    <a:extLst>
                                      <a:ext uri="{FF2B5EF4-FFF2-40B4-BE49-F238E27FC236}">
                                        <a16:creationId xmlns:a16="http://schemas.microsoft.com/office/drawing/2014/main" id="{AF340A82-8390-D731-F499-3139CB8E447D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0" y="0"/>
                                      <a:ext cx="6965615" cy="9446602"/>
                                      <a:chOff x="0" y="0"/>
                                      <a:chExt cx="6965615" cy="9446602"/>
                                    </a:xfrm>
                                  </wpg:grpSpPr>
                                  <wpg:grpSp>
                                    <wpg:cNvPr id="976366665" name="组合 976366665">
                                      <a:extLst>
                                        <a:ext uri="{FF2B5EF4-FFF2-40B4-BE49-F238E27FC236}">
                                          <a16:creationId xmlns:a16="http://schemas.microsoft.com/office/drawing/2014/main" id="{7D6545AA-3404-5B9D-06EA-6235A4404774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718385" y="3528251"/>
                                        <a:ext cx="5541454" cy="3898268"/>
                                        <a:chOff x="718384" y="3528251"/>
                                        <a:chExt cx="5559370" cy="3910871"/>
                                      </a:xfrm>
                                    </wpg:grpSpPr>
                                    <wpg:grpSp>
                                      <wpg:cNvPr id="1108345405" name="组合 110834540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F841C6C-D251-6859-7EEB-517F16C1BFD4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718384" y="3528251"/>
                                          <a:ext cx="5559370" cy="3910871"/>
                                          <a:chOff x="718384" y="3528251"/>
                                          <a:chExt cx="5559370" cy="3910871"/>
                                        </a:xfrm>
                                      </wpg:grpSpPr>
                                      <wpg:grpSp>
                                        <wpg:cNvPr id="1876005100" name="组合 187600510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51A00A0-564A-4249-07B4-DE7E82E256CE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1553167" y="4069450"/>
                                            <a:ext cx="4724587" cy="3369672"/>
                                            <a:chOff x="1553167" y="4069450"/>
                                            <a:chExt cx="4724587" cy="3369672"/>
                                          </a:xfrm>
                                        </wpg:grpSpPr>
                                        <wpg:grpSp>
                                          <wpg:cNvPr id="516630027" name="组合 516630027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FC4BC42D-585C-8B2D-49FE-6544CEC42CE2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1553167" y="4069450"/>
                                              <a:ext cx="4724587" cy="3369672"/>
                                              <a:chOff x="1553167" y="4069450"/>
                                              <a:chExt cx="4724587" cy="3369672"/>
                                            </a:xfrm>
                                          </wpg:grpSpPr>
                                          <wps:wsp>
                                            <wps:cNvPr id="456492515" name="任意多边形: 形状 456492515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006B4DAB-CBA1-2493-420A-C5536C35192C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1566813" y="4075731"/>
                                                <a:ext cx="4699483" cy="260785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976048"/>
                                                  <a:gd name="connsiteY0" fmla="*/ 2201838 h 2320119"/>
                                                  <a:gd name="connsiteX1" fmla="*/ 3976048 w 3976048"/>
                                                  <a:gd name="connsiteY1" fmla="*/ 0 h 2320119"/>
                                                  <a:gd name="connsiteX2" fmla="*/ 3953302 w 3976048"/>
                                                  <a:gd name="connsiteY2" fmla="*/ 2320119 h 2320119"/>
                                                  <a:gd name="connsiteX3" fmla="*/ 3603009 w 3976048"/>
                                                  <a:gd name="connsiteY3" fmla="*/ 2110853 h 2320119"/>
                                                  <a:gd name="connsiteX4" fmla="*/ 0 w 3976048"/>
                                                  <a:gd name="connsiteY4" fmla="*/ 2201838 h 2320119"/>
                                                  <a:gd name="connsiteX0" fmla="*/ 0 w 3976048"/>
                                                  <a:gd name="connsiteY0" fmla="*/ 2201838 h 2485861"/>
                                                  <a:gd name="connsiteX1" fmla="*/ 3976048 w 3976048"/>
                                                  <a:gd name="connsiteY1" fmla="*/ 0 h 2485861"/>
                                                  <a:gd name="connsiteX2" fmla="*/ 3953302 w 3976048"/>
                                                  <a:gd name="connsiteY2" fmla="*/ 2320119 h 2485861"/>
                                                  <a:gd name="connsiteX3" fmla="*/ 3603009 w 3976048"/>
                                                  <a:gd name="connsiteY3" fmla="*/ 2110853 h 2485861"/>
                                                  <a:gd name="connsiteX4" fmla="*/ 0 w 3976048"/>
                                                  <a:gd name="connsiteY4" fmla="*/ 2201838 h 2485861"/>
                                                  <a:gd name="connsiteX0" fmla="*/ 0 w 3976048"/>
                                                  <a:gd name="connsiteY0" fmla="*/ 2201838 h 2607849"/>
                                                  <a:gd name="connsiteX1" fmla="*/ 3976048 w 3976048"/>
                                                  <a:gd name="connsiteY1" fmla="*/ 0 h 2607849"/>
                                                  <a:gd name="connsiteX2" fmla="*/ 3953302 w 3976048"/>
                                                  <a:gd name="connsiteY2" fmla="*/ 2320119 h 2607849"/>
                                                  <a:gd name="connsiteX3" fmla="*/ 3603009 w 3976048"/>
                                                  <a:gd name="connsiteY3" fmla="*/ 2110853 h 2607849"/>
                                                  <a:gd name="connsiteX4" fmla="*/ 0 w 3976048"/>
                                                  <a:gd name="connsiteY4" fmla="*/ 2201838 h 2607849"/>
                                                  <a:gd name="connsiteX0" fmla="*/ 0 w 4718612"/>
                                                  <a:gd name="connsiteY0" fmla="*/ 2201838 h 2607849"/>
                                                  <a:gd name="connsiteX1" fmla="*/ 3976048 w 4718612"/>
                                                  <a:gd name="connsiteY1" fmla="*/ 0 h 2607849"/>
                                                  <a:gd name="connsiteX2" fmla="*/ 3953302 w 4718612"/>
                                                  <a:gd name="connsiteY2" fmla="*/ 2320119 h 2607849"/>
                                                  <a:gd name="connsiteX3" fmla="*/ 3603009 w 4718612"/>
                                                  <a:gd name="connsiteY3" fmla="*/ 2110853 h 2607849"/>
                                                  <a:gd name="connsiteX4" fmla="*/ 0 w 4718612"/>
                                                  <a:gd name="connsiteY4" fmla="*/ 2201838 h 2607849"/>
                                                  <a:gd name="connsiteX0" fmla="*/ 0 w 4931865"/>
                                                  <a:gd name="connsiteY0" fmla="*/ 2201838 h 2607849"/>
                                                  <a:gd name="connsiteX1" fmla="*/ 3976048 w 4931865"/>
                                                  <a:gd name="connsiteY1" fmla="*/ 0 h 2607849"/>
                                                  <a:gd name="connsiteX2" fmla="*/ 3953302 w 4931865"/>
                                                  <a:gd name="connsiteY2" fmla="*/ 2320119 h 2607849"/>
                                                  <a:gd name="connsiteX3" fmla="*/ 3603009 w 4931865"/>
                                                  <a:gd name="connsiteY3" fmla="*/ 2110853 h 2607849"/>
                                                  <a:gd name="connsiteX4" fmla="*/ 0 w 4931865"/>
                                                  <a:gd name="connsiteY4" fmla="*/ 2201838 h 2607849"/>
                                                  <a:gd name="connsiteX0" fmla="*/ 0 w 4711673"/>
                                                  <a:gd name="connsiteY0" fmla="*/ 2201838 h 2607849"/>
                                                  <a:gd name="connsiteX1" fmla="*/ 3976048 w 4711673"/>
                                                  <a:gd name="connsiteY1" fmla="*/ 0 h 2607849"/>
                                                  <a:gd name="connsiteX2" fmla="*/ 3953302 w 4711673"/>
                                                  <a:gd name="connsiteY2" fmla="*/ 2320119 h 2607849"/>
                                                  <a:gd name="connsiteX3" fmla="*/ 3603009 w 4711673"/>
                                                  <a:gd name="connsiteY3" fmla="*/ 2110853 h 2607849"/>
                                                  <a:gd name="connsiteX4" fmla="*/ 0 w 4711673"/>
                                                  <a:gd name="connsiteY4" fmla="*/ 2201838 h 2607849"/>
                                                  <a:gd name="connsiteX0" fmla="*/ 0 w 4714746"/>
                                                  <a:gd name="connsiteY0" fmla="*/ 2201838 h 2607849"/>
                                                  <a:gd name="connsiteX1" fmla="*/ 3976048 w 4714746"/>
                                                  <a:gd name="connsiteY1" fmla="*/ 0 h 2607849"/>
                                                  <a:gd name="connsiteX2" fmla="*/ 3953302 w 4714746"/>
                                                  <a:gd name="connsiteY2" fmla="*/ 2320119 h 2607849"/>
                                                  <a:gd name="connsiteX3" fmla="*/ 3603009 w 4714746"/>
                                                  <a:gd name="connsiteY3" fmla="*/ 2110853 h 2607849"/>
                                                  <a:gd name="connsiteX4" fmla="*/ 0 w 4714746"/>
                                                  <a:gd name="connsiteY4" fmla="*/ 2201838 h 2607849"/>
                                                  <a:gd name="connsiteX0" fmla="*/ 0 w 4700997"/>
                                                  <a:gd name="connsiteY0" fmla="*/ 2201838 h 2607849"/>
                                                  <a:gd name="connsiteX1" fmla="*/ 3976048 w 4700997"/>
                                                  <a:gd name="connsiteY1" fmla="*/ 0 h 2607849"/>
                                                  <a:gd name="connsiteX2" fmla="*/ 3953302 w 4700997"/>
                                                  <a:gd name="connsiteY2" fmla="*/ 2320119 h 2607849"/>
                                                  <a:gd name="connsiteX3" fmla="*/ 3603009 w 4700997"/>
                                                  <a:gd name="connsiteY3" fmla="*/ 2110853 h 2607849"/>
                                                  <a:gd name="connsiteX4" fmla="*/ 0 w 4700997"/>
                                                  <a:gd name="connsiteY4" fmla="*/ 2201838 h 2607849"/>
                                                  <a:gd name="connsiteX0" fmla="*/ 0 w 4699482"/>
                                                  <a:gd name="connsiteY0" fmla="*/ 2201838 h 2607849"/>
                                                  <a:gd name="connsiteX1" fmla="*/ 3976048 w 4699482"/>
                                                  <a:gd name="connsiteY1" fmla="*/ 0 h 2607849"/>
                                                  <a:gd name="connsiteX2" fmla="*/ 3953302 w 4699482"/>
                                                  <a:gd name="connsiteY2" fmla="*/ 2320119 h 2607849"/>
                                                  <a:gd name="connsiteX3" fmla="*/ 3603009 w 4699482"/>
                                                  <a:gd name="connsiteY3" fmla="*/ 2110853 h 2607849"/>
                                                  <a:gd name="connsiteX4" fmla="*/ 0 w 4699482"/>
                                                  <a:gd name="connsiteY4" fmla="*/ 2201838 h 2607849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  <a:cxn ang="0">
                                                    <a:pos x="connsiteX4" y="connsiteY4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4699482" h="2607849">
                                                    <a:moveTo>
                                                      <a:pt x="0" y="2201838"/>
                                                    </a:moveTo>
                                                    <a:lnTo>
                                                      <a:pt x="3976048" y="0"/>
                                                    </a:lnTo>
                                                    <a:cubicBezTo>
                                                      <a:pt x="5128525" y="764275"/>
                                                      <a:pt x="4738806" y="1865194"/>
                                                      <a:pt x="3953302" y="2320119"/>
                                                    </a:cubicBezTo>
                                                    <a:lnTo>
                                                      <a:pt x="3603009" y="2110853"/>
                                                    </a:lnTo>
                                                    <a:cubicBezTo>
                                                      <a:pt x="2747750" y="2614303"/>
                                                      <a:pt x="1251045" y="2876645"/>
                                                      <a:pt x="0" y="2201838"/>
                                                    </a:cubicBez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44020461" name="任意多边形: 形状 44020461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B036F91D-9C77-36B2-F986-F842932FDB4E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1553167" y="5174922"/>
                                                <a:ext cx="4724587" cy="226420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4735774"/>
                                                  <a:gd name="connsiteY0" fmla="*/ 1100920 h 1974377"/>
                                                  <a:gd name="connsiteX1" fmla="*/ 4550 w 4735774"/>
                                                  <a:gd name="connsiteY1" fmla="*/ 1851547 h 1974377"/>
                                                  <a:gd name="connsiteX2" fmla="*/ 3603009 w 4735774"/>
                                                  <a:gd name="connsiteY2" fmla="*/ 1792406 h 1974377"/>
                                                  <a:gd name="connsiteX3" fmla="*/ 3980598 w 4735774"/>
                                                  <a:gd name="connsiteY3" fmla="*/ 1974377 h 1974377"/>
                                                  <a:gd name="connsiteX4" fmla="*/ 4735774 w 4735774"/>
                                                  <a:gd name="connsiteY4" fmla="*/ 973541 h 1974377"/>
                                                  <a:gd name="connsiteX5" fmla="*/ 4735774 w 4735774"/>
                                                  <a:gd name="connsiteY5" fmla="*/ 0 h 1974377"/>
                                                  <a:gd name="connsiteX0" fmla="*/ 0 w 4735774"/>
                                                  <a:gd name="connsiteY0" fmla="*/ 1100920 h 2179966"/>
                                                  <a:gd name="connsiteX1" fmla="*/ 4550 w 4735774"/>
                                                  <a:gd name="connsiteY1" fmla="*/ 1851547 h 2179966"/>
                                                  <a:gd name="connsiteX2" fmla="*/ 3603009 w 4735774"/>
                                                  <a:gd name="connsiteY2" fmla="*/ 1792406 h 2179966"/>
                                                  <a:gd name="connsiteX3" fmla="*/ 3980598 w 4735774"/>
                                                  <a:gd name="connsiteY3" fmla="*/ 1974377 h 2179966"/>
                                                  <a:gd name="connsiteX4" fmla="*/ 4735774 w 4735774"/>
                                                  <a:gd name="connsiteY4" fmla="*/ 973541 h 2179966"/>
                                                  <a:gd name="connsiteX5" fmla="*/ 4735774 w 4735774"/>
                                                  <a:gd name="connsiteY5" fmla="*/ 0 h 2179966"/>
                                                  <a:gd name="connsiteX0" fmla="*/ 0 w 4735774"/>
                                                  <a:gd name="connsiteY0" fmla="*/ 1100920 h 2251471"/>
                                                  <a:gd name="connsiteX1" fmla="*/ 4550 w 4735774"/>
                                                  <a:gd name="connsiteY1" fmla="*/ 1851547 h 2251471"/>
                                                  <a:gd name="connsiteX2" fmla="*/ 3603009 w 4735774"/>
                                                  <a:gd name="connsiteY2" fmla="*/ 1792406 h 2251471"/>
                                                  <a:gd name="connsiteX3" fmla="*/ 3980598 w 4735774"/>
                                                  <a:gd name="connsiteY3" fmla="*/ 1974377 h 2251471"/>
                                                  <a:gd name="connsiteX4" fmla="*/ 4735774 w 4735774"/>
                                                  <a:gd name="connsiteY4" fmla="*/ 973541 h 2251471"/>
                                                  <a:gd name="connsiteX5" fmla="*/ 4735774 w 4735774"/>
                                                  <a:gd name="connsiteY5" fmla="*/ 0 h 2251471"/>
                                                  <a:gd name="connsiteX0" fmla="*/ 0 w 4735774"/>
                                                  <a:gd name="connsiteY0" fmla="*/ 1100920 h 2264203"/>
                                                  <a:gd name="connsiteX1" fmla="*/ 4550 w 4735774"/>
                                                  <a:gd name="connsiteY1" fmla="*/ 1851547 h 2264203"/>
                                                  <a:gd name="connsiteX2" fmla="*/ 3603009 w 4735774"/>
                                                  <a:gd name="connsiteY2" fmla="*/ 1792406 h 2264203"/>
                                                  <a:gd name="connsiteX3" fmla="*/ 3980598 w 4735774"/>
                                                  <a:gd name="connsiteY3" fmla="*/ 1974377 h 2264203"/>
                                                  <a:gd name="connsiteX4" fmla="*/ 4735774 w 4735774"/>
                                                  <a:gd name="connsiteY4" fmla="*/ 973541 h 2264203"/>
                                                  <a:gd name="connsiteX5" fmla="*/ 4735774 w 4735774"/>
                                                  <a:gd name="connsiteY5" fmla="*/ 0 h 2264203"/>
                                                  <a:gd name="connsiteX0" fmla="*/ 0 w 4735774"/>
                                                  <a:gd name="connsiteY0" fmla="*/ 1100920 h 2264203"/>
                                                  <a:gd name="connsiteX1" fmla="*/ 4550 w 4735774"/>
                                                  <a:gd name="connsiteY1" fmla="*/ 1851547 h 2264203"/>
                                                  <a:gd name="connsiteX2" fmla="*/ 3603009 w 4735774"/>
                                                  <a:gd name="connsiteY2" fmla="*/ 1792406 h 2264203"/>
                                                  <a:gd name="connsiteX3" fmla="*/ 3980598 w 4735774"/>
                                                  <a:gd name="connsiteY3" fmla="*/ 1974377 h 2264203"/>
                                                  <a:gd name="connsiteX4" fmla="*/ 4735774 w 4735774"/>
                                                  <a:gd name="connsiteY4" fmla="*/ 973541 h 2264203"/>
                                                  <a:gd name="connsiteX5" fmla="*/ 4735774 w 4735774"/>
                                                  <a:gd name="connsiteY5" fmla="*/ 0 h 2264203"/>
                                                  <a:gd name="connsiteX0" fmla="*/ 0 w 4735774"/>
                                                  <a:gd name="connsiteY0" fmla="*/ 1100920 h 2264203"/>
                                                  <a:gd name="connsiteX1" fmla="*/ 4550 w 4735774"/>
                                                  <a:gd name="connsiteY1" fmla="*/ 1851547 h 2264203"/>
                                                  <a:gd name="connsiteX2" fmla="*/ 3603009 w 4735774"/>
                                                  <a:gd name="connsiteY2" fmla="*/ 1792406 h 2264203"/>
                                                  <a:gd name="connsiteX3" fmla="*/ 3980598 w 4735774"/>
                                                  <a:gd name="connsiteY3" fmla="*/ 1974377 h 2264203"/>
                                                  <a:gd name="connsiteX4" fmla="*/ 4735774 w 4735774"/>
                                                  <a:gd name="connsiteY4" fmla="*/ 973541 h 2264203"/>
                                                  <a:gd name="connsiteX5" fmla="*/ 4735774 w 4735774"/>
                                                  <a:gd name="connsiteY5" fmla="*/ 0 h 2264203"/>
                                                  <a:gd name="connsiteX0" fmla="*/ 0 w 4735774"/>
                                                  <a:gd name="connsiteY0" fmla="*/ 1100920 h 2264203"/>
                                                  <a:gd name="connsiteX1" fmla="*/ 4550 w 4735774"/>
                                                  <a:gd name="connsiteY1" fmla="*/ 1851547 h 2264203"/>
                                                  <a:gd name="connsiteX2" fmla="*/ 3603009 w 4735774"/>
                                                  <a:gd name="connsiteY2" fmla="*/ 1792406 h 2264203"/>
                                                  <a:gd name="connsiteX3" fmla="*/ 3980598 w 4735774"/>
                                                  <a:gd name="connsiteY3" fmla="*/ 1974377 h 2264203"/>
                                                  <a:gd name="connsiteX4" fmla="*/ 4735774 w 4735774"/>
                                                  <a:gd name="connsiteY4" fmla="*/ 973541 h 2264203"/>
                                                  <a:gd name="connsiteX5" fmla="*/ 4735774 w 4735774"/>
                                                  <a:gd name="connsiteY5" fmla="*/ 0 h 2264203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  <a:cxn ang="0">
                                                    <a:pos x="connsiteX4" y="connsiteY4"/>
                                                  </a:cxn>
                                                  <a:cxn ang="0">
                                                    <a:pos x="connsiteX5" y="connsiteY5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4735774" h="2264203">
                                                    <a:moveTo>
                                                      <a:pt x="0" y="1100920"/>
                                                    </a:moveTo>
                                                    <a:cubicBezTo>
                                                      <a:pt x="1517" y="1351129"/>
                                                      <a:pt x="3033" y="1601338"/>
                                                      <a:pt x="4550" y="1851547"/>
                                                    </a:cubicBezTo>
                                                    <a:cubicBezTo>
                                                      <a:pt x="1426949" y="2614305"/>
                                                      <a:pt x="3026771" y="2153314"/>
                                                      <a:pt x="3603009" y="1792406"/>
                                                    </a:cubicBezTo>
                                                    <a:lnTo>
                                                      <a:pt x="3980598" y="1974377"/>
                                                    </a:lnTo>
                                                    <a:cubicBezTo>
                                                      <a:pt x="4523476" y="1622568"/>
                                                      <a:pt x="4602330" y="1416335"/>
                                                      <a:pt x="4735774" y="973541"/>
                                                    </a:cubicBezTo>
                                                    <a:lnTo>
                                                      <a:pt x="4735774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1784350415" name="任意多边形: 形状 1784350415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8B2EB2D-0A7B-DF35-BAAA-98CB67A38A4B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1575914" y="4169534"/>
                                                <a:ext cx="3821370" cy="267951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3821373 w 3821373"/>
                                                  <a:gd name="connsiteY0" fmla="*/ 0 h 2679511"/>
                                                  <a:gd name="connsiteX1" fmla="*/ 3821373 w 3821373"/>
                                                  <a:gd name="connsiteY1" fmla="*/ 555009 h 2679511"/>
                                                  <a:gd name="connsiteX2" fmla="*/ 0 w 3821373"/>
                                                  <a:gd name="connsiteY2" fmla="*/ 2679511 h 2679511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821373" h="2679511">
                                                    <a:moveTo>
                                                      <a:pt x="3821373" y="0"/>
                                                    </a:moveTo>
                                                    <a:lnTo>
                                                      <a:pt x="3821373" y="555009"/>
                                                    </a:lnTo>
                                                    <a:lnTo>
                                                      <a:pt x="0" y="2679511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  <a:prstDash val="dash"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1655015723" name="任意多边形: 形状 1655015723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A591484-44D9-AA92-D463-EABC9A32B1FE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1585009" y="4069450"/>
                                                <a:ext cx="3957850" cy="293881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3957851 w 3957851"/>
                                                  <a:gd name="connsiteY0" fmla="*/ 0 h 2938818"/>
                                                  <a:gd name="connsiteX1" fmla="*/ 3957851 w 3957851"/>
                                                  <a:gd name="connsiteY1" fmla="*/ 750627 h 2938818"/>
                                                  <a:gd name="connsiteX2" fmla="*/ 0 w 3957851"/>
                                                  <a:gd name="connsiteY2" fmla="*/ 2938818 h 293881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957851" h="2938818">
                                                    <a:moveTo>
                                                      <a:pt x="3957851" y="0"/>
                                                    </a:moveTo>
                                                    <a:lnTo>
                                                      <a:pt x="3957851" y="750627"/>
                                                    </a:lnTo>
                                                    <a:lnTo>
                                                      <a:pt x="0" y="2938818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  <a:prstDash val="dash"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999402932" name="任意多边形: 形状 199940293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9911978F-E023-03AA-AEA7-DA9E9BC9E3C4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515568" y="4820075"/>
                                              <a:ext cx="677837" cy="74153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677839"/>
                                                <a:gd name="connsiteY0" fmla="*/ 0 h 741528"/>
                                                <a:gd name="connsiteX1" fmla="*/ 677839 w 677839"/>
                                                <a:gd name="connsiteY1" fmla="*/ 741528 h 741528"/>
                                                <a:gd name="connsiteX0" fmla="*/ 0 w 677839"/>
                                                <a:gd name="connsiteY0" fmla="*/ 0 h 741528"/>
                                                <a:gd name="connsiteX1" fmla="*/ 677839 w 677839"/>
                                                <a:gd name="connsiteY1" fmla="*/ 741528 h 741528"/>
                                                <a:gd name="connsiteX0" fmla="*/ 0 w 677839"/>
                                                <a:gd name="connsiteY0" fmla="*/ 0 h 741528"/>
                                                <a:gd name="connsiteX1" fmla="*/ 677839 w 677839"/>
                                                <a:gd name="connsiteY1" fmla="*/ 741528 h 741528"/>
                                                <a:gd name="connsiteX0" fmla="*/ 0 w 677839"/>
                                                <a:gd name="connsiteY0" fmla="*/ 0 h 741528"/>
                                                <a:gd name="connsiteX1" fmla="*/ 677839 w 677839"/>
                                                <a:gd name="connsiteY1" fmla="*/ 741528 h 741528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677839" h="741528">
                                                  <a:moveTo>
                                                    <a:pt x="0" y="0"/>
                                                  </a:moveTo>
                                                  <a:cubicBezTo>
                                                    <a:pt x="389719" y="233529"/>
                                                    <a:pt x="542879" y="417014"/>
                                                    <a:pt x="677839" y="741528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  <a:prstDash val="dash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wrap="none" lIns="36000" tIns="0" rIns="36000" bIns="0" rtlCol="0" anchor="ctr">
                                            <a:spAutoFit/>
                                          </wps:bodyPr>
                                        </wps:wsp>
                                      </wpg:grpSp>
                                      <wpg:grpSp>
                                        <wpg:cNvPr id="860526439" name="组合 86052643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1697D85E-AB08-CEF7-9CF3-52808DCE3F1E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718384" y="3528251"/>
                                            <a:ext cx="4688000" cy="3407434"/>
                                            <a:chOff x="718384" y="3528251"/>
                                            <a:chExt cx="4688000" cy="3407434"/>
                                          </a:xfrm>
                                        </wpg:grpSpPr>
                                        <wpg:grpSp>
                                          <wpg:cNvPr id="586670128" name="组合 58667012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72ABAD4A-307C-A298-6EB8-863F77E8F99B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718384" y="3528251"/>
                                              <a:ext cx="4688000" cy="3407434"/>
                                              <a:chOff x="718384" y="3528251"/>
                                              <a:chExt cx="4688000" cy="3407434"/>
                                            </a:xfrm>
                                          </wpg:grpSpPr>
                                          <wps:wsp>
                                            <wps:cNvPr id="36649983" name="任意多边形: 形状 36649983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B6835A8-A371-1D6D-C66C-41DF201B9A7A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1403041" y="3964817"/>
                                                <a:ext cx="3989698" cy="296611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50125 w 3989696"/>
                                                  <a:gd name="connsiteY0" fmla="*/ 2893325 h 2966113"/>
                                                  <a:gd name="connsiteX1" fmla="*/ 0 w 3989696"/>
                                                  <a:gd name="connsiteY1" fmla="*/ 2966113 h 2966113"/>
                                                  <a:gd name="connsiteX2" fmla="*/ 0 w 3989696"/>
                                                  <a:gd name="connsiteY2" fmla="*/ 2201839 h 2966113"/>
                                                  <a:gd name="connsiteX3" fmla="*/ 3989696 w 3989696"/>
                                                  <a:gd name="connsiteY3" fmla="*/ 0 h 2966113"/>
                                                  <a:gd name="connsiteX4" fmla="*/ 3989696 w 3989696"/>
                                                  <a:gd name="connsiteY4" fmla="*/ 177421 h 2966113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  <a:cxn ang="0">
                                                    <a:pos x="connsiteX4" y="connsiteY4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989696" h="2966113">
                                                    <a:moveTo>
                                                      <a:pt x="150125" y="2893325"/>
                                                    </a:moveTo>
                                                    <a:lnTo>
                                                      <a:pt x="0" y="2966113"/>
                                                    </a:lnTo>
                                                    <a:lnTo>
                                                      <a:pt x="0" y="2201839"/>
                                                    </a:lnTo>
                                                    <a:lnTo>
                                                      <a:pt x="3989696" y="0"/>
                                                    </a:lnTo>
                                                    <a:lnTo>
                                                      <a:pt x="3989696" y="177421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1064402721" name="任意多边形: 形状 1064402721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6C932348-1EED-F997-4782-54AEFBDEF394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730367" y="3528251"/>
                                                <a:ext cx="4676017" cy="264295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989696"/>
                                                  <a:gd name="connsiteY0" fmla="*/ 2447498 h 2447498"/>
                                                  <a:gd name="connsiteX1" fmla="*/ 673290 w 3989696"/>
                                                  <a:gd name="connsiteY1" fmla="*/ 0 h 2447498"/>
                                                  <a:gd name="connsiteX2" fmla="*/ 3989696 w 3989696"/>
                                                  <a:gd name="connsiteY2" fmla="*/ 250209 h 2447498"/>
                                                  <a:gd name="connsiteX0" fmla="*/ 332594 w 4322290"/>
                                                  <a:gd name="connsiteY0" fmla="*/ 2447498 h 2447498"/>
                                                  <a:gd name="connsiteX1" fmla="*/ 1005884 w 4322290"/>
                                                  <a:gd name="connsiteY1" fmla="*/ 0 h 2447498"/>
                                                  <a:gd name="connsiteX2" fmla="*/ 4322290 w 4322290"/>
                                                  <a:gd name="connsiteY2" fmla="*/ 250209 h 2447498"/>
                                                  <a:gd name="connsiteX0" fmla="*/ 502122 w 4491818"/>
                                                  <a:gd name="connsiteY0" fmla="*/ 2450382 h 2450382"/>
                                                  <a:gd name="connsiteX1" fmla="*/ 1175412 w 4491818"/>
                                                  <a:gd name="connsiteY1" fmla="*/ 2884 h 2450382"/>
                                                  <a:gd name="connsiteX2" fmla="*/ 4491818 w 4491818"/>
                                                  <a:gd name="connsiteY2" fmla="*/ 253093 h 2450382"/>
                                                  <a:gd name="connsiteX0" fmla="*/ 494082 w 4483778"/>
                                                  <a:gd name="connsiteY0" fmla="*/ 2450002 h 2450002"/>
                                                  <a:gd name="connsiteX1" fmla="*/ 1167372 w 4483778"/>
                                                  <a:gd name="connsiteY1" fmla="*/ 2504 h 2450002"/>
                                                  <a:gd name="connsiteX2" fmla="*/ 4483778 w 4483778"/>
                                                  <a:gd name="connsiteY2" fmla="*/ 252713 h 2450002"/>
                                                  <a:gd name="connsiteX0" fmla="*/ 503350 w 4493046"/>
                                                  <a:gd name="connsiteY0" fmla="*/ 2627382 h 2627382"/>
                                                  <a:gd name="connsiteX1" fmla="*/ 1176640 w 4493046"/>
                                                  <a:gd name="connsiteY1" fmla="*/ 179884 h 2627382"/>
                                                  <a:gd name="connsiteX2" fmla="*/ 4493046 w 4493046"/>
                                                  <a:gd name="connsiteY2" fmla="*/ 430093 h 2627382"/>
                                                  <a:gd name="connsiteX0" fmla="*/ 648937 w 4638633"/>
                                                  <a:gd name="connsiteY0" fmla="*/ 2645041 h 2645041"/>
                                                  <a:gd name="connsiteX1" fmla="*/ 1322227 w 4638633"/>
                                                  <a:gd name="connsiteY1" fmla="*/ 197543 h 2645041"/>
                                                  <a:gd name="connsiteX2" fmla="*/ 4638633 w 4638633"/>
                                                  <a:gd name="connsiteY2" fmla="*/ 447752 h 2645041"/>
                                                  <a:gd name="connsiteX0" fmla="*/ 651869 w 4641565"/>
                                                  <a:gd name="connsiteY0" fmla="*/ 2641112 h 2641112"/>
                                                  <a:gd name="connsiteX1" fmla="*/ 1325159 w 4641565"/>
                                                  <a:gd name="connsiteY1" fmla="*/ 193614 h 2641112"/>
                                                  <a:gd name="connsiteX2" fmla="*/ 4641565 w 4641565"/>
                                                  <a:gd name="connsiteY2" fmla="*/ 443823 h 2641112"/>
                                                  <a:gd name="connsiteX0" fmla="*/ 651869 w 4641565"/>
                                                  <a:gd name="connsiteY0" fmla="*/ 2706626 h 2706626"/>
                                                  <a:gd name="connsiteX1" fmla="*/ 1325159 w 4641565"/>
                                                  <a:gd name="connsiteY1" fmla="*/ 259128 h 2706626"/>
                                                  <a:gd name="connsiteX2" fmla="*/ 4641565 w 4641565"/>
                                                  <a:gd name="connsiteY2" fmla="*/ 509337 h 2706626"/>
                                                  <a:gd name="connsiteX0" fmla="*/ 651869 w 4641565"/>
                                                  <a:gd name="connsiteY0" fmla="*/ 2688608 h 2688608"/>
                                                  <a:gd name="connsiteX1" fmla="*/ 1325159 w 4641565"/>
                                                  <a:gd name="connsiteY1" fmla="*/ 241110 h 2688608"/>
                                                  <a:gd name="connsiteX2" fmla="*/ 4641565 w 4641565"/>
                                                  <a:gd name="connsiteY2" fmla="*/ 491319 h 2688608"/>
                                                  <a:gd name="connsiteX0" fmla="*/ 397308 w 4400652"/>
                                                  <a:gd name="connsiteY0" fmla="*/ 2624138 h 2624138"/>
                                                  <a:gd name="connsiteX1" fmla="*/ 1070598 w 4400652"/>
                                                  <a:gd name="connsiteY1" fmla="*/ 176640 h 2624138"/>
                                                  <a:gd name="connsiteX2" fmla="*/ 4400652 w 4400652"/>
                                                  <a:gd name="connsiteY2" fmla="*/ 413202 h 2624138"/>
                                                  <a:gd name="connsiteX0" fmla="*/ 397308 w 4400652"/>
                                                  <a:gd name="connsiteY0" fmla="*/ 2640644 h 2640644"/>
                                                  <a:gd name="connsiteX1" fmla="*/ 1070598 w 4400652"/>
                                                  <a:gd name="connsiteY1" fmla="*/ 193146 h 2640644"/>
                                                  <a:gd name="connsiteX2" fmla="*/ 4400652 w 4400652"/>
                                                  <a:gd name="connsiteY2" fmla="*/ 429708 h 2640644"/>
                                                  <a:gd name="connsiteX0" fmla="*/ 404325 w 4407669"/>
                                                  <a:gd name="connsiteY0" fmla="*/ 2556716 h 2556716"/>
                                                  <a:gd name="connsiteX1" fmla="*/ 1077615 w 4407669"/>
                                                  <a:gd name="connsiteY1" fmla="*/ 109218 h 2556716"/>
                                                  <a:gd name="connsiteX2" fmla="*/ 4407669 w 4407669"/>
                                                  <a:gd name="connsiteY2" fmla="*/ 345780 h 2556716"/>
                                                  <a:gd name="connsiteX0" fmla="*/ 485670 w 4489014"/>
                                                  <a:gd name="connsiteY0" fmla="*/ 2478300 h 2478300"/>
                                                  <a:gd name="connsiteX1" fmla="*/ 849611 w 4489014"/>
                                                  <a:gd name="connsiteY1" fmla="*/ 167280 h 2478300"/>
                                                  <a:gd name="connsiteX2" fmla="*/ 4489014 w 4489014"/>
                                                  <a:gd name="connsiteY2" fmla="*/ 267364 h 2478300"/>
                                                  <a:gd name="connsiteX0" fmla="*/ 494171 w 4497515"/>
                                                  <a:gd name="connsiteY0" fmla="*/ 2467606 h 2467606"/>
                                                  <a:gd name="connsiteX1" fmla="*/ 830817 w 4497515"/>
                                                  <a:gd name="connsiteY1" fmla="*/ 179332 h 2467606"/>
                                                  <a:gd name="connsiteX2" fmla="*/ 4497515 w 4497515"/>
                                                  <a:gd name="connsiteY2" fmla="*/ 256670 h 2467606"/>
                                                  <a:gd name="connsiteX0" fmla="*/ 494171 w 4497515"/>
                                                  <a:gd name="connsiteY0" fmla="*/ 2511504 h 2511504"/>
                                                  <a:gd name="connsiteX1" fmla="*/ 830817 w 4497515"/>
                                                  <a:gd name="connsiteY1" fmla="*/ 223230 h 2511504"/>
                                                  <a:gd name="connsiteX2" fmla="*/ 4497515 w 4497515"/>
                                                  <a:gd name="connsiteY2" fmla="*/ 300568 h 2511504"/>
                                                  <a:gd name="connsiteX0" fmla="*/ 494171 w 4497515"/>
                                                  <a:gd name="connsiteY0" fmla="*/ 2518595 h 2518595"/>
                                                  <a:gd name="connsiteX1" fmla="*/ 830817 w 4497515"/>
                                                  <a:gd name="connsiteY1" fmla="*/ 230321 h 2518595"/>
                                                  <a:gd name="connsiteX2" fmla="*/ 4497515 w 4497515"/>
                                                  <a:gd name="connsiteY2" fmla="*/ 307659 h 2518595"/>
                                                  <a:gd name="connsiteX0" fmla="*/ 494171 w 4497515"/>
                                                  <a:gd name="connsiteY0" fmla="*/ 2642953 h 2642953"/>
                                                  <a:gd name="connsiteX1" fmla="*/ 830817 w 4497515"/>
                                                  <a:gd name="connsiteY1" fmla="*/ 354679 h 2642953"/>
                                                  <a:gd name="connsiteX2" fmla="*/ 4497515 w 4497515"/>
                                                  <a:gd name="connsiteY2" fmla="*/ 432017 h 2642953"/>
                                                  <a:gd name="connsiteX0" fmla="*/ 672674 w 4676018"/>
                                                  <a:gd name="connsiteY0" fmla="*/ 2642953 h 2642953"/>
                                                  <a:gd name="connsiteX1" fmla="*/ 1009320 w 4676018"/>
                                                  <a:gd name="connsiteY1" fmla="*/ 354679 h 2642953"/>
                                                  <a:gd name="connsiteX2" fmla="*/ 4676018 w 4676018"/>
                                                  <a:gd name="connsiteY2" fmla="*/ 432017 h 2642953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4676018" h="2642953">
                                                    <a:moveTo>
                                                      <a:pt x="672674" y="2642953"/>
                                                    </a:moveTo>
                                                    <a:cubicBezTo>
                                                      <a:pt x="-676937" y="1695191"/>
                                                      <a:pt x="305702" y="668578"/>
                                                      <a:pt x="1009320" y="354679"/>
                                                    </a:cubicBezTo>
                                                    <a:cubicBezTo>
                                                      <a:pt x="1712938" y="40780"/>
                                                      <a:pt x="3443170" y="-288281"/>
                                                      <a:pt x="4676018" y="432017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1021840460" name="任意多边形: 形状 102184046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25152055-F203-9FAC-9F7D-50498E7F5714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718384" y="5138725"/>
                                                <a:ext cx="671011" cy="179696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686937 w 686937"/>
                                                  <a:gd name="connsiteY0" fmla="*/ 1796955 h 1796955"/>
                                                  <a:gd name="connsiteX1" fmla="*/ 0 w 686937"/>
                                                  <a:gd name="connsiteY1" fmla="*/ 814316 h 1796955"/>
                                                  <a:gd name="connsiteX2" fmla="*/ 13648 w 686937"/>
                                                  <a:gd name="connsiteY2" fmla="*/ 0 h 1796955"/>
                                                  <a:gd name="connsiteX0" fmla="*/ 686937 w 686937"/>
                                                  <a:gd name="connsiteY0" fmla="*/ 1796955 h 1796955"/>
                                                  <a:gd name="connsiteX1" fmla="*/ 0 w 686937"/>
                                                  <a:gd name="connsiteY1" fmla="*/ 814316 h 1796955"/>
                                                  <a:gd name="connsiteX2" fmla="*/ 13648 w 686937"/>
                                                  <a:gd name="connsiteY2" fmla="*/ 0 h 1796955"/>
                                                  <a:gd name="connsiteX0" fmla="*/ 686937 w 686937"/>
                                                  <a:gd name="connsiteY0" fmla="*/ 1796955 h 1796955"/>
                                                  <a:gd name="connsiteX1" fmla="*/ 0 w 686937"/>
                                                  <a:gd name="connsiteY1" fmla="*/ 814316 h 1796955"/>
                                                  <a:gd name="connsiteX2" fmla="*/ 13648 w 686937"/>
                                                  <a:gd name="connsiteY2" fmla="*/ 0 h 1796955"/>
                                                  <a:gd name="connsiteX0" fmla="*/ 686937 w 686937"/>
                                                  <a:gd name="connsiteY0" fmla="*/ 1796955 h 1796955"/>
                                                  <a:gd name="connsiteX1" fmla="*/ 0 w 686937"/>
                                                  <a:gd name="connsiteY1" fmla="*/ 814316 h 1796955"/>
                                                  <a:gd name="connsiteX2" fmla="*/ 13648 w 686937"/>
                                                  <a:gd name="connsiteY2" fmla="*/ 0 h 1796955"/>
                                                  <a:gd name="connsiteX0" fmla="*/ 673289 w 673289"/>
                                                  <a:gd name="connsiteY0" fmla="*/ 1796955 h 1796955"/>
                                                  <a:gd name="connsiteX1" fmla="*/ 2604 w 673289"/>
                                                  <a:gd name="connsiteY1" fmla="*/ 814315 h 1796955"/>
                                                  <a:gd name="connsiteX2" fmla="*/ 0 w 673289"/>
                                                  <a:gd name="connsiteY2" fmla="*/ 0 h 1796955"/>
                                                  <a:gd name="connsiteX0" fmla="*/ 673289 w 673289"/>
                                                  <a:gd name="connsiteY0" fmla="*/ 1796955 h 1796955"/>
                                                  <a:gd name="connsiteX1" fmla="*/ 2604 w 673289"/>
                                                  <a:gd name="connsiteY1" fmla="*/ 814315 h 1796955"/>
                                                  <a:gd name="connsiteX2" fmla="*/ 0 w 673289"/>
                                                  <a:gd name="connsiteY2" fmla="*/ 0 h 1796955"/>
                                                  <a:gd name="connsiteX0" fmla="*/ 673289 w 673289"/>
                                                  <a:gd name="connsiteY0" fmla="*/ 1796955 h 1796955"/>
                                                  <a:gd name="connsiteX1" fmla="*/ 2604 w 673289"/>
                                                  <a:gd name="connsiteY1" fmla="*/ 814315 h 1796955"/>
                                                  <a:gd name="connsiteX2" fmla="*/ 0 w 673289"/>
                                                  <a:gd name="connsiteY2" fmla="*/ 0 h 179695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673289" h="1796955">
                                                    <a:moveTo>
                                                      <a:pt x="673289" y="1796955"/>
                                                    </a:moveTo>
                                                    <a:cubicBezTo>
                                                      <a:pt x="55674" y="1286573"/>
                                                      <a:pt x="81012" y="1070339"/>
                                                      <a:pt x="2604" y="814315"/>
                                                    </a:cubicBezTo>
                                                    <a:lnTo>
                                                      <a:pt x="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985059771" name="任意多边形: 形状 98505977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AA45C4CA-B672-1A9B-A3E5-5C3382D0494F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816185" y="4265334"/>
                                              <a:ext cx="4585643" cy="1209831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4585648 w 4585648"/>
                                                <a:gd name="connsiteY0" fmla="*/ 113731 h 864358"/>
                                                <a:gd name="connsiteX1" fmla="*/ 946245 w 4585648"/>
                                                <a:gd name="connsiteY1" fmla="*/ 0 h 864358"/>
                                                <a:gd name="connsiteX2" fmla="*/ 0 w 4585648"/>
                                                <a:gd name="connsiteY2" fmla="*/ 864358 h 864358"/>
                                                <a:gd name="connsiteX0" fmla="*/ 4585648 w 4585648"/>
                                                <a:gd name="connsiteY0" fmla="*/ 154265 h 904892"/>
                                                <a:gd name="connsiteX1" fmla="*/ 946245 w 4585648"/>
                                                <a:gd name="connsiteY1" fmla="*/ 40534 h 904892"/>
                                                <a:gd name="connsiteX2" fmla="*/ 0 w 4585648"/>
                                                <a:gd name="connsiteY2" fmla="*/ 904892 h 904892"/>
                                                <a:gd name="connsiteX0" fmla="*/ 4585648 w 4585648"/>
                                                <a:gd name="connsiteY0" fmla="*/ 154265 h 904892"/>
                                                <a:gd name="connsiteX1" fmla="*/ 946245 w 4585648"/>
                                                <a:gd name="connsiteY1" fmla="*/ 40534 h 904892"/>
                                                <a:gd name="connsiteX2" fmla="*/ 0 w 4585648"/>
                                                <a:gd name="connsiteY2" fmla="*/ 904892 h 904892"/>
                                                <a:gd name="connsiteX0" fmla="*/ 4585648 w 4585648"/>
                                                <a:gd name="connsiteY0" fmla="*/ 143223 h 893850"/>
                                                <a:gd name="connsiteX1" fmla="*/ 946245 w 4585648"/>
                                                <a:gd name="connsiteY1" fmla="*/ 29492 h 893850"/>
                                                <a:gd name="connsiteX2" fmla="*/ 0 w 4585648"/>
                                                <a:gd name="connsiteY2" fmla="*/ 893850 h 893850"/>
                                                <a:gd name="connsiteX0" fmla="*/ 4585648 w 4585648"/>
                                                <a:gd name="connsiteY0" fmla="*/ 344123 h 1094750"/>
                                                <a:gd name="connsiteX1" fmla="*/ 946245 w 4585648"/>
                                                <a:gd name="connsiteY1" fmla="*/ 230392 h 1094750"/>
                                                <a:gd name="connsiteX2" fmla="*/ 0 w 4585648"/>
                                                <a:gd name="connsiteY2" fmla="*/ 1094750 h 1094750"/>
                                                <a:gd name="connsiteX0" fmla="*/ 4585648 w 4585648"/>
                                                <a:gd name="connsiteY0" fmla="*/ 349177 h 1099804"/>
                                                <a:gd name="connsiteX1" fmla="*/ 959893 w 4585648"/>
                                                <a:gd name="connsiteY1" fmla="*/ 221798 h 1099804"/>
                                                <a:gd name="connsiteX2" fmla="*/ 0 w 4585648"/>
                                                <a:gd name="connsiteY2" fmla="*/ 1099804 h 1099804"/>
                                                <a:gd name="connsiteX0" fmla="*/ 4585648 w 4585648"/>
                                                <a:gd name="connsiteY0" fmla="*/ 377993 h 1128620"/>
                                                <a:gd name="connsiteX1" fmla="*/ 959893 w 4585648"/>
                                                <a:gd name="connsiteY1" fmla="*/ 250614 h 1128620"/>
                                                <a:gd name="connsiteX2" fmla="*/ 0 w 4585648"/>
                                                <a:gd name="connsiteY2" fmla="*/ 1128620 h 1128620"/>
                                                <a:gd name="connsiteX0" fmla="*/ 4585648 w 4585648"/>
                                                <a:gd name="connsiteY0" fmla="*/ 395771 h 1146398"/>
                                                <a:gd name="connsiteX1" fmla="*/ 1087272 w 4585648"/>
                                                <a:gd name="connsiteY1" fmla="*/ 227448 h 1146398"/>
                                                <a:gd name="connsiteX2" fmla="*/ 0 w 4585648"/>
                                                <a:gd name="connsiteY2" fmla="*/ 1146398 h 1146398"/>
                                                <a:gd name="connsiteX0" fmla="*/ 4585648 w 4585648"/>
                                                <a:gd name="connsiteY0" fmla="*/ 408637 h 1159264"/>
                                                <a:gd name="connsiteX1" fmla="*/ 1087272 w 4585648"/>
                                                <a:gd name="connsiteY1" fmla="*/ 240314 h 1159264"/>
                                                <a:gd name="connsiteX2" fmla="*/ 0 w 4585648"/>
                                                <a:gd name="connsiteY2" fmla="*/ 1159264 h 1159264"/>
                                                <a:gd name="connsiteX0" fmla="*/ 4585648 w 4585648"/>
                                                <a:gd name="connsiteY0" fmla="*/ 430219 h 1180846"/>
                                                <a:gd name="connsiteX1" fmla="*/ 1087272 w 4585648"/>
                                                <a:gd name="connsiteY1" fmla="*/ 261896 h 1180846"/>
                                                <a:gd name="connsiteX2" fmla="*/ 0 w 4585648"/>
                                                <a:gd name="connsiteY2" fmla="*/ 1180846 h 1180846"/>
                                                <a:gd name="connsiteX0" fmla="*/ 4585648 w 4585648"/>
                                                <a:gd name="connsiteY0" fmla="*/ 445595 h 1196222"/>
                                                <a:gd name="connsiteX1" fmla="*/ 1087272 w 4585648"/>
                                                <a:gd name="connsiteY1" fmla="*/ 277272 h 1196222"/>
                                                <a:gd name="connsiteX2" fmla="*/ 0 w 4585648"/>
                                                <a:gd name="connsiteY2" fmla="*/ 1196222 h 1196222"/>
                                                <a:gd name="connsiteX0" fmla="*/ 4585648 w 4585648"/>
                                                <a:gd name="connsiteY0" fmla="*/ 445595 h 1196222"/>
                                                <a:gd name="connsiteX1" fmla="*/ 1087272 w 4585648"/>
                                                <a:gd name="connsiteY1" fmla="*/ 277272 h 1196222"/>
                                                <a:gd name="connsiteX2" fmla="*/ 0 w 4585648"/>
                                                <a:gd name="connsiteY2" fmla="*/ 1196222 h 1196222"/>
                                                <a:gd name="connsiteX0" fmla="*/ 4585648 w 4585648"/>
                                                <a:gd name="connsiteY0" fmla="*/ 459205 h 1209832"/>
                                                <a:gd name="connsiteX1" fmla="*/ 1087272 w 4585648"/>
                                                <a:gd name="connsiteY1" fmla="*/ 290882 h 1209832"/>
                                                <a:gd name="connsiteX2" fmla="*/ 0 w 4585648"/>
                                                <a:gd name="connsiteY2" fmla="*/ 1209832 h 1209832"/>
                                                <a:gd name="connsiteX0" fmla="*/ 4585648 w 4585648"/>
                                                <a:gd name="connsiteY0" fmla="*/ 459205 h 1209832"/>
                                                <a:gd name="connsiteX1" fmla="*/ 1087272 w 4585648"/>
                                                <a:gd name="connsiteY1" fmla="*/ 290882 h 1209832"/>
                                                <a:gd name="connsiteX2" fmla="*/ 0 w 4585648"/>
                                                <a:gd name="connsiteY2" fmla="*/ 1209832 h 1209832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4585648" h="1209832">
                                                  <a:moveTo>
                                                    <a:pt x="4585648" y="459205"/>
                                                  </a:moveTo>
                                                  <a:cubicBezTo>
                                                    <a:pt x="3258783" y="-215600"/>
                                                    <a:pt x="1828802" y="-34388"/>
                                                    <a:pt x="1087272" y="290882"/>
                                                  </a:cubicBezTo>
                                                  <a:cubicBezTo>
                                                    <a:pt x="345742" y="616152"/>
                                                    <a:pt x="219881" y="858023"/>
                                                    <a:pt x="0" y="1209832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  <a:prstDash val="dash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wrap="none" lIns="36000" tIns="0" rIns="36000" bIns="0" rtlCol="0" anchor="ctr">
                                            <a:sp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1734984514" name="直接连接符 173498451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24360F22-8DBD-14CF-C9AC-C2E1A8BE2284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 flipH="1">
                                          <a:off x="5147664" y="6186587"/>
                                          <a:ext cx="22159" cy="780737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45437980" name="直接连接符 194543798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C91D78A5-A0E4-9089-70F1-8CD626F433A9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 flipH="1">
                                          <a:off x="5515567" y="6395852"/>
                                          <a:ext cx="4551" cy="764201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1497007598" name="组合 1497007598">
                                      <a:extLst>
                                        <a:ext uri="{FF2B5EF4-FFF2-40B4-BE49-F238E27FC236}">
                                          <a16:creationId xmlns:a16="http://schemas.microsoft.com/office/drawing/2014/main" id="{C9837949-D4BB-A8C7-79FC-576E23C63EB8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0" y="0"/>
                                        <a:ext cx="6965615" cy="9446602"/>
                                        <a:chOff x="0" y="0"/>
                                        <a:chExt cx="6965615" cy="9446602"/>
                                      </a:xfrm>
                                    </wpg:grpSpPr>
                                    <wps:wsp>
                                      <wps:cNvPr id="1049890771" name="弧形 104989077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E782B0C7-48DF-B886-6498-A6D59FB20DE4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4788" y="4165107"/>
                                          <a:ext cx="6951244" cy="4016852"/>
                                        </a:xfrm>
                                        <a:prstGeom prst="arc">
                                          <a:avLst>
                                            <a:gd name="adj1" fmla="val 20156262"/>
                                            <a:gd name="adj2" fmla="val 12265010"/>
                                          </a:avLst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1323868427" name="直接连接符 132386842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FAD0D829-1DBA-3389-B745-6CC468178B4A}"/>
                                          </a:ext>
                                        </a:extLst>
                                      </wps:cNvPr>
                                      <wps:cNvCnPr/>
                                      <wps:spPr>
                                        <a:xfrm>
                                          <a:off x="0" y="6111809"/>
                                          <a:ext cx="0" cy="3334793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26652685" name="直接连接符 52665268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648E636A-D008-E541-7441-9402306B4438}"/>
                                          </a:ext>
                                        </a:extLst>
                                      </wps:cNvPr>
                                      <wps:cNvCnPr/>
                                      <wps:spPr>
                                        <a:xfrm>
                                          <a:off x="6965615" y="6110577"/>
                                          <a:ext cx="0" cy="3334795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978383638" name="弧形 193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7322B025-F1EB-298B-6225-75A06596E583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5546" y="1386656"/>
                                          <a:ext cx="6950480" cy="1982739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2621715 w 2621822"/>
                                            <a:gd name="connsiteY0" fmla="*/ 767214 h 1515047"/>
                                            <a:gd name="connsiteX1" fmla="*/ 1311744 w 2621822"/>
                                            <a:gd name="connsiteY1" fmla="*/ 1515048 h 1515047"/>
                                            <a:gd name="connsiteX2" fmla="*/ 181 w 2621822"/>
                                            <a:gd name="connsiteY2" fmla="*/ 770096 h 1515047"/>
                                            <a:gd name="connsiteX3" fmla="*/ 1310911 w 2621822"/>
                                            <a:gd name="connsiteY3" fmla="*/ 757524 h 1515047"/>
                                            <a:gd name="connsiteX4" fmla="*/ 2621715 w 2621822"/>
                                            <a:gd name="connsiteY4" fmla="*/ 767214 h 1515047"/>
                                            <a:gd name="connsiteX0" fmla="*/ 2621715 w 2621822"/>
                                            <a:gd name="connsiteY0" fmla="*/ 767214 h 1515047"/>
                                            <a:gd name="connsiteX1" fmla="*/ 1311744 w 2621822"/>
                                            <a:gd name="connsiteY1" fmla="*/ 1515048 h 1515047"/>
                                            <a:gd name="connsiteX2" fmla="*/ 181 w 2621822"/>
                                            <a:gd name="connsiteY2" fmla="*/ 770096 h 1515047"/>
                                            <a:gd name="connsiteX0" fmla="*/ 2621534 w 2621534"/>
                                            <a:gd name="connsiteY0" fmla="*/ 0 h 747834"/>
                                            <a:gd name="connsiteX1" fmla="*/ 1311563 w 2621534"/>
                                            <a:gd name="connsiteY1" fmla="*/ 747834 h 747834"/>
                                            <a:gd name="connsiteX2" fmla="*/ 0 w 2621534"/>
                                            <a:gd name="connsiteY2" fmla="*/ 2882 h 747834"/>
                                            <a:gd name="connsiteX3" fmla="*/ 2621534 w 2621534"/>
                                            <a:gd name="connsiteY3" fmla="*/ 0 h 747834"/>
                                            <a:gd name="connsiteX0" fmla="*/ 2621534 w 2621534"/>
                                            <a:gd name="connsiteY0" fmla="*/ 0 h 747834"/>
                                            <a:gd name="connsiteX1" fmla="*/ 1311563 w 2621534"/>
                                            <a:gd name="connsiteY1" fmla="*/ 747834 h 747834"/>
                                            <a:gd name="connsiteX2" fmla="*/ 0 w 2621534"/>
                                            <a:gd name="connsiteY2" fmla="*/ 2882 h 747834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621534" h="747834" stroke="0" extrusionOk="0">
                                              <a:moveTo>
                                                <a:pt x="2621534" y="0"/>
                                              </a:moveTo>
                                              <a:cubicBezTo>
                                                <a:pt x="2612361" y="414368"/>
                                                <a:pt x="2028695" y="747570"/>
                                                <a:pt x="1311563" y="747834"/>
                                              </a:cubicBezTo>
                                              <a:cubicBezTo>
                                                <a:pt x="595725" y="748097"/>
                                                <a:pt x="11880" y="416480"/>
                                                <a:pt x="0" y="2882"/>
                                              </a:cubicBezTo>
                                              <a:lnTo>
                                                <a:pt x="2621534" y="0"/>
                                              </a:lnTo>
                                              <a:close/>
                                            </a:path>
                                            <a:path w="2621534" h="747834" fill="none">
                                              <a:moveTo>
                                                <a:pt x="2621534" y="0"/>
                                              </a:moveTo>
                                              <a:cubicBezTo>
                                                <a:pt x="2612361" y="414368"/>
                                                <a:pt x="2028695" y="747570"/>
                                                <a:pt x="1311563" y="747834"/>
                                              </a:cubicBezTo>
                                              <a:cubicBezTo>
                                                <a:pt x="595725" y="748097"/>
                                                <a:pt x="11880" y="416480"/>
                                                <a:pt x="0" y="2882"/>
                                              </a:cubicBezTo>
                                            </a:path>
                                          </a:pathLst>
                                        </a:cu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1973832605" name="直接连接符 197383260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913A5B5-A0EA-25EA-5259-5270F2AAD0C8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6956031" y="0"/>
                                          <a:ext cx="0" cy="138665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90310806" name="直接连接符 1990310806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EEAA8DA8-EFE9-F26E-6C66-A8BE75285F8B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7095" y="4791"/>
                                          <a:ext cx="0" cy="138665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  <wpg:grpSp>
                              <wpg:cNvPr id="1795463999" name="组合 1795463999">
                                <a:extLst>
                                  <a:ext uri="{FF2B5EF4-FFF2-40B4-BE49-F238E27FC236}">
                                    <a16:creationId xmlns:a16="http://schemas.microsoft.com/office/drawing/2014/main" id="{B2E4A034-2B30-0E07-C6B9-D570763E1347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473053" y="2166867"/>
                                  <a:ext cx="6177812" cy="4134460"/>
                                  <a:chOff x="473053" y="2166867"/>
                                  <a:chExt cx="6177812" cy="4134460"/>
                                </a:xfrm>
                              </wpg:grpSpPr>
                              <wps:wsp>
                                <wps:cNvPr id="1050449204" name="直接箭头连接符 1050449204">
                                  <a:extLst>
                                    <a:ext uri="{FF2B5EF4-FFF2-40B4-BE49-F238E27FC236}">
                                      <a16:creationId xmlns:a16="http://schemas.microsoft.com/office/drawing/2014/main" id="{3E426BD8-2B61-54C4-CDD3-5351F73D6DDC}"/>
                                    </a:ext>
                                  </a:extLst>
                                </wps:cNvPr>
                                <wps:cNvCnPr/>
                                <wps:spPr>
                                  <a:xfrm flipV="1">
                                    <a:off x="481614" y="3807949"/>
                                    <a:ext cx="0" cy="2180665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99867650" name="直接箭头连接符 899867650">
                                  <a:extLst>
                                    <a:ext uri="{FF2B5EF4-FFF2-40B4-BE49-F238E27FC236}">
                                      <a16:creationId xmlns:a16="http://schemas.microsoft.com/office/drawing/2014/main" id="{EAFC4919-45B8-975C-2088-289F5BFDE133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175596" y="3800114"/>
                                    <a:ext cx="0" cy="1688091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47432076" name="直接箭头连接符 1147432076">
                                  <a:extLst>
                                    <a:ext uri="{FF2B5EF4-FFF2-40B4-BE49-F238E27FC236}">
                                      <a16:creationId xmlns:a16="http://schemas.microsoft.com/office/drawing/2014/main" id="{5C077492-CE02-922E-2416-2A7546848C24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798643" y="3671644"/>
                                    <a:ext cx="0" cy="740598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81478657" name="直接箭头连接符 1581478657">
                                  <a:extLst>
                                    <a:ext uri="{FF2B5EF4-FFF2-40B4-BE49-F238E27FC236}">
                                      <a16:creationId xmlns:a16="http://schemas.microsoft.com/office/drawing/2014/main" id="{B8169DD6-5E7E-6F97-2648-A1B1211EDCE2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2345490" y="3876501"/>
                                    <a:ext cx="0" cy="2424826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40449930" name="直接箭头连接符 1440449930">
                                  <a:extLst>
                                    <a:ext uri="{FF2B5EF4-FFF2-40B4-BE49-F238E27FC236}">
                                      <a16:creationId xmlns:a16="http://schemas.microsoft.com/office/drawing/2014/main" id="{701720E2-9DEB-9E43-ED4A-18FB5F6AEE24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2959330" y="3766559"/>
                                    <a:ext cx="0" cy="97148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70754734" name="直接箭头连接符 2070754734">
                                  <a:extLst>
                                    <a:ext uri="{FF2B5EF4-FFF2-40B4-BE49-F238E27FC236}">
                                      <a16:creationId xmlns:a16="http://schemas.microsoft.com/office/drawing/2014/main" id="{0666557D-CE5B-0F21-1491-A04C444A033D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3625575" y="4041943"/>
                                    <a:ext cx="0" cy="125487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74208397" name="直接箭头连接符 574208397">
                                  <a:extLst>
                                    <a:ext uri="{FF2B5EF4-FFF2-40B4-BE49-F238E27FC236}">
                                      <a16:creationId xmlns:a16="http://schemas.microsoft.com/office/drawing/2014/main" id="{6B0CBE49-7B21-1430-216A-1974CA326D65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179145" y="3784807"/>
                                    <a:ext cx="0" cy="719941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5436218" name="直接箭头连接符 235436218">
                                  <a:extLst>
                                    <a:ext uri="{FF2B5EF4-FFF2-40B4-BE49-F238E27FC236}">
                                      <a16:creationId xmlns:a16="http://schemas.microsoft.com/office/drawing/2014/main" id="{2084DED3-7701-2332-738F-020A9CEFA237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746162" y="3967893"/>
                                    <a:ext cx="0" cy="2179767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9975810" name="直接箭头连接符 239975810">
                                  <a:extLst>
                                    <a:ext uri="{FF2B5EF4-FFF2-40B4-BE49-F238E27FC236}">
                                      <a16:creationId xmlns:a16="http://schemas.microsoft.com/office/drawing/2014/main" id="{999AEC56-0AC0-5FB3-A478-436F3242C6EF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5268355" y="3268837"/>
                                    <a:ext cx="0" cy="1893555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9344389" name="直接箭头连接符 849344389">
                                  <a:extLst>
                                    <a:ext uri="{FF2B5EF4-FFF2-40B4-BE49-F238E27FC236}">
                                      <a16:creationId xmlns:a16="http://schemas.microsoft.com/office/drawing/2014/main" id="{DD8B9C9F-6991-BCCE-346E-063783A6DFC7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5759174" y="3780153"/>
                                    <a:ext cx="0" cy="1818513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92174526" name="直接箭头连接符 1092174526">
                                  <a:extLst>
                                    <a:ext uri="{FF2B5EF4-FFF2-40B4-BE49-F238E27FC236}">
                                      <a16:creationId xmlns:a16="http://schemas.microsoft.com/office/drawing/2014/main" id="{334C3759-BD14-94B2-9076-6A9BF4984E59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6198444" y="3128204"/>
                                    <a:ext cx="0" cy="2248487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3990765" name="直接箭头连接符 623990765">
                                  <a:extLst>
                                    <a:ext uri="{FF2B5EF4-FFF2-40B4-BE49-F238E27FC236}">
                                      <a16:creationId xmlns:a16="http://schemas.microsoft.com/office/drawing/2014/main" id="{400B4077-A1E5-B235-73D0-41EC90188842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73053" y="2368109"/>
                                    <a:ext cx="0" cy="1508392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7620866" name="直接箭头连接符 787620866">
                                  <a:extLst>
                                    <a:ext uri="{FF2B5EF4-FFF2-40B4-BE49-F238E27FC236}">
                                      <a16:creationId xmlns:a16="http://schemas.microsoft.com/office/drawing/2014/main" id="{2D4D6C67-2A0A-F350-A89A-CD2687062044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175595" y="2882856"/>
                                    <a:ext cx="0" cy="937803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28882943" name="直接箭头连接符 1928882943">
                                  <a:extLst>
                                    <a:ext uri="{FF2B5EF4-FFF2-40B4-BE49-F238E27FC236}">
                                      <a16:creationId xmlns:a16="http://schemas.microsoft.com/office/drawing/2014/main" id="{ACD218B2-8A22-33E7-9B8B-5E3DCAAF3E27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798644" y="3122304"/>
                                    <a:ext cx="0" cy="567657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07250729" name="直接箭头连接符 607250729">
                                  <a:extLst>
                                    <a:ext uri="{FF2B5EF4-FFF2-40B4-BE49-F238E27FC236}">
                                      <a16:creationId xmlns:a16="http://schemas.microsoft.com/office/drawing/2014/main" id="{9F7D0A2F-31F2-4982-4662-FC15CD9D1000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2350589" y="3249898"/>
                                    <a:ext cx="0" cy="659472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43507271" name="直接箭头连接符 2143507271">
                                  <a:extLst>
                                    <a:ext uri="{FF2B5EF4-FFF2-40B4-BE49-F238E27FC236}">
                                      <a16:creationId xmlns:a16="http://schemas.microsoft.com/office/drawing/2014/main" id="{F73919B7-AC5C-B9C4-FCD8-8F0A9978C8E7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2959331" y="3344165"/>
                                    <a:ext cx="0" cy="463784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38120779" name="直接箭头连接符 1438120779">
                                  <a:extLst>
                                    <a:ext uri="{FF2B5EF4-FFF2-40B4-BE49-F238E27FC236}">
                                      <a16:creationId xmlns:a16="http://schemas.microsoft.com/office/drawing/2014/main" id="{B2F35CBD-2D6B-49E9-FFF1-17082E0592A6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3628809" y="3359200"/>
                                    <a:ext cx="0" cy="708505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84836830" name="直接箭头连接符 1084836830">
                                  <a:extLst>
                                    <a:ext uri="{FF2B5EF4-FFF2-40B4-BE49-F238E27FC236}">
                                      <a16:creationId xmlns:a16="http://schemas.microsoft.com/office/drawing/2014/main" id="{1CC5B9F8-6DD9-A465-8698-A37D16313CF5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179145" y="3334743"/>
                                    <a:ext cx="0" cy="473207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34186909" name="直接箭头连接符 1034186909">
                                  <a:extLst>
                                    <a:ext uri="{FF2B5EF4-FFF2-40B4-BE49-F238E27FC236}">
                                      <a16:creationId xmlns:a16="http://schemas.microsoft.com/office/drawing/2014/main" id="{2A931C6D-7DC8-C56B-B1A5-80BF344D8950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746162" y="3249897"/>
                                    <a:ext cx="0" cy="749364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96038753" name="直接箭头连接符 1196038753">
                                  <a:extLst>
                                    <a:ext uri="{FF2B5EF4-FFF2-40B4-BE49-F238E27FC236}">
                                      <a16:creationId xmlns:a16="http://schemas.microsoft.com/office/drawing/2014/main" id="{2666CDB4-E295-71FA-5603-F47E8DD09D8A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5268354" y="3082585"/>
                                    <a:ext cx="0" cy="234547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29231420" name="直接箭头连接符 1529231420">
                                  <a:extLst>
                                    <a:ext uri="{FF2B5EF4-FFF2-40B4-BE49-F238E27FC236}">
                                      <a16:creationId xmlns:a16="http://schemas.microsoft.com/office/drawing/2014/main" id="{E179FC76-7D58-A243-F574-F50D07540327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5759545" y="2874158"/>
                                    <a:ext cx="0" cy="910648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7172584" name="直接箭头连接符 47172584">
                                  <a:extLst>
                                    <a:ext uri="{FF2B5EF4-FFF2-40B4-BE49-F238E27FC236}">
                                      <a16:creationId xmlns:a16="http://schemas.microsoft.com/office/drawing/2014/main" id="{9FDCBC5D-DB9D-2088-18B2-CE11BEF0CB4F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6198179" y="2612085"/>
                                    <a:ext cx="0" cy="58939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4994920" name="直接箭头连接符 374994920">
                                  <a:extLst>
                                    <a:ext uri="{FF2B5EF4-FFF2-40B4-BE49-F238E27FC236}">
                                      <a16:creationId xmlns:a16="http://schemas.microsoft.com/office/drawing/2014/main" id="{119E7845-219A-1D00-4A76-455F32EBC371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6649789" y="2833508"/>
                                    <a:ext cx="0" cy="3007789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5337569" name="直接箭头连接符 425337569">
                                  <a:extLst>
                                    <a:ext uri="{FF2B5EF4-FFF2-40B4-BE49-F238E27FC236}">
                                      <a16:creationId xmlns:a16="http://schemas.microsoft.com/office/drawing/2014/main" id="{8E7B4591-BD9D-E363-A234-8D08114CF260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6650865" y="2166867"/>
                                    <a:ext cx="0" cy="684959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1524909973" name="组合 1524909973">
                              <a:extLst>
                                <a:ext uri="{FF2B5EF4-FFF2-40B4-BE49-F238E27FC236}">
                                  <a16:creationId xmlns:a16="http://schemas.microsoft.com/office/drawing/2014/main" id="{0710D717-129F-6312-D8D6-4A5BE5D19611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5689836" y="3977882"/>
                                <a:ext cx="419739" cy="279144"/>
                                <a:chOff x="5689836" y="3977882"/>
                                <a:chExt cx="419739" cy="279144"/>
                              </a:xfrm>
                            </wpg:grpSpPr>
                            <wps:wsp>
                              <wps:cNvPr id="544288624" name="矩形: 圆顶角 1986">
                                <a:extLst>
                                  <a:ext uri="{FF2B5EF4-FFF2-40B4-BE49-F238E27FC236}">
                                    <a16:creationId xmlns:a16="http://schemas.microsoft.com/office/drawing/2014/main" id="{17A8E0D6-6C2A-EBEC-0F75-36853B4BFA92}"/>
                                  </a:ext>
                                </a:extLst>
                              </wps:cNvPr>
                              <wps:cNvSpPr/>
                              <wps:spPr>
                                <a:xfrm rot="3484521">
                                  <a:off x="5761469" y="3974377"/>
                                  <a:ext cx="211016" cy="354281"/>
                                </a:xfrm>
                                <a:custGeom>
                                  <a:avLst/>
                                  <a:gdLst>
                                    <a:gd name="connsiteX0" fmla="*/ 104924 w 209848"/>
                                    <a:gd name="connsiteY0" fmla="*/ 0 h 400706"/>
                                    <a:gd name="connsiteX1" fmla="*/ 104924 w 209848"/>
                                    <a:gd name="connsiteY1" fmla="*/ 0 h 400706"/>
                                    <a:gd name="connsiteX2" fmla="*/ 209848 w 209848"/>
                                    <a:gd name="connsiteY2" fmla="*/ 104924 h 400706"/>
                                    <a:gd name="connsiteX3" fmla="*/ 209848 w 209848"/>
                                    <a:gd name="connsiteY3" fmla="*/ 400706 h 400706"/>
                                    <a:gd name="connsiteX4" fmla="*/ 209848 w 209848"/>
                                    <a:gd name="connsiteY4" fmla="*/ 400706 h 400706"/>
                                    <a:gd name="connsiteX5" fmla="*/ 0 w 209848"/>
                                    <a:gd name="connsiteY5" fmla="*/ 400706 h 400706"/>
                                    <a:gd name="connsiteX6" fmla="*/ 0 w 209848"/>
                                    <a:gd name="connsiteY6" fmla="*/ 400706 h 400706"/>
                                    <a:gd name="connsiteX7" fmla="*/ 0 w 209848"/>
                                    <a:gd name="connsiteY7" fmla="*/ 104924 h 400706"/>
                                    <a:gd name="connsiteX8" fmla="*/ 104924 w 209848"/>
                                    <a:gd name="connsiteY8" fmla="*/ 0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400706 h 492146"/>
                                    <a:gd name="connsiteX3" fmla="*/ 0 w 301288"/>
                                    <a:gd name="connsiteY3" fmla="*/ 104924 h 492146"/>
                                    <a:gd name="connsiteX4" fmla="*/ 104924 w 301288"/>
                                    <a:gd name="connsiteY4" fmla="*/ 0 h 492146"/>
                                    <a:gd name="connsiteX5" fmla="*/ 104924 w 301288"/>
                                    <a:gd name="connsiteY5" fmla="*/ 0 h 492146"/>
                                    <a:gd name="connsiteX6" fmla="*/ 209848 w 301288"/>
                                    <a:gd name="connsiteY6" fmla="*/ 104924 h 492146"/>
                                    <a:gd name="connsiteX7" fmla="*/ 209848 w 301288"/>
                                    <a:gd name="connsiteY7" fmla="*/ 400706 h 492146"/>
                                    <a:gd name="connsiteX8" fmla="*/ 301288 w 301288"/>
                                    <a:gd name="connsiteY8" fmla="*/ 492146 h 49214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400706 h 400706"/>
                                    <a:gd name="connsiteX3" fmla="*/ 0 w 209848"/>
                                    <a:gd name="connsiteY3" fmla="*/ 104924 h 400706"/>
                                    <a:gd name="connsiteX4" fmla="*/ 104924 w 209848"/>
                                    <a:gd name="connsiteY4" fmla="*/ 0 h 400706"/>
                                    <a:gd name="connsiteX5" fmla="*/ 104924 w 209848"/>
                                    <a:gd name="connsiteY5" fmla="*/ 0 h 400706"/>
                                    <a:gd name="connsiteX6" fmla="*/ 209848 w 209848"/>
                                    <a:gd name="connsiteY6" fmla="*/ 104924 h 400706"/>
                                    <a:gd name="connsiteX7" fmla="*/ 209848 w 209848"/>
                                    <a:gd name="connsiteY7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7" fmla="*/ 209848 w 209848"/>
                                    <a:gd name="connsiteY7" fmla="*/ 400706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209848 w 301288"/>
                                    <a:gd name="connsiteY6" fmla="*/ 400706 h 492146"/>
                                    <a:gd name="connsiteX7" fmla="*/ 301288 w 301288"/>
                                    <a:gd name="connsiteY7" fmla="*/ 492146 h 49214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301288 w 301288"/>
                                    <a:gd name="connsiteY6" fmla="*/ 492146 h 492146"/>
                                    <a:gd name="connsiteX0" fmla="*/ 0 w 301288"/>
                                    <a:gd name="connsiteY0" fmla="*/ 400706 h 492146"/>
                                    <a:gd name="connsiteX1" fmla="*/ 0 w 301288"/>
                                    <a:gd name="connsiteY1" fmla="*/ 104924 h 492146"/>
                                    <a:gd name="connsiteX2" fmla="*/ 104924 w 301288"/>
                                    <a:gd name="connsiteY2" fmla="*/ 0 h 492146"/>
                                    <a:gd name="connsiteX3" fmla="*/ 104924 w 301288"/>
                                    <a:gd name="connsiteY3" fmla="*/ 0 h 492146"/>
                                    <a:gd name="connsiteX4" fmla="*/ 209848 w 301288"/>
                                    <a:gd name="connsiteY4" fmla="*/ 104924 h 492146"/>
                                    <a:gd name="connsiteX5" fmla="*/ 301288 w 301288"/>
                                    <a:gd name="connsiteY5" fmla="*/ 492146 h 492146"/>
                                    <a:gd name="connsiteX0" fmla="*/ 0 w 221389"/>
                                    <a:gd name="connsiteY0" fmla="*/ 400706 h 400706"/>
                                    <a:gd name="connsiteX1" fmla="*/ 0 w 221389"/>
                                    <a:gd name="connsiteY1" fmla="*/ 104924 h 400706"/>
                                    <a:gd name="connsiteX2" fmla="*/ 104924 w 221389"/>
                                    <a:gd name="connsiteY2" fmla="*/ 0 h 400706"/>
                                    <a:gd name="connsiteX3" fmla="*/ 104924 w 221389"/>
                                    <a:gd name="connsiteY3" fmla="*/ 0 h 400706"/>
                                    <a:gd name="connsiteX4" fmla="*/ 209848 w 221389"/>
                                    <a:gd name="connsiteY4" fmla="*/ 104924 h 400706"/>
                                    <a:gd name="connsiteX5" fmla="*/ 221389 w 221389"/>
                                    <a:gd name="connsiteY5" fmla="*/ 319993 h 400706"/>
                                    <a:gd name="connsiteX0" fmla="*/ 0 w 219661"/>
                                    <a:gd name="connsiteY0" fmla="*/ 400706 h 400706"/>
                                    <a:gd name="connsiteX1" fmla="*/ 0 w 219661"/>
                                    <a:gd name="connsiteY1" fmla="*/ 104924 h 400706"/>
                                    <a:gd name="connsiteX2" fmla="*/ 104924 w 219661"/>
                                    <a:gd name="connsiteY2" fmla="*/ 0 h 400706"/>
                                    <a:gd name="connsiteX3" fmla="*/ 104924 w 219661"/>
                                    <a:gd name="connsiteY3" fmla="*/ 0 h 400706"/>
                                    <a:gd name="connsiteX4" fmla="*/ 209848 w 219661"/>
                                    <a:gd name="connsiteY4" fmla="*/ 104924 h 400706"/>
                                    <a:gd name="connsiteX5" fmla="*/ 219661 w 219661"/>
                                    <a:gd name="connsiteY5" fmla="*/ 318916 h 400706"/>
                                    <a:gd name="connsiteX0" fmla="*/ 0 w 211018"/>
                                    <a:gd name="connsiteY0" fmla="*/ 400706 h 400706"/>
                                    <a:gd name="connsiteX1" fmla="*/ 0 w 211018"/>
                                    <a:gd name="connsiteY1" fmla="*/ 104924 h 400706"/>
                                    <a:gd name="connsiteX2" fmla="*/ 104924 w 211018"/>
                                    <a:gd name="connsiteY2" fmla="*/ 0 h 400706"/>
                                    <a:gd name="connsiteX3" fmla="*/ 104924 w 211018"/>
                                    <a:gd name="connsiteY3" fmla="*/ 0 h 400706"/>
                                    <a:gd name="connsiteX4" fmla="*/ 209848 w 211018"/>
                                    <a:gd name="connsiteY4" fmla="*/ 104924 h 400706"/>
                                    <a:gd name="connsiteX5" fmla="*/ 211018 w 211018"/>
                                    <a:gd name="connsiteY5" fmla="*/ 313531 h 40070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211018" h="400706">
                                      <a:moveTo>
                                        <a:pt x="0" y="400706"/>
                                      </a:moveTo>
                                      <a:lnTo>
                                        <a:pt x="0" y="104924"/>
                                      </a:lnTo>
                                      <a:cubicBezTo>
                                        <a:pt x="0" y="46976"/>
                                        <a:pt x="46976" y="0"/>
                                        <a:pt x="104924" y="0"/>
                                      </a:cubicBezTo>
                                      <a:lnTo>
                                        <a:pt x="104924" y="0"/>
                                      </a:lnTo>
                                      <a:cubicBezTo>
                                        <a:pt x="162872" y="0"/>
                                        <a:pt x="209848" y="46976"/>
                                        <a:pt x="209848" y="104924"/>
                                      </a:cubicBezTo>
                                      <a:lnTo>
                                        <a:pt x="211018" y="31353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  <wps:wsp>
                              <wps:cNvPr id="283643444" name="矩形: 圆顶角 1986">
                                <a:extLst>
                                  <a:ext uri="{FF2B5EF4-FFF2-40B4-BE49-F238E27FC236}">
                                    <a16:creationId xmlns:a16="http://schemas.microsoft.com/office/drawing/2014/main" id="{8EDB4676-4876-7378-0E37-CE2BA15F65D6}"/>
                                  </a:ext>
                                </a:extLst>
                              </wps:cNvPr>
                              <wps:cNvSpPr/>
                              <wps:spPr>
                                <a:xfrm rot="3484521">
                                  <a:off x="5993463" y="3974717"/>
                                  <a:ext cx="112948" cy="119277"/>
                                </a:xfrm>
                                <a:custGeom>
                                  <a:avLst/>
                                  <a:gdLst>
                                    <a:gd name="connsiteX0" fmla="*/ 104924 w 209848"/>
                                    <a:gd name="connsiteY0" fmla="*/ 0 h 400706"/>
                                    <a:gd name="connsiteX1" fmla="*/ 104924 w 209848"/>
                                    <a:gd name="connsiteY1" fmla="*/ 0 h 400706"/>
                                    <a:gd name="connsiteX2" fmla="*/ 209848 w 209848"/>
                                    <a:gd name="connsiteY2" fmla="*/ 104924 h 400706"/>
                                    <a:gd name="connsiteX3" fmla="*/ 209848 w 209848"/>
                                    <a:gd name="connsiteY3" fmla="*/ 400706 h 400706"/>
                                    <a:gd name="connsiteX4" fmla="*/ 209848 w 209848"/>
                                    <a:gd name="connsiteY4" fmla="*/ 400706 h 400706"/>
                                    <a:gd name="connsiteX5" fmla="*/ 0 w 209848"/>
                                    <a:gd name="connsiteY5" fmla="*/ 400706 h 400706"/>
                                    <a:gd name="connsiteX6" fmla="*/ 0 w 209848"/>
                                    <a:gd name="connsiteY6" fmla="*/ 400706 h 400706"/>
                                    <a:gd name="connsiteX7" fmla="*/ 0 w 209848"/>
                                    <a:gd name="connsiteY7" fmla="*/ 104924 h 400706"/>
                                    <a:gd name="connsiteX8" fmla="*/ 104924 w 209848"/>
                                    <a:gd name="connsiteY8" fmla="*/ 0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400706 h 492146"/>
                                    <a:gd name="connsiteX3" fmla="*/ 0 w 301288"/>
                                    <a:gd name="connsiteY3" fmla="*/ 104924 h 492146"/>
                                    <a:gd name="connsiteX4" fmla="*/ 104924 w 301288"/>
                                    <a:gd name="connsiteY4" fmla="*/ 0 h 492146"/>
                                    <a:gd name="connsiteX5" fmla="*/ 104924 w 301288"/>
                                    <a:gd name="connsiteY5" fmla="*/ 0 h 492146"/>
                                    <a:gd name="connsiteX6" fmla="*/ 209848 w 301288"/>
                                    <a:gd name="connsiteY6" fmla="*/ 104924 h 492146"/>
                                    <a:gd name="connsiteX7" fmla="*/ 209848 w 301288"/>
                                    <a:gd name="connsiteY7" fmla="*/ 400706 h 492146"/>
                                    <a:gd name="connsiteX8" fmla="*/ 301288 w 301288"/>
                                    <a:gd name="connsiteY8" fmla="*/ 492146 h 49214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400706 h 400706"/>
                                    <a:gd name="connsiteX3" fmla="*/ 0 w 209848"/>
                                    <a:gd name="connsiteY3" fmla="*/ 104924 h 400706"/>
                                    <a:gd name="connsiteX4" fmla="*/ 104924 w 209848"/>
                                    <a:gd name="connsiteY4" fmla="*/ 0 h 400706"/>
                                    <a:gd name="connsiteX5" fmla="*/ 104924 w 209848"/>
                                    <a:gd name="connsiteY5" fmla="*/ 0 h 400706"/>
                                    <a:gd name="connsiteX6" fmla="*/ 209848 w 209848"/>
                                    <a:gd name="connsiteY6" fmla="*/ 104924 h 400706"/>
                                    <a:gd name="connsiteX7" fmla="*/ 209848 w 209848"/>
                                    <a:gd name="connsiteY7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7" fmla="*/ 209848 w 209848"/>
                                    <a:gd name="connsiteY7" fmla="*/ 400706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209848 w 301288"/>
                                    <a:gd name="connsiteY6" fmla="*/ 400706 h 492146"/>
                                    <a:gd name="connsiteX7" fmla="*/ 301288 w 301288"/>
                                    <a:gd name="connsiteY7" fmla="*/ 492146 h 49214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301288 w 301288"/>
                                    <a:gd name="connsiteY6" fmla="*/ 492146 h 492146"/>
                                    <a:gd name="connsiteX0" fmla="*/ 0 w 301288"/>
                                    <a:gd name="connsiteY0" fmla="*/ 400706 h 492146"/>
                                    <a:gd name="connsiteX1" fmla="*/ 0 w 301288"/>
                                    <a:gd name="connsiteY1" fmla="*/ 104924 h 492146"/>
                                    <a:gd name="connsiteX2" fmla="*/ 104924 w 301288"/>
                                    <a:gd name="connsiteY2" fmla="*/ 0 h 492146"/>
                                    <a:gd name="connsiteX3" fmla="*/ 104924 w 301288"/>
                                    <a:gd name="connsiteY3" fmla="*/ 0 h 492146"/>
                                    <a:gd name="connsiteX4" fmla="*/ 209848 w 301288"/>
                                    <a:gd name="connsiteY4" fmla="*/ 104924 h 492146"/>
                                    <a:gd name="connsiteX5" fmla="*/ 301288 w 301288"/>
                                    <a:gd name="connsiteY5" fmla="*/ 492146 h 492146"/>
                                    <a:gd name="connsiteX0" fmla="*/ 0 w 221389"/>
                                    <a:gd name="connsiteY0" fmla="*/ 400706 h 400706"/>
                                    <a:gd name="connsiteX1" fmla="*/ 0 w 221389"/>
                                    <a:gd name="connsiteY1" fmla="*/ 104924 h 400706"/>
                                    <a:gd name="connsiteX2" fmla="*/ 104924 w 221389"/>
                                    <a:gd name="connsiteY2" fmla="*/ 0 h 400706"/>
                                    <a:gd name="connsiteX3" fmla="*/ 104924 w 221389"/>
                                    <a:gd name="connsiteY3" fmla="*/ 0 h 400706"/>
                                    <a:gd name="connsiteX4" fmla="*/ 209848 w 221389"/>
                                    <a:gd name="connsiteY4" fmla="*/ 104924 h 400706"/>
                                    <a:gd name="connsiteX5" fmla="*/ 221389 w 221389"/>
                                    <a:gd name="connsiteY5" fmla="*/ 319993 h 400706"/>
                                    <a:gd name="connsiteX0" fmla="*/ 0 w 219661"/>
                                    <a:gd name="connsiteY0" fmla="*/ 400706 h 400706"/>
                                    <a:gd name="connsiteX1" fmla="*/ 0 w 219661"/>
                                    <a:gd name="connsiteY1" fmla="*/ 104924 h 400706"/>
                                    <a:gd name="connsiteX2" fmla="*/ 104924 w 219661"/>
                                    <a:gd name="connsiteY2" fmla="*/ 0 h 400706"/>
                                    <a:gd name="connsiteX3" fmla="*/ 104924 w 219661"/>
                                    <a:gd name="connsiteY3" fmla="*/ 0 h 400706"/>
                                    <a:gd name="connsiteX4" fmla="*/ 209848 w 219661"/>
                                    <a:gd name="connsiteY4" fmla="*/ 104924 h 400706"/>
                                    <a:gd name="connsiteX5" fmla="*/ 219661 w 219661"/>
                                    <a:gd name="connsiteY5" fmla="*/ 318916 h 400706"/>
                                    <a:gd name="connsiteX0" fmla="*/ 0 w 211018"/>
                                    <a:gd name="connsiteY0" fmla="*/ 400706 h 400706"/>
                                    <a:gd name="connsiteX1" fmla="*/ 0 w 211018"/>
                                    <a:gd name="connsiteY1" fmla="*/ 104924 h 400706"/>
                                    <a:gd name="connsiteX2" fmla="*/ 104924 w 211018"/>
                                    <a:gd name="connsiteY2" fmla="*/ 0 h 400706"/>
                                    <a:gd name="connsiteX3" fmla="*/ 104924 w 211018"/>
                                    <a:gd name="connsiteY3" fmla="*/ 0 h 400706"/>
                                    <a:gd name="connsiteX4" fmla="*/ 209848 w 211018"/>
                                    <a:gd name="connsiteY4" fmla="*/ 104924 h 400706"/>
                                    <a:gd name="connsiteX5" fmla="*/ 211018 w 211018"/>
                                    <a:gd name="connsiteY5" fmla="*/ 313531 h 400706"/>
                                    <a:gd name="connsiteX0" fmla="*/ 6245 w 211018"/>
                                    <a:gd name="connsiteY0" fmla="*/ 358788 h 358788"/>
                                    <a:gd name="connsiteX1" fmla="*/ 0 w 211018"/>
                                    <a:gd name="connsiteY1" fmla="*/ 104924 h 358788"/>
                                    <a:gd name="connsiteX2" fmla="*/ 104924 w 211018"/>
                                    <a:gd name="connsiteY2" fmla="*/ 0 h 358788"/>
                                    <a:gd name="connsiteX3" fmla="*/ 104924 w 211018"/>
                                    <a:gd name="connsiteY3" fmla="*/ 0 h 358788"/>
                                    <a:gd name="connsiteX4" fmla="*/ 209848 w 211018"/>
                                    <a:gd name="connsiteY4" fmla="*/ 104924 h 358788"/>
                                    <a:gd name="connsiteX5" fmla="*/ 211018 w 211018"/>
                                    <a:gd name="connsiteY5" fmla="*/ 313531 h 35878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211018" h="358788">
                                      <a:moveTo>
                                        <a:pt x="6245" y="358788"/>
                                      </a:moveTo>
                                      <a:lnTo>
                                        <a:pt x="0" y="104924"/>
                                      </a:lnTo>
                                      <a:cubicBezTo>
                                        <a:pt x="0" y="46976"/>
                                        <a:pt x="46976" y="0"/>
                                        <a:pt x="104924" y="0"/>
                                      </a:cubicBezTo>
                                      <a:lnTo>
                                        <a:pt x="104924" y="0"/>
                                      </a:lnTo>
                                      <a:cubicBezTo>
                                        <a:pt x="162872" y="0"/>
                                        <a:pt x="209848" y="46976"/>
                                        <a:pt x="209848" y="104924"/>
                                      </a:cubicBezTo>
                                      <a:lnTo>
                                        <a:pt x="211018" y="31353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</wpg:grpSp>
                          <wpg:grpSp>
                            <wpg:cNvPr id="346494320" name="组合 346494320">
                              <a:extLst>
                                <a:ext uri="{FF2B5EF4-FFF2-40B4-BE49-F238E27FC236}">
                                  <a16:creationId xmlns:a16="http://schemas.microsoft.com/office/drawing/2014/main" id="{93DB2B86-537B-07A0-49DD-B93B628CA4D0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5012596" y="3553808"/>
                                <a:ext cx="450221" cy="294511"/>
                                <a:chOff x="5012596" y="3553808"/>
                                <a:chExt cx="450221" cy="294511"/>
                              </a:xfrm>
                            </wpg:grpSpPr>
                            <wps:wsp>
                              <wps:cNvPr id="712460284" name="矩形: 圆顶角 1986">
                                <a:extLst>
                                  <a:ext uri="{FF2B5EF4-FFF2-40B4-BE49-F238E27FC236}">
                                    <a16:creationId xmlns:a16="http://schemas.microsoft.com/office/drawing/2014/main" id="{C5061AD6-340E-0153-1B57-38D0F5302CEF}"/>
                                  </a:ext>
                                </a:extLst>
                              </wps:cNvPr>
                              <wps:cNvSpPr/>
                              <wps:spPr>
                                <a:xfrm rot="3484521">
                                  <a:off x="5100809" y="3549589"/>
                                  <a:ext cx="210517" cy="386943"/>
                                </a:xfrm>
                                <a:custGeom>
                                  <a:avLst/>
                                  <a:gdLst>
                                    <a:gd name="connsiteX0" fmla="*/ 104924 w 209848"/>
                                    <a:gd name="connsiteY0" fmla="*/ 0 h 400706"/>
                                    <a:gd name="connsiteX1" fmla="*/ 104924 w 209848"/>
                                    <a:gd name="connsiteY1" fmla="*/ 0 h 400706"/>
                                    <a:gd name="connsiteX2" fmla="*/ 209848 w 209848"/>
                                    <a:gd name="connsiteY2" fmla="*/ 104924 h 400706"/>
                                    <a:gd name="connsiteX3" fmla="*/ 209848 w 209848"/>
                                    <a:gd name="connsiteY3" fmla="*/ 400706 h 400706"/>
                                    <a:gd name="connsiteX4" fmla="*/ 209848 w 209848"/>
                                    <a:gd name="connsiteY4" fmla="*/ 400706 h 400706"/>
                                    <a:gd name="connsiteX5" fmla="*/ 0 w 209848"/>
                                    <a:gd name="connsiteY5" fmla="*/ 400706 h 400706"/>
                                    <a:gd name="connsiteX6" fmla="*/ 0 w 209848"/>
                                    <a:gd name="connsiteY6" fmla="*/ 400706 h 400706"/>
                                    <a:gd name="connsiteX7" fmla="*/ 0 w 209848"/>
                                    <a:gd name="connsiteY7" fmla="*/ 104924 h 400706"/>
                                    <a:gd name="connsiteX8" fmla="*/ 104924 w 209848"/>
                                    <a:gd name="connsiteY8" fmla="*/ 0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400706 h 492146"/>
                                    <a:gd name="connsiteX3" fmla="*/ 0 w 301288"/>
                                    <a:gd name="connsiteY3" fmla="*/ 104924 h 492146"/>
                                    <a:gd name="connsiteX4" fmla="*/ 104924 w 301288"/>
                                    <a:gd name="connsiteY4" fmla="*/ 0 h 492146"/>
                                    <a:gd name="connsiteX5" fmla="*/ 104924 w 301288"/>
                                    <a:gd name="connsiteY5" fmla="*/ 0 h 492146"/>
                                    <a:gd name="connsiteX6" fmla="*/ 209848 w 301288"/>
                                    <a:gd name="connsiteY6" fmla="*/ 104924 h 492146"/>
                                    <a:gd name="connsiteX7" fmla="*/ 209848 w 301288"/>
                                    <a:gd name="connsiteY7" fmla="*/ 400706 h 492146"/>
                                    <a:gd name="connsiteX8" fmla="*/ 301288 w 301288"/>
                                    <a:gd name="connsiteY8" fmla="*/ 492146 h 49214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400706 h 400706"/>
                                    <a:gd name="connsiteX3" fmla="*/ 0 w 209848"/>
                                    <a:gd name="connsiteY3" fmla="*/ 104924 h 400706"/>
                                    <a:gd name="connsiteX4" fmla="*/ 104924 w 209848"/>
                                    <a:gd name="connsiteY4" fmla="*/ 0 h 400706"/>
                                    <a:gd name="connsiteX5" fmla="*/ 104924 w 209848"/>
                                    <a:gd name="connsiteY5" fmla="*/ 0 h 400706"/>
                                    <a:gd name="connsiteX6" fmla="*/ 209848 w 209848"/>
                                    <a:gd name="connsiteY6" fmla="*/ 104924 h 400706"/>
                                    <a:gd name="connsiteX7" fmla="*/ 209848 w 209848"/>
                                    <a:gd name="connsiteY7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7" fmla="*/ 209848 w 209848"/>
                                    <a:gd name="connsiteY7" fmla="*/ 400706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209848 w 301288"/>
                                    <a:gd name="connsiteY6" fmla="*/ 400706 h 492146"/>
                                    <a:gd name="connsiteX7" fmla="*/ 301288 w 301288"/>
                                    <a:gd name="connsiteY7" fmla="*/ 492146 h 49214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301288 w 301288"/>
                                    <a:gd name="connsiteY6" fmla="*/ 492146 h 492146"/>
                                    <a:gd name="connsiteX0" fmla="*/ 0 w 301288"/>
                                    <a:gd name="connsiteY0" fmla="*/ 400706 h 492146"/>
                                    <a:gd name="connsiteX1" fmla="*/ 0 w 301288"/>
                                    <a:gd name="connsiteY1" fmla="*/ 104924 h 492146"/>
                                    <a:gd name="connsiteX2" fmla="*/ 104924 w 301288"/>
                                    <a:gd name="connsiteY2" fmla="*/ 0 h 492146"/>
                                    <a:gd name="connsiteX3" fmla="*/ 104924 w 301288"/>
                                    <a:gd name="connsiteY3" fmla="*/ 0 h 492146"/>
                                    <a:gd name="connsiteX4" fmla="*/ 209848 w 301288"/>
                                    <a:gd name="connsiteY4" fmla="*/ 104924 h 492146"/>
                                    <a:gd name="connsiteX5" fmla="*/ 301288 w 301288"/>
                                    <a:gd name="connsiteY5" fmla="*/ 492146 h 492146"/>
                                    <a:gd name="connsiteX0" fmla="*/ 0 w 221389"/>
                                    <a:gd name="connsiteY0" fmla="*/ 400706 h 400706"/>
                                    <a:gd name="connsiteX1" fmla="*/ 0 w 221389"/>
                                    <a:gd name="connsiteY1" fmla="*/ 104924 h 400706"/>
                                    <a:gd name="connsiteX2" fmla="*/ 104924 w 221389"/>
                                    <a:gd name="connsiteY2" fmla="*/ 0 h 400706"/>
                                    <a:gd name="connsiteX3" fmla="*/ 104924 w 221389"/>
                                    <a:gd name="connsiteY3" fmla="*/ 0 h 400706"/>
                                    <a:gd name="connsiteX4" fmla="*/ 209848 w 221389"/>
                                    <a:gd name="connsiteY4" fmla="*/ 104924 h 400706"/>
                                    <a:gd name="connsiteX5" fmla="*/ 221389 w 221389"/>
                                    <a:gd name="connsiteY5" fmla="*/ 319993 h 400706"/>
                                    <a:gd name="connsiteX0" fmla="*/ 0 w 219661"/>
                                    <a:gd name="connsiteY0" fmla="*/ 400706 h 400706"/>
                                    <a:gd name="connsiteX1" fmla="*/ 0 w 219661"/>
                                    <a:gd name="connsiteY1" fmla="*/ 104924 h 400706"/>
                                    <a:gd name="connsiteX2" fmla="*/ 104924 w 219661"/>
                                    <a:gd name="connsiteY2" fmla="*/ 0 h 400706"/>
                                    <a:gd name="connsiteX3" fmla="*/ 104924 w 219661"/>
                                    <a:gd name="connsiteY3" fmla="*/ 0 h 400706"/>
                                    <a:gd name="connsiteX4" fmla="*/ 209848 w 219661"/>
                                    <a:gd name="connsiteY4" fmla="*/ 104924 h 400706"/>
                                    <a:gd name="connsiteX5" fmla="*/ 219661 w 219661"/>
                                    <a:gd name="connsiteY5" fmla="*/ 318916 h 400706"/>
                                    <a:gd name="connsiteX0" fmla="*/ 0 w 211018"/>
                                    <a:gd name="connsiteY0" fmla="*/ 400706 h 400706"/>
                                    <a:gd name="connsiteX1" fmla="*/ 0 w 211018"/>
                                    <a:gd name="connsiteY1" fmla="*/ 104924 h 400706"/>
                                    <a:gd name="connsiteX2" fmla="*/ 104924 w 211018"/>
                                    <a:gd name="connsiteY2" fmla="*/ 0 h 400706"/>
                                    <a:gd name="connsiteX3" fmla="*/ 104924 w 211018"/>
                                    <a:gd name="connsiteY3" fmla="*/ 0 h 400706"/>
                                    <a:gd name="connsiteX4" fmla="*/ 209848 w 211018"/>
                                    <a:gd name="connsiteY4" fmla="*/ 104924 h 400706"/>
                                    <a:gd name="connsiteX5" fmla="*/ 211018 w 211018"/>
                                    <a:gd name="connsiteY5" fmla="*/ 313531 h 400706"/>
                                    <a:gd name="connsiteX0" fmla="*/ 0 w 210512"/>
                                    <a:gd name="connsiteY0" fmla="*/ 400706 h 400706"/>
                                    <a:gd name="connsiteX1" fmla="*/ 0 w 210512"/>
                                    <a:gd name="connsiteY1" fmla="*/ 104924 h 400706"/>
                                    <a:gd name="connsiteX2" fmla="*/ 104924 w 210512"/>
                                    <a:gd name="connsiteY2" fmla="*/ 0 h 400706"/>
                                    <a:gd name="connsiteX3" fmla="*/ 104924 w 210512"/>
                                    <a:gd name="connsiteY3" fmla="*/ 0 h 400706"/>
                                    <a:gd name="connsiteX4" fmla="*/ 209848 w 210512"/>
                                    <a:gd name="connsiteY4" fmla="*/ 104924 h 400706"/>
                                    <a:gd name="connsiteX5" fmla="*/ 210512 w 210512"/>
                                    <a:gd name="connsiteY5" fmla="*/ 295057 h 400706"/>
                                    <a:gd name="connsiteX0" fmla="*/ 1950 w 210512"/>
                                    <a:gd name="connsiteY0" fmla="*/ 426239 h 426240"/>
                                    <a:gd name="connsiteX1" fmla="*/ 0 w 210512"/>
                                    <a:gd name="connsiteY1" fmla="*/ 104924 h 426240"/>
                                    <a:gd name="connsiteX2" fmla="*/ 104924 w 210512"/>
                                    <a:gd name="connsiteY2" fmla="*/ 0 h 426240"/>
                                    <a:gd name="connsiteX3" fmla="*/ 104924 w 210512"/>
                                    <a:gd name="connsiteY3" fmla="*/ 0 h 426240"/>
                                    <a:gd name="connsiteX4" fmla="*/ 209848 w 210512"/>
                                    <a:gd name="connsiteY4" fmla="*/ 104924 h 426240"/>
                                    <a:gd name="connsiteX5" fmla="*/ 210512 w 210512"/>
                                    <a:gd name="connsiteY5" fmla="*/ 295057 h 426240"/>
                                    <a:gd name="connsiteX0" fmla="*/ 1003 w 210512"/>
                                    <a:gd name="connsiteY0" fmla="*/ 437650 h 437650"/>
                                    <a:gd name="connsiteX1" fmla="*/ 0 w 210512"/>
                                    <a:gd name="connsiteY1" fmla="*/ 104924 h 437650"/>
                                    <a:gd name="connsiteX2" fmla="*/ 104924 w 210512"/>
                                    <a:gd name="connsiteY2" fmla="*/ 0 h 437650"/>
                                    <a:gd name="connsiteX3" fmla="*/ 104924 w 210512"/>
                                    <a:gd name="connsiteY3" fmla="*/ 0 h 437650"/>
                                    <a:gd name="connsiteX4" fmla="*/ 209848 w 210512"/>
                                    <a:gd name="connsiteY4" fmla="*/ 104924 h 437650"/>
                                    <a:gd name="connsiteX5" fmla="*/ 210512 w 210512"/>
                                    <a:gd name="connsiteY5" fmla="*/ 295057 h 43765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210512" h="437650">
                                      <a:moveTo>
                                        <a:pt x="1003" y="437650"/>
                                      </a:moveTo>
                                      <a:cubicBezTo>
                                        <a:pt x="669" y="326741"/>
                                        <a:pt x="334" y="215833"/>
                                        <a:pt x="0" y="104924"/>
                                      </a:cubicBezTo>
                                      <a:cubicBezTo>
                                        <a:pt x="0" y="46976"/>
                                        <a:pt x="46976" y="0"/>
                                        <a:pt x="104924" y="0"/>
                                      </a:cubicBezTo>
                                      <a:lnTo>
                                        <a:pt x="104924" y="0"/>
                                      </a:lnTo>
                                      <a:cubicBezTo>
                                        <a:pt x="162872" y="0"/>
                                        <a:pt x="209848" y="46976"/>
                                        <a:pt x="209848" y="104924"/>
                                      </a:cubicBezTo>
                                      <a:cubicBezTo>
                                        <a:pt x="210069" y="168302"/>
                                        <a:pt x="210291" y="231679"/>
                                        <a:pt x="210512" y="29505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  <wps:wsp>
                              <wps:cNvPr id="250451243" name="矩形: 圆顶角 1986">
                                <a:extLst>
                                  <a:ext uri="{FF2B5EF4-FFF2-40B4-BE49-F238E27FC236}">
                                    <a16:creationId xmlns:a16="http://schemas.microsoft.com/office/drawing/2014/main" id="{6B59E21E-C6CF-6B16-FABD-E749E3C6F570}"/>
                                  </a:ext>
                                </a:extLst>
                              </wps:cNvPr>
                              <wps:cNvSpPr/>
                              <wps:spPr>
                                <a:xfrm rot="3484521">
                                  <a:off x="5351752" y="3555684"/>
                                  <a:ext cx="112942" cy="109189"/>
                                </a:xfrm>
                                <a:custGeom>
                                  <a:avLst/>
                                  <a:gdLst>
                                    <a:gd name="connsiteX0" fmla="*/ 104924 w 209848"/>
                                    <a:gd name="connsiteY0" fmla="*/ 0 h 400706"/>
                                    <a:gd name="connsiteX1" fmla="*/ 104924 w 209848"/>
                                    <a:gd name="connsiteY1" fmla="*/ 0 h 400706"/>
                                    <a:gd name="connsiteX2" fmla="*/ 209848 w 209848"/>
                                    <a:gd name="connsiteY2" fmla="*/ 104924 h 400706"/>
                                    <a:gd name="connsiteX3" fmla="*/ 209848 w 209848"/>
                                    <a:gd name="connsiteY3" fmla="*/ 400706 h 400706"/>
                                    <a:gd name="connsiteX4" fmla="*/ 209848 w 209848"/>
                                    <a:gd name="connsiteY4" fmla="*/ 400706 h 400706"/>
                                    <a:gd name="connsiteX5" fmla="*/ 0 w 209848"/>
                                    <a:gd name="connsiteY5" fmla="*/ 400706 h 400706"/>
                                    <a:gd name="connsiteX6" fmla="*/ 0 w 209848"/>
                                    <a:gd name="connsiteY6" fmla="*/ 400706 h 400706"/>
                                    <a:gd name="connsiteX7" fmla="*/ 0 w 209848"/>
                                    <a:gd name="connsiteY7" fmla="*/ 104924 h 400706"/>
                                    <a:gd name="connsiteX8" fmla="*/ 104924 w 209848"/>
                                    <a:gd name="connsiteY8" fmla="*/ 0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400706 h 492146"/>
                                    <a:gd name="connsiteX3" fmla="*/ 0 w 301288"/>
                                    <a:gd name="connsiteY3" fmla="*/ 104924 h 492146"/>
                                    <a:gd name="connsiteX4" fmla="*/ 104924 w 301288"/>
                                    <a:gd name="connsiteY4" fmla="*/ 0 h 492146"/>
                                    <a:gd name="connsiteX5" fmla="*/ 104924 w 301288"/>
                                    <a:gd name="connsiteY5" fmla="*/ 0 h 492146"/>
                                    <a:gd name="connsiteX6" fmla="*/ 209848 w 301288"/>
                                    <a:gd name="connsiteY6" fmla="*/ 104924 h 492146"/>
                                    <a:gd name="connsiteX7" fmla="*/ 209848 w 301288"/>
                                    <a:gd name="connsiteY7" fmla="*/ 400706 h 492146"/>
                                    <a:gd name="connsiteX8" fmla="*/ 301288 w 301288"/>
                                    <a:gd name="connsiteY8" fmla="*/ 492146 h 49214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400706 h 400706"/>
                                    <a:gd name="connsiteX3" fmla="*/ 0 w 209848"/>
                                    <a:gd name="connsiteY3" fmla="*/ 104924 h 400706"/>
                                    <a:gd name="connsiteX4" fmla="*/ 104924 w 209848"/>
                                    <a:gd name="connsiteY4" fmla="*/ 0 h 400706"/>
                                    <a:gd name="connsiteX5" fmla="*/ 104924 w 209848"/>
                                    <a:gd name="connsiteY5" fmla="*/ 0 h 400706"/>
                                    <a:gd name="connsiteX6" fmla="*/ 209848 w 209848"/>
                                    <a:gd name="connsiteY6" fmla="*/ 104924 h 400706"/>
                                    <a:gd name="connsiteX7" fmla="*/ 209848 w 209848"/>
                                    <a:gd name="connsiteY7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7" fmla="*/ 209848 w 209848"/>
                                    <a:gd name="connsiteY7" fmla="*/ 400706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209848 w 301288"/>
                                    <a:gd name="connsiteY6" fmla="*/ 400706 h 492146"/>
                                    <a:gd name="connsiteX7" fmla="*/ 301288 w 301288"/>
                                    <a:gd name="connsiteY7" fmla="*/ 492146 h 49214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301288 w 301288"/>
                                    <a:gd name="connsiteY6" fmla="*/ 492146 h 492146"/>
                                    <a:gd name="connsiteX0" fmla="*/ 0 w 301288"/>
                                    <a:gd name="connsiteY0" fmla="*/ 400706 h 492146"/>
                                    <a:gd name="connsiteX1" fmla="*/ 0 w 301288"/>
                                    <a:gd name="connsiteY1" fmla="*/ 104924 h 492146"/>
                                    <a:gd name="connsiteX2" fmla="*/ 104924 w 301288"/>
                                    <a:gd name="connsiteY2" fmla="*/ 0 h 492146"/>
                                    <a:gd name="connsiteX3" fmla="*/ 104924 w 301288"/>
                                    <a:gd name="connsiteY3" fmla="*/ 0 h 492146"/>
                                    <a:gd name="connsiteX4" fmla="*/ 209848 w 301288"/>
                                    <a:gd name="connsiteY4" fmla="*/ 104924 h 492146"/>
                                    <a:gd name="connsiteX5" fmla="*/ 301288 w 301288"/>
                                    <a:gd name="connsiteY5" fmla="*/ 492146 h 492146"/>
                                    <a:gd name="connsiteX0" fmla="*/ 0 w 221389"/>
                                    <a:gd name="connsiteY0" fmla="*/ 400706 h 400706"/>
                                    <a:gd name="connsiteX1" fmla="*/ 0 w 221389"/>
                                    <a:gd name="connsiteY1" fmla="*/ 104924 h 400706"/>
                                    <a:gd name="connsiteX2" fmla="*/ 104924 w 221389"/>
                                    <a:gd name="connsiteY2" fmla="*/ 0 h 400706"/>
                                    <a:gd name="connsiteX3" fmla="*/ 104924 w 221389"/>
                                    <a:gd name="connsiteY3" fmla="*/ 0 h 400706"/>
                                    <a:gd name="connsiteX4" fmla="*/ 209848 w 221389"/>
                                    <a:gd name="connsiteY4" fmla="*/ 104924 h 400706"/>
                                    <a:gd name="connsiteX5" fmla="*/ 221389 w 221389"/>
                                    <a:gd name="connsiteY5" fmla="*/ 319993 h 400706"/>
                                    <a:gd name="connsiteX0" fmla="*/ 0 w 219661"/>
                                    <a:gd name="connsiteY0" fmla="*/ 400706 h 400706"/>
                                    <a:gd name="connsiteX1" fmla="*/ 0 w 219661"/>
                                    <a:gd name="connsiteY1" fmla="*/ 104924 h 400706"/>
                                    <a:gd name="connsiteX2" fmla="*/ 104924 w 219661"/>
                                    <a:gd name="connsiteY2" fmla="*/ 0 h 400706"/>
                                    <a:gd name="connsiteX3" fmla="*/ 104924 w 219661"/>
                                    <a:gd name="connsiteY3" fmla="*/ 0 h 400706"/>
                                    <a:gd name="connsiteX4" fmla="*/ 209848 w 219661"/>
                                    <a:gd name="connsiteY4" fmla="*/ 104924 h 400706"/>
                                    <a:gd name="connsiteX5" fmla="*/ 219661 w 219661"/>
                                    <a:gd name="connsiteY5" fmla="*/ 318916 h 400706"/>
                                    <a:gd name="connsiteX0" fmla="*/ 0 w 211018"/>
                                    <a:gd name="connsiteY0" fmla="*/ 400706 h 400706"/>
                                    <a:gd name="connsiteX1" fmla="*/ 0 w 211018"/>
                                    <a:gd name="connsiteY1" fmla="*/ 104924 h 400706"/>
                                    <a:gd name="connsiteX2" fmla="*/ 104924 w 211018"/>
                                    <a:gd name="connsiteY2" fmla="*/ 0 h 400706"/>
                                    <a:gd name="connsiteX3" fmla="*/ 104924 w 211018"/>
                                    <a:gd name="connsiteY3" fmla="*/ 0 h 400706"/>
                                    <a:gd name="connsiteX4" fmla="*/ 209848 w 211018"/>
                                    <a:gd name="connsiteY4" fmla="*/ 104924 h 400706"/>
                                    <a:gd name="connsiteX5" fmla="*/ 211018 w 211018"/>
                                    <a:gd name="connsiteY5" fmla="*/ 313531 h 400706"/>
                                    <a:gd name="connsiteX0" fmla="*/ 8951 w 211018"/>
                                    <a:gd name="connsiteY0" fmla="*/ 377571 h 377570"/>
                                    <a:gd name="connsiteX1" fmla="*/ 0 w 211018"/>
                                    <a:gd name="connsiteY1" fmla="*/ 104924 h 377570"/>
                                    <a:gd name="connsiteX2" fmla="*/ 104924 w 211018"/>
                                    <a:gd name="connsiteY2" fmla="*/ 0 h 377570"/>
                                    <a:gd name="connsiteX3" fmla="*/ 104924 w 211018"/>
                                    <a:gd name="connsiteY3" fmla="*/ 0 h 377570"/>
                                    <a:gd name="connsiteX4" fmla="*/ 209848 w 211018"/>
                                    <a:gd name="connsiteY4" fmla="*/ 104924 h 377570"/>
                                    <a:gd name="connsiteX5" fmla="*/ 211018 w 211018"/>
                                    <a:gd name="connsiteY5" fmla="*/ 313531 h 377570"/>
                                    <a:gd name="connsiteX0" fmla="*/ 8011 w 211018"/>
                                    <a:gd name="connsiteY0" fmla="*/ 328442 h 328443"/>
                                    <a:gd name="connsiteX1" fmla="*/ 0 w 211018"/>
                                    <a:gd name="connsiteY1" fmla="*/ 104924 h 328443"/>
                                    <a:gd name="connsiteX2" fmla="*/ 104924 w 211018"/>
                                    <a:gd name="connsiteY2" fmla="*/ 0 h 328443"/>
                                    <a:gd name="connsiteX3" fmla="*/ 104924 w 211018"/>
                                    <a:gd name="connsiteY3" fmla="*/ 0 h 328443"/>
                                    <a:gd name="connsiteX4" fmla="*/ 209848 w 211018"/>
                                    <a:gd name="connsiteY4" fmla="*/ 104924 h 328443"/>
                                    <a:gd name="connsiteX5" fmla="*/ 211018 w 211018"/>
                                    <a:gd name="connsiteY5" fmla="*/ 313531 h 32844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211018" h="328443">
                                      <a:moveTo>
                                        <a:pt x="8011" y="328442"/>
                                      </a:moveTo>
                                      <a:lnTo>
                                        <a:pt x="0" y="104924"/>
                                      </a:lnTo>
                                      <a:cubicBezTo>
                                        <a:pt x="0" y="46976"/>
                                        <a:pt x="46976" y="0"/>
                                        <a:pt x="104924" y="0"/>
                                      </a:cubicBezTo>
                                      <a:lnTo>
                                        <a:pt x="104924" y="0"/>
                                      </a:lnTo>
                                      <a:cubicBezTo>
                                        <a:pt x="162872" y="0"/>
                                        <a:pt x="209848" y="46976"/>
                                        <a:pt x="209848" y="104924"/>
                                      </a:cubicBezTo>
                                      <a:lnTo>
                                        <a:pt x="211018" y="31353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</wpg:grpSp>
                          <wps:wsp>
                            <wps:cNvPr id="1197468979" name="任意多边形: 形状 1197468979">
                              <a:extLst>
                                <a:ext uri="{FF2B5EF4-FFF2-40B4-BE49-F238E27FC236}">
                                  <a16:creationId xmlns:a16="http://schemas.microsoft.com/office/drawing/2014/main" id="{127F56EC-B078-15F6-31AD-ACFC6E23CE63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5451543" y="3252532"/>
                                <a:ext cx="1769737" cy="340271"/>
                              </a:xfrm>
                              <a:custGeom>
                                <a:avLst/>
                                <a:gdLst>
                                  <a:gd name="connsiteX0" fmla="*/ 0 w 1769741"/>
                                  <a:gd name="connsiteY0" fmla="*/ 322053 h 339858"/>
                                  <a:gd name="connsiteX1" fmla="*/ 847195 w 1769741"/>
                                  <a:gd name="connsiteY1" fmla="*/ 313906 h 339858"/>
                                  <a:gd name="connsiteX2" fmla="*/ 1246354 w 1769741"/>
                                  <a:gd name="connsiteY2" fmla="*/ 73596 h 339858"/>
                                  <a:gd name="connsiteX3" fmla="*/ 1099724 w 1769741"/>
                                  <a:gd name="connsiteY3" fmla="*/ 4355 h 339858"/>
                                  <a:gd name="connsiteX4" fmla="*/ 1134345 w 1769741"/>
                                  <a:gd name="connsiteY4" fmla="*/ 175423 h 339858"/>
                                  <a:gd name="connsiteX5" fmla="*/ 1769741 w 1769741"/>
                                  <a:gd name="connsiteY5" fmla="*/ 2318 h 339858"/>
                                  <a:gd name="connsiteX0" fmla="*/ 0 w 1769741"/>
                                  <a:gd name="connsiteY0" fmla="*/ 322053 h 339858"/>
                                  <a:gd name="connsiteX1" fmla="*/ 847195 w 1769741"/>
                                  <a:gd name="connsiteY1" fmla="*/ 313906 h 339858"/>
                                  <a:gd name="connsiteX2" fmla="*/ 1246354 w 1769741"/>
                                  <a:gd name="connsiteY2" fmla="*/ 73596 h 339858"/>
                                  <a:gd name="connsiteX3" fmla="*/ 1099724 w 1769741"/>
                                  <a:gd name="connsiteY3" fmla="*/ 4355 h 339858"/>
                                  <a:gd name="connsiteX4" fmla="*/ 1134345 w 1769741"/>
                                  <a:gd name="connsiteY4" fmla="*/ 175423 h 339858"/>
                                  <a:gd name="connsiteX5" fmla="*/ 1769741 w 1769741"/>
                                  <a:gd name="connsiteY5" fmla="*/ 2318 h 339858"/>
                                  <a:gd name="connsiteX0" fmla="*/ 0 w 1769741"/>
                                  <a:gd name="connsiteY0" fmla="*/ 322053 h 339858"/>
                                  <a:gd name="connsiteX1" fmla="*/ 847195 w 1769741"/>
                                  <a:gd name="connsiteY1" fmla="*/ 313906 h 339858"/>
                                  <a:gd name="connsiteX2" fmla="*/ 1246354 w 1769741"/>
                                  <a:gd name="connsiteY2" fmla="*/ 73596 h 339858"/>
                                  <a:gd name="connsiteX3" fmla="*/ 1099724 w 1769741"/>
                                  <a:gd name="connsiteY3" fmla="*/ 4355 h 339858"/>
                                  <a:gd name="connsiteX4" fmla="*/ 1146565 w 1769741"/>
                                  <a:gd name="connsiteY4" fmla="*/ 175423 h 339858"/>
                                  <a:gd name="connsiteX5" fmla="*/ 1769741 w 1769741"/>
                                  <a:gd name="connsiteY5" fmla="*/ 2318 h 339858"/>
                                  <a:gd name="connsiteX0" fmla="*/ 0 w 1769741"/>
                                  <a:gd name="connsiteY0" fmla="*/ 328319 h 346124"/>
                                  <a:gd name="connsiteX1" fmla="*/ 847195 w 1769741"/>
                                  <a:gd name="connsiteY1" fmla="*/ 320172 h 346124"/>
                                  <a:gd name="connsiteX2" fmla="*/ 1246354 w 1769741"/>
                                  <a:gd name="connsiteY2" fmla="*/ 79862 h 346124"/>
                                  <a:gd name="connsiteX3" fmla="*/ 1099724 w 1769741"/>
                                  <a:gd name="connsiteY3" fmla="*/ 10621 h 346124"/>
                                  <a:gd name="connsiteX4" fmla="*/ 1146565 w 1769741"/>
                                  <a:gd name="connsiteY4" fmla="*/ 181689 h 346124"/>
                                  <a:gd name="connsiteX5" fmla="*/ 1769741 w 1769741"/>
                                  <a:gd name="connsiteY5" fmla="*/ 8584 h 346124"/>
                                  <a:gd name="connsiteX0" fmla="*/ 0 w 1769741"/>
                                  <a:gd name="connsiteY0" fmla="*/ 321777 h 339446"/>
                                  <a:gd name="connsiteX1" fmla="*/ 847195 w 1769741"/>
                                  <a:gd name="connsiteY1" fmla="*/ 313630 h 339446"/>
                                  <a:gd name="connsiteX2" fmla="*/ 1240244 w 1769741"/>
                                  <a:gd name="connsiteY2" fmla="*/ 75356 h 339446"/>
                                  <a:gd name="connsiteX3" fmla="*/ 1099724 w 1769741"/>
                                  <a:gd name="connsiteY3" fmla="*/ 4079 h 339446"/>
                                  <a:gd name="connsiteX4" fmla="*/ 1146565 w 1769741"/>
                                  <a:gd name="connsiteY4" fmla="*/ 175147 h 339446"/>
                                  <a:gd name="connsiteX5" fmla="*/ 1769741 w 1769741"/>
                                  <a:gd name="connsiteY5" fmla="*/ 2042 h 339446"/>
                                  <a:gd name="connsiteX0" fmla="*/ 0 w 1769741"/>
                                  <a:gd name="connsiteY0" fmla="*/ 322416 h 340085"/>
                                  <a:gd name="connsiteX1" fmla="*/ 847195 w 1769741"/>
                                  <a:gd name="connsiteY1" fmla="*/ 314269 h 340085"/>
                                  <a:gd name="connsiteX2" fmla="*/ 1240244 w 1769741"/>
                                  <a:gd name="connsiteY2" fmla="*/ 75995 h 340085"/>
                                  <a:gd name="connsiteX3" fmla="*/ 1099724 w 1769741"/>
                                  <a:gd name="connsiteY3" fmla="*/ 4718 h 340085"/>
                                  <a:gd name="connsiteX4" fmla="*/ 1146565 w 1769741"/>
                                  <a:gd name="connsiteY4" fmla="*/ 175786 h 340085"/>
                                  <a:gd name="connsiteX5" fmla="*/ 1769741 w 1769741"/>
                                  <a:gd name="connsiteY5" fmla="*/ 2681 h 340085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0362 h 338031"/>
                                  <a:gd name="connsiteX1" fmla="*/ 847195 w 1769741"/>
                                  <a:gd name="connsiteY1" fmla="*/ 312215 h 338031"/>
                                  <a:gd name="connsiteX2" fmla="*/ 1240244 w 1769741"/>
                                  <a:gd name="connsiteY2" fmla="*/ 73941 h 338031"/>
                                  <a:gd name="connsiteX3" fmla="*/ 1099724 w 1769741"/>
                                  <a:gd name="connsiteY3" fmla="*/ 2664 h 338031"/>
                                  <a:gd name="connsiteX4" fmla="*/ 1146565 w 1769741"/>
                                  <a:gd name="connsiteY4" fmla="*/ 173732 h 338031"/>
                                  <a:gd name="connsiteX5" fmla="*/ 1769741 w 1769741"/>
                                  <a:gd name="connsiteY5" fmla="*/ 627 h 33803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1769741" h="340271">
                                    <a:moveTo>
                                      <a:pt x="0" y="322602"/>
                                    </a:moveTo>
                                    <a:cubicBezTo>
                                      <a:pt x="319734" y="339233"/>
                                      <a:pt x="640488" y="355525"/>
                                      <a:pt x="847195" y="314455"/>
                                    </a:cubicBezTo>
                                    <a:cubicBezTo>
                                      <a:pt x="1053902" y="273385"/>
                                      <a:pt x="1249069" y="137955"/>
                                      <a:pt x="1240244" y="76181"/>
                                    </a:cubicBezTo>
                                    <a:cubicBezTo>
                                      <a:pt x="1231419" y="14407"/>
                                      <a:pt x="1156068" y="-11728"/>
                                      <a:pt x="1099724" y="4904"/>
                                    </a:cubicBezTo>
                                    <a:cubicBezTo>
                                      <a:pt x="1043380" y="21536"/>
                                      <a:pt x="1041006" y="186494"/>
                                      <a:pt x="1146565" y="175972"/>
                                    </a:cubicBezTo>
                                    <a:cubicBezTo>
                                      <a:pt x="1258234" y="175633"/>
                                      <a:pt x="1538425" y="197186"/>
                                      <a:pt x="1769741" y="2867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lIns="36000" tIns="0" rIns="36000" bIns="0" rtlCol="0" anchor="ctr">
                              <a:spAutoFit/>
                            </wps:bodyPr>
                          </wps:wsp>
                          <wps:wsp>
                            <wps:cNvPr id="114321326" name="任意多边形: 形状 114321326">
                              <a:extLst>
                                <a:ext uri="{FF2B5EF4-FFF2-40B4-BE49-F238E27FC236}">
                                  <a16:creationId xmlns:a16="http://schemas.microsoft.com/office/drawing/2014/main" id="{6F7F805E-0BE3-0B79-58E6-EBE506435D5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107971" y="3611286"/>
                                <a:ext cx="1120089" cy="396900"/>
                              </a:xfrm>
                              <a:custGeom>
                                <a:avLst/>
                                <a:gdLst>
                                  <a:gd name="connsiteX0" fmla="*/ 0 w 1769741"/>
                                  <a:gd name="connsiteY0" fmla="*/ 322053 h 339858"/>
                                  <a:gd name="connsiteX1" fmla="*/ 847195 w 1769741"/>
                                  <a:gd name="connsiteY1" fmla="*/ 313906 h 339858"/>
                                  <a:gd name="connsiteX2" fmla="*/ 1246354 w 1769741"/>
                                  <a:gd name="connsiteY2" fmla="*/ 73596 h 339858"/>
                                  <a:gd name="connsiteX3" fmla="*/ 1099724 w 1769741"/>
                                  <a:gd name="connsiteY3" fmla="*/ 4355 h 339858"/>
                                  <a:gd name="connsiteX4" fmla="*/ 1134345 w 1769741"/>
                                  <a:gd name="connsiteY4" fmla="*/ 175423 h 339858"/>
                                  <a:gd name="connsiteX5" fmla="*/ 1769741 w 1769741"/>
                                  <a:gd name="connsiteY5" fmla="*/ 2318 h 339858"/>
                                  <a:gd name="connsiteX0" fmla="*/ 0 w 1769741"/>
                                  <a:gd name="connsiteY0" fmla="*/ 322053 h 339858"/>
                                  <a:gd name="connsiteX1" fmla="*/ 847195 w 1769741"/>
                                  <a:gd name="connsiteY1" fmla="*/ 313906 h 339858"/>
                                  <a:gd name="connsiteX2" fmla="*/ 1246354 w 1769741"/>
                                  <a:gd name="connsiteY2" fmla="*/ 73596 h 339858"/>
                                  <a:gd name="connsiteX3" fmla="*/ 1099724 w 1769741"/>
                                  <a:gd name="connsiteY3" fmla="*/ 4355 h 339858"/>
                                  <a:gd name="connsiteX4" fmla="*/ 1134345 w 1769741"/>
                                  <a:gd name="connsiteY4" fmla="*/ 175423 h 339858"/>
                                  <a:gd name="connsiteX5" fmla="*/ 1769741 w 1769741"/>
                                  <a:gd name="connsiteY5" fmla="*/ 2318 h 339858"/>
                                  <a:gd name="connsiteX0" fmla="*/ 0 w 1769741"/>
                                  <a:gd name="connsiteY0" fmla="*/ 322053 h 339858"/>
                                  <a:gd name="connsiteX1" fmla="*/ 847195 w 1769741"/>
                                  <a:gd name="connsiteY1" fmla="*/ 313906 h 339858"/>
                                  <a:gd name="connsiteX2" fmla="*/ 1246354 w 1769741"/>
                                  <a:gd name="connsiteY2" fmla="*/ 73596 h 339858"/>
                                  <a:gd name="connsiteX3" fmla="*/ 1099724 w 1769741"/>
                                  <a:gd name="connsiteY3" fmla="*/ 4355 h 339858"/>
                                  <a:gd name="connsiteX4" fmla="*/ 1146565 w 1769741"/>
                                  <a:gd name="connsiteY4" fmla="*/ 175423 h 339858"/>
                                  <a:gd name="connsiteX5" fmla="*/ 1769741 w 1769741"/>
                                  <a:gd name="connsiteY5" fmla="*/ 2318 h 339858"/>
                                  <a:gd name="connsiteX0" fmla="*/ 0 w 1769741"/>
                                  <a:gd name="connsiteY0" fmla="*/ 328319 h 346124"/>
                                  <a:gd name="connsiteX1" fmla="*/ 847195 w 1769741"/>
                                  <a:gd name="connsiteY1" fmla="*/ 320172 h 346124"/>
                                  <a:gd name="connsiteX2" fmla="*/ 1246354 w 1769741"/>
                                  <a:gd name="connsiteY2" fmla="*/ 79862 h 346124"/>
                                  <a:gd name="connsiteX3" fmla="*/ 1099724 w 1769741"/>
                                  <a:gd name="connsiteY3" fmla="*/ 10621 h 346124"/>
                                  <a:gd name="connsiteX4" fmla="*/ 1146565 w 1769741"/>
                                  <a:gd name="connsiteY4" fmla="*/ 181689 h 346124"/>
                                  <a:gd name="connsiteX5" fmla="*/ 1769741 w 1769741"/>
                                  <a:gd name="connsiteY5" fmla="*/ 8584 h 346124"/>
                                  <a:gd name="connsiteX0" fmla="*/ 0 w 1769741"/>
                                  <a:gd name="connsiteY0" fmla="*/ 321777 h 339446"/>
                                  <a:gd name="connsiteX1" fmla="*/ 847195 w 1769741"/>
                                  <a:gd name="connsiteY1" fmla="*/ 313630 h 339446"/>
                                  <a:gd name="connsiteX2" fmla="*/ 1240244 w 1769741"/>
                                  <a:gd name="connsiteY2" fmla="*/ 75356 h 339446"/>
                                  <a:gd name="connsiteX3" fmla="*/ 1099724 w 1769741"/>
                                  <a:gd name="connsiteY3" fmla="*/ 4079 h 339446"/>
                                  <a:gd name="connsiteX4" fmla="*/ 1146565 w 1769741"/>
                                  <a:gd name="connsiteY4" fmla="*/ 175147 h 339446"/>
                                  <a:gd name="connsiteX5" fmla="*/ 1769741 w 1769741"/>
                                  <a:gd name="connsiteY5" fmla="*/ 2042 h 339446"/>
                                  <a:gd name="connsiteX0" fmla="*/ 0 w 1769741"/>
                                  <a:gd name="connsiteY0" fmla="*/ 322416 h 340085"/>
                                  <a:gd name="connsiteX1" fmla="*/ 847195 w 1769741"/>
                                  <a:gd name="connsiteY1" fmla="*/ 314269 h 340085"/>
                                  <a:gd name="connsiteX2" fmla="*/ 1240244 w 1769741"/>
                                  <a:gd name="connsiteY2" fmla="*/ 75995 h 340085"/>
                                  <a:gd name="connsiteX3" fmla="*/ 1099724 w 1769741"/>
                                  <a:gd name="connsiteY3" fmla="*/ 4718 h 340085"/>
                                  <a:gd name="connsiteX4" fmla="*/ 1146565 w 1769741"/>
                                  <a:gd name="connsiteY4" fmla="*/ 175786 h 340085"/>
                                  <a:gd name="connsiteX5" fmla="*/ 1769741 w 1769741"/>
                                  <a:gd name="connsiteY5" fmla="*/ 2681 h 340085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0362 h 338031"/>
                                  <a:gd name="connsiteX1" fmla="*/ 847195 w 1769741"/>
                                  <a:gd name="connsiteY1" fmla="*/ 312215 h 338031"/>
                                  <a:gd name="connsiteX2" fmla="*/ 1240244 w 1769741"/>
                                  <a:gd name="connsiteY2" fmla="*/ 73941 h 338031"/>
                                  <a:gd name="connsiteX3" fmla="*/ 1099724 w 1769741"/>
                                  <a:gd name="connsiteY3" fmla="*/ 2664 h 338031"/>
                                  <a:gd name="connsiteX4" fmla="*/ 1146565 w 1769741"/>
                                  <a:gd name="connsiteY4" fmla="*/ 173732 h 338031"/>
                                  <a:gd name="connsiteX5" fmla="*/ 1769741 w 1769741"/>
                                  <a:gd name="connsiteY5" fmla="*/ 627 h 33803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1730 h 337257"/>
                                  <a:gd name="connsiteX1" fmla="*/ 303443 w 1769741"/>
                                  <a:gd name="connsiteY1" fmla="*/ 309510 h 337257"/>
                                  <a:gd name="connsiteX2" fmla="*/ 1240244 w 1769741"/>
                                  <a:gd name="connsiteY2" fmla="*/ 75309 h 337257"/>
                                  <a:gd name="connsiteX3" fmla="*/ 1099724 w 1769741"/>
                                  <a:gd name="connsiteY3" fmla="*/ 4032 h 337257"/>
                                  <a:gd name="connsiteX4" fmla="*/ 1146565 w 1769741"/>
                                  <a:gd name="connsiteY4" fmla="*/ 175100 h 337257"/>
                                  <a:gd name="connsiteX5" fmla="*/ 1769741 w 1769741"/>
                                  <a:gd name="connsiteY5" fmla="*/ 1995 h 337257"/>
                                  <a:gd name="connsiteX0" fmla="*/ 0 w 1769741"/>
                                  <a:gd name="connsiteY0" fmla="*/ 321730 h 327185"/>
                                  <a:gd name="connsiteX1" fmla="*/ 303443 w 1769741"/>
                                  <a:gd name="connsiteY1" fmla="*/ 309510 h 327185"/>
                                  <a:gd name="connsiteX2" fmla="*/ 1240244 w 1769741"/>
                                  <a:gd name="connsiteY2" fmla="*/ 75309 h 327185"/>
                                  <a:gd name="connsiteX3" fmla="*/ 1099724 w 1769741"/>
                                  <a:gd name="connsiteY3" fmla="*/ 4032 h 327185"/>
                                  <a:gd name="connsiteX4" fmla="*/ 1146565 w 1769741"/>
                                  <a:gd name="connsiteY4" fmla="*/ 175100 h 327185"/>
                                  <a:gd name="connsiteX5" fmla="*/ 1769741 w 1769741"/>
                                  <a:gd name="connsiteY5" fmla="*/ 1995 h 327185"/>
                                  <a:gd name="connsiteX0" fmla="*/ 0 w 1769741"/>
                                  <a:gd name="connsiteY0" fmla="*/ 327993 h 333448"/>
                                  <a:gd name="connsiteX1" fmla="*/ 303443 w 1769741"/>
                                  <a:gd name="connsiteY1" fmla="*/ 315773 h 333448"/>
                                  <a:gd name="connsiteX2" fmla="*/ 1240244 w 1769741"/>
                                  <a:gd name="connsiteY2" fmla="*/ 81572 h 333448"/>
                                  <a:gd name="connsiteX3" fmla="*/ 1099724 w 1769741"/>
                                  <a:gd name="connsiteY3" fmla="*/ 10295 h 333448"/>
                                  <a:gd name="connsiteX4" fmla="*/ 500987 w 1769741"/>
                                  <a:gd name="connsiteY4" fmla="*/ 281153 h 333448"/>
                                  <a:gd name="connsiteX5" fmla="*/ 1769741 w 1769741"/>
                                  <a:gd name="connsiteY5" fmla="*/ 8258 h 333448"/>
                                  <a:gd name="connsiteX0" fmla="*/ 0 w 1769741"/>
                                  <a:gd name="connsiteY0" fmla="*/ 319735 h 325190"/>
                                  <a:gd name="connsiteX1" fmla="*/ 303443 w 1769741"/>
                                  <a:gd name="connsiteY1" fmla="*/ 307515 h 325190"/>
                                  <a:gd name="connsiteX2" fmla="*/ 1240244 w 1769741"/>
                                  <a:gd name="connsiteY2" fmla="*/ 73314 h 325190"/>
                                  <a:gd name="connsiteX3" fmla="*/ 405268 w 1769741"/>
                                  <a:gd name="connsiteY3" fmla="*/ 193471 h 325190"/>
                                  <a:gd name="connsiteX4" fmla="*/ 500987 w 1769741"/>
                                  <a:gd name="connsiteY4" fmla="*/ 272895 h 325190"/>
                                  <a:gd name="connsiteX5" fmla="*/ 1769741 w 1769741"/>
                                  <a:gd name="connsiteY5" fmla="*/ 0 h 325190"/>
                                  <a:gd name="connsiteX0" fmla="*/ 0 w 1769741"/>
                                  <a:gd name="connsiteY0" fmla="*/ 319735 h 329087"/>
                                  <a:gd name="connsiteX1" fmla="*/ 303443 w 1769741"/>
                                  <a:gd name="connsiteY1" fmla="*/ 307515 h 329087"/>
                                  <a:gd name="connsiteX2" fmla="*/ 555971 w 1769741"/>
                                  <a:gd name="connsiteY2" fmla="*/ 185323 h 329087"/>
                                  <a:gd name="connsiteX3" fmla="*/ 405268 w 1769741"/>
                                  <a:gd name="connsiteY3" fmla="*/ 193471 h 329087"/>
                                  <a:gd name="connsiteX4" fmla="*/ 500987 w 1769741"/>
                                  <a:gd name="connsiteY4" fmla="*/ 272895 h 329087"/>
                                  <a:gd name="connsiteX5" fmla="*/ 1769741 w 1769741"/>
                                  <a:gd name="connsiteY5" fmla="*/ 0 h 329087"/>
                                  <a:gd name="connsiteX0" fmla="*/ 0 w 1120089"/>
                                  <a:gd name="connsiteY0" fmla="*/ 391013 h 400365"/>
                                  <a:gd name="connsiteX1" fmla="*/ 303443 w 1120089"/>
                                  <a:gd name="connsiteY1" fmla="*/ 378793 h 400365"/>
                                  <a:gd name="connsiteX2" fmla="*/ 555971 w 1120089"/>
                                  <a:gd name="connsiteY2" fmla="*/ 256601 h 400365"/>
                                  <a:gd name="connsiteX3" fmla="*/ 405268 w 1120089"/>
                                  <a:gd name="connsiteY3" fmla="*/ 264749 h 400365"/>
                                  <a:gd name="connsiteX4" fmla="*/ 500987 w 1120089"/>
                                  <a:gd name="connsiteY4" fmla="*/ 344173 h 400365"/>
                                  <a:gd name="connsiteX5" fmla="*/ 1120089 w 1120089"/>
                                  <a:gd name="connsiteY5" fmla="*/ 0 h 400365"/>
                                  <a:gd name="connsiteX0" fmla="*/ 0 w 1120089"/>
                                  <a:gd name="connsiteY0" fmla="*/ 391013 h 400365"/>
                                  <a:gd name="connsiteX1" fmla="*/ 303443 w 1120089"/>
                                  <a:gd name="connsiteY1" fmla="*/ 378793 h 400365"/>
                                  <a:gd name="connsiteX2" fmla="*/ 555971 w 1120089"/>
                                  <a:gd name="connsiteY2" fmla="*/ 256601 h 400365"/>
                                  <a:gd name="connsiteX3" fmla="*/ 405268 w 1120089"/>
                                  <a:gd name="connsiteY3" fmla="*/ 264749 h 400365"/>
                                  <a:gd name="connsiteX4" fmla="*/ 500987 w 1120089"/>
                                  <a:gd name="connsiteY4" fmla="*/ 344173 h 400365"/>
                                  <a:gd name="connsiteX5" fmla="*/ 1120089 w 1120089"/>
                                  <a:gd name="connsiteY5" fmla="*/ 0 h 400365"/>
                                  <a:gd name="connsiteX0" fmla="*/ 0 w 1120089"/>
                                  <a:gd name="connsiteY0" fmla="*/ 391013 h 400365"/>
                                  <a:gd name="connsiteX1" fmla="*/ 303443 w 1120089"/>
                                  <a:gd name="connsiteY1" fmla="*/ 378793 h 400365"/>
                                  <a:gd name="connsiteX2" fmla="*/ 555971 w 1120089"/>
                                  <a:gd name="connsiteY2" fmla="*/ 256601 h 400365"/>
                                  <a:gd name="connsiteX3" fmla="*/ 405268 w 1120089"/>
                                  <a:gd name="connsiteY3" fmla="*/ 264749 h 400365"/>
                                  <a:gd name="connsiteX4" fmla="*/ 474512 w 1120089"/>
                                  <a:gd name="connsiteY4" fmla="*/ 342137 h 400365"/>
                                  <a:gd name="connsiteX5" fmla="*/ 1120089 w 1120089"/>
                                  <a:gd name="connsiteY5" fmla="*/ 0 h 400365"/>
                                  <a:gd name="connsiteX0" fmla="*/ 0 w 1120089"/>
                                  <a:gd name="connsiteY0" fmla="*/ 391013 h 400365"/>
                                  <a:gd name="connsiteX1" fmla="*/ 303443 w 1120089"/>
                                  <a:gd name="connsiteY1" fmla="*/ 378793 h 400365"/>
                                  <a:gd name="connsiteX2" fmla="*/ 555971 w 1120089"/>
                                  <a:gd name="connsiteY2" fmla="*/ 256601 h 400365"/>
                                  <a:gd name="connsiteX3" fmla="*/ 405268 w 1120089"/>
                                  <a:gd name="connsiteY3" fmla="*/ 264749 h 400365"/>
                                  <a:gd name="connsiteX4" fmla="*/ 474512 w 1120089"/>
                                  <a:gd name="connsiteY4" fmla="*/ 342137 h 400365"/>
                                  <a:gd name="connsiteX5" fmla="*/ 1120089 w 1120089"/>
                                  <a:gd name="connsiteY5" fmla="*/ 0 h 400365"/>
                                  <a:gd name="connsiteX0" fmla="*/ 0 w 1120089"/>
                                  <a:gd name="connsiteY0" fmla="*/ 391013 h 400365"/>
                                  <a:gd name="connsiteX1" fmla="*/ 303443 w 1120089"/>
                                  <a:gd name="connsiteY1" fmla="*/ 378793 h 400365"/>
                                  <a:gd name="connsiteX2" fmla="*/ 555971 w 1120089"/>
                                  <a:gd name="connsiteY2" fmla="*/ 256601 h 400365"/>
                                  <a:gd name="connsiteX3" fmla="*/ 405268 w 1120089"/>
                                  <a:gd name="connsiteY3" fmla="*/ 264749 h 400365"/>
                                  <a:gd name="connsiteX4" fmla="*/ 474512 w 1120089"/>
                                  <a:gd name="connsiteY4" fmla="*/ 342137 h 400365"/>
                                  <a:gd name="connsiteX5" fmla="*/ 1120089 w 1120089"/>
                                  <a:gd name="connsiteY5" fmla="*/ 0 h 400365"/>
                                  <a:gd name="connsiteX0" fmla="*/ 0 w 1120089"/>
                                  <a:gd name="connsiteY0" fmla="*/ 391013 h 400365"/>
                                  <a:gd name="connsiteX1" fmla="*/ 303443 w 1120089"/>
                                  <a:gd name="connsiteY1" fmla="*/ 378793 h 400365"/>
                                  <a:gd name="connsiteX2" fmla="*/ 555971 w 1120089"/>
                                  <a:gd name="connsiteY2" fmla="*/ 256601 h 400365"/>
                                  <a:gd name="connsiteX3" fmla="*/ 405268 w 1120089"/>
                                  <a:gd name="connsiteY3" fmla="*/ 264749 h 400365"/>
                                  <a:gd name="connsiteX4" fmla="*/ 474512 w 1120089"/>
                                  <a:gd name="connsiteY4" fmla="*/ 342137 h 400365"/>
                                  <a:gd name="connsiteX5" fmla="*/ 1120089 w 1120089"/>
                                  <a:gd name="connsiteY5" fmla="*/ 0 h 400365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05268 w 1120089"/>
                                  <a:gd name="connsiteY3" fmla="*/ 264749 h 400934"/>
                                  <a:gd name="connsiteX4" fmla="*/ 474512 w 1120089"/>
                                  <a:gd name="connsiteY4" fmla="*/ 342137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05268 w 1120089"/>
                                  <a:gd name="connsiteY3" fmla="*/ 250493 h 400934"/>
                                  <a:gd name="connsiteX4" fmla="*/ 474512 w 1120089"/>
                                  <a:gd name="connsiteY4" fmla="*/ 342137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05268 w 1120089"/>
                                  <a:gd name="connsiteY3" fmla="*/ 250493 h 400934"/>
                                  <a:gd name="connsiteX4" fmla="*/ 474512 w 1120089"/>
                                  <a:gd name="connsiteY4" fmla="*/ 342137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05268 w 1120089"/>
                                  <a:gd name="connsiteY3" fmla="*/ 250493 h 400934"/>
                                  <a:gd name="connsiteX4" fmla="*/ 480621 w 1120089"/>
                                  <a:gd name="connsiteY4" fmla="*/ 331954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03231 w 1120089"/>
                                  <a:gd name="connsiteY3" fmla="*/ 240310 h 400934"/>
                                  <a:gd name="connsiteX4" fmla="*/ 480621 w 1120089"/>
                                  <a:gd name="connsiteY4" fmla="*/ 331954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54144 w 1120089"/>
                                  <a:gd name="connsiteY3" fmla="*/ 195507 h 400934"/>
                                  <a:gd name="connsiteX4" fmla="*/ 480621 w 1120089"/>
                                  <a:gd name="connsiteY4" fmla="*/ 331954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54144 w 1120089"/>
                                  <a:gd name="connsiteY3" fmla="*/ 195507 h 400934"/>
                                  <a:gd name="connsiteX4" fmla="*/ 480621 w 1120089"/>
                                  <a:gd name="connsiteY4" fmla="*/ 331954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54144 w 1120089"/>
                                  <a:gd name="connsiteY3" fmla="*/ 195507 h 400934"/>
                                  <a:gd name="connsiteX4" fmla="*/ 480621 w 1120089"/>
                                  <a:gd name="connsiteY4" fmla="*/ 331954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273"/>
                                  <a:gd name="connsiteX1" fmla="*/ 303443 w 1120089"/>
                                  <a:gd name="connsiteY1" fmla="*/ 378793 h 400273"/>
                                  <a:gd name="connsiteX2" fmla="*/ 539679 w 1120089"/>
                                  <a:gd name="connsiteY2" fmla="*/ 258638 h 400273"/>
                                  <a:gd name="connsiteX3" fmla="*/ 454144 w 1120089"/>
                                  <a:gd name="connsiteY3" fmla="*/ 195507 h 400273"/>
                                  <a:gd name="connsiteX4" fmla="*/ 480621 w 1120089"/>
                                  <a:gd name="connsiteY4" fmla="*/ 331954 h 400273"/>
                                  <a:gd name="connsiteX5" fmla="*/ 1120089 w 1120089"/>
                                  <a:gd name="connsiteY5" fmla="*/ 0 h 400273"/>
                                  <a:gd name="connsiteX0" fmla="*/ 0 w 1120089"/>
                                  <a:gd name="connsiteY0" fmla="*/ 391013 h 400273"/>
                                  <a:gd name="connsiteX1" fmla="*/ 303443 w 1120089"/>
                                  <a:gd name="connsiteY1" fmla="*/ 378793 h 400273"/>
                                  <a:gd name="connsiteX2" fmla="*/ 539679 w 1120089"/>
                                  <a:gd name="connsiteY2" fmla="*/ 258638 h 400273"/>
                                  <a:gd name="connsiteX3" fmla="*/ 454144 w 1120089"/>
                                  <a:gd name="connsiteY3" fmla="*/ 195507 h 400273"/>
                                  <a:gd name="connsiteX4" fmla="*/ 480621 w 1120089"/>
                                  <a:gd name="connsiteY4" fmla="*/ 331954 h 400273"/>
                                  <a:gd name="connsiteX5" fmla="*/ 1120089 w 1120089"/>
                                  <a:gd name="connsiteY5" fmla="*/ 0 h 400273"/>
                                  <a:gd name="connsiteX0" fmla="*/ 0 w 1120089"/>
                                  <a:gd name="connsiteY0" fmla="*/ 391013 h 400273"/>
                                  <a:gd name="connsiteX1" fmla="*/ 303443 w 1120089"/>
                                  <a:gd name="connsiteY1" fmla="*/ 378793 h 400273"/>
                                  <a:gd name="connsiteX2" fmla="*/ 539679 w 1120089"/>
                                  <a:gd name="connsiteY2" fmla="*/ 258638 h 400273"/>
                                  <a:gd name="connsiteX3" fmla="*/ 454144 w 1120089"/>
                                  <a:gd name="connsiteY3" fmla="*/ 195507 h 400273"/>
                                  <a:gd name="connsiteX4" fmla="*/ 480621 w 1120089"/>
                                  <a:gd name="connsiteY4" fmla="*/ 331954 h 400273"/>
                                  <a:gd name="connsiteX5" fmla="*/ 1120089 w 1120089"/>
                                  <a:gd name="connsiteY5" fmla="*/ 0 h 400273"/>
                                  <a:gd name="connsiteX0" fmla="*/ 0 w 1120089"/>
                                  <a:gd name="connsiteY0" fmla="*/ 391013 h 400273"/>
                                  <a:gd name="connsiteX1" fmla="*/ 303443 w 1120089"/>
                                  <a:gd name="connsiteY1" fmla="*/ 378793 h 400273"/>
                                  <a:gd name="connsiteX2" fmla="*/ 539679 w 1120089"/>
                                  <a:gd name="connsiteY2" fmla="*/ 258638 h 400273"/>
                                  <a:gd name="connsiteX3" fmla="*/ 454144 w 1120089"/>
                                  <a:gd name="connsiteY3" fmla="*/ 195507 h 400273"/>
                                  <a:gd name="connsiteX4" fmla="*/ 480621 w 1120089"/>
                                  <a:gd name="connsiteY4" fmla="*/ 331954 h 400273"/>
                                  <a:gd name="connsiteX5" fmla="*/ 1120089 w 1120089"/>
                                  <a:gd name="connsiteY5" fmla="*/ 0 h 400273"/>
                                  <a:gd name="connsiteX0" fmla="*/ 0 w 1120089"/>
                                  <a:gd name="connsiteY0" fmla="*/ 391013 h 397611"/>
                                  <a:gd name="connsiteX1" fmla="*/ 303443 w 1120089"/>
                                  <a:gd name="connsiteY1" fmla="*/ 378793 h 397611"/>
                                  <a:gd name="connsiteX2" fmla="*/ 539679 w 1120089"/>
                                  <a:gd name="connsiteY2" fmla="*/ 258638 h 397611"/>
                                  <a:gd name="connsiteX3" fmla="*/ 454144 w 1120089"/>
                                  <a:gd name="connsiteY3" fmla="*/ 195507 h 397611"/>
                                  <a:gd name="connsiteX4" fmla="*/ 480621 w 1120089"/>
                                  <a:gd name="connsiteY4" fmla="*/ 331954 h 397611"/>
                                  <a:gd name="connsiteX5" fmla="*/ 1120089 w 1120089"/>
                                  <a:gd name="connsiteY5" fmla="*/ 0 h 397611"/>
                                  <a:gd name="connsiteX0" fmla="*/ 0 w 1120089"/>
                                  <a:gd name="connsiteY0" fmla="*/ 391013 h 391013"/>
                                  <a:gd name="connsiteX1" fmla="*/ 303443 w 1120089"/>
                                  <a:gd name="connsiteY1" fmla="*/ 378793 h 391013"/>
                                  <a:gd name="connsiteX2" fmla="*/ 539679 w 1120089"/>
                                  <a:gd name="connsiteY2" fmla="*/ 258638 h 391013"/>
                                  <a:gd name="connsiteX3" fmla="*/ 454144 w 1120089"/>
                                  <a:gd name="connsiteY3" fmla="*/ 195507 h 391013"/>
                                  <a:gd name="connsiteX4" fmla="*/ 480621 w 1120089"/>
                                  <a:gd name="connsiteY4" fmla="*/ 331954 h 391013"/>
                                  <a:gd name="connsiteX5" fmla="*/ 1120089 w 1120089"/>
                                  <a:gd name="connsiteY5" fmla="*/ 0 h 391013"/>
                                  <a:gd name="connsiteX0" fmla="*/ 0 w 1120089"/>
                                  <a:gd name="connsiteY0" fmla="*/ 391013 h 391013"/>
                                  <a:gd name="connsiteX1" fmla="*/ 303443 w 1120089"/>
                                  <a:gd name="connsiteY1" fmla="*/ 378793 h 391013"/>
                                  <a:gd name="connsiteX2" fmla="*/ 539679 w 1120089"/>
                                  <a:gd name="connsiteY2" fmla="*/ 258638 h 391013"/>
                                  <a:gd name="connsiteX3" fmla="*/ 454144 w 1120089"/>
                                  <a:gd name="connsiteY3" fmla="*/ 195507 h 391013"/>
                                  <a:gd name="connsiteX4" fmla="*/ 480621 w 1120089"/>
                                  <a:gd name="connsiteY4" fmla="*/ 331954 h 391013"/>
                                  <a:gd name="connsiteX5" fmla="*/ 1120089 w 1120089"/>
                                  <a:gd name="connsiteY5" fmla="*/ 0 h 391013"/>
                                  <a:gd name="connsiteX0" fmla="*/ 0 w 1120089"/>
                                  <a:gd name="connsiteY0" fmla="*/ 391013 h 394290"/>
                                  <a:gd name="connsiteX1" fmla="*/ 303443 w 1120089"/>
                                  <a:gd name="connsiteY1" fmla="*/ 378793 h 394290"/>
                                  <a:gd name="connsiteX2" fmla="*/ 539679 w 1120089"/>
                                  <a:gd name="connsiteY2" fmla="*/ 258638 h 394290"/>
                                  <a:gd name="connsiteX3" fmla="*/ 454144 w 1120089"/>
                                  <a:gd name="connsiteY3" fmla="*/ 195507 h 394290"/>
                                  <a:gd name="connsiteX4" fmla="*/ 480621 w 1120089"/>
                                  <a:gd name="connsiteY4" fmla="*/ 331954 h 394290"/>
                                  <a:gd name="connsiteX5" fmla="*/ 1120089 w 1120089"/>
                                  <a:gd name="connsiteY5" fmla="*/ 0 h 394290"/>
                                  <a:gd name="connsiteX0" fmla="*/ 0 w 1120089"/>
                                  <a:gd name="connsiteY0" fmla="*/ 391013 h 396901"/>
                                  <a:gd name="connsiteX1" fmla="*/ 281041 w 1120089"/>
                                  <a:gd name="connsiteY1" fmla="*/ 382866 h 396901"/>
                                  <a:gd name="connsiteX2" fmla="*/ 539679 w 1120089"/>
                                  <a:gd name="connsiteY2" fmla="*/ 258638 h 396901"/>
                                  <a:gd name="connsiteX3" fmla="*/ 454144 w 1120089"/>
                                  <a:gd name="connsiteY3" fmla="*/ 195507 h 396901"/>
                                  <a:gd name="connsiteX4" fmla="*/ 480621 w 1120089"/>
                                  <a:gd name="connsiteY4" fmla="*/ 331954 h 396901"/>
                                  <a:gd name="connsiteX5" fmla="*/ 1120089 w 1120089"/>
                                  <a:gd name="connsiteY5" fmla="*/ 0 h 396901"/>
                                  <a:gd name="connsiteX0" fmla="*/ 0 w 1120089"/>
                                  <a:gd name="connsiteY0" fmla="*/ 391013 h 396901"/>
                                  <a:gd name="connsiteX1" fmla="*/ 281041 w 1120089"/>
                                  <a:gd name="connsiteY1" fmla="*/ 382866 h 396901"/>
                                  <a:gd name="connsiteX2" fmla="*/ 539679 w 1120089"/>
                                  <a:gd name="connsiteY2" fmla="*/ 258638 h 396901"/>
                                  <a:gd name="connsiteX3" fmla="*/ 454144 w 1120089"/>
                                  <a:gd name="connsiteY3" fmla="*/ 195507 h 396901"/>
                                  <a:gd name="connsiteX4" fmla="*/ 480621 w 1120089"/>
                                  <a:gd name="connsiteY4" fmla="*/ 331954 h 396901"/>
                                  <a:gd name="connsiteX5" fmla="*/ 1120089 w 1120089"/>
                                  <a:gd name="connsiteY5" fmla="*/ 0 h 39690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1120089" h="396901">
                                    <a:moveTo>
                                      <a:pt x="0" y="391013"/>
                                    </a:moveTo>
                                    <a:cubicBezTo>
                                      <a:pt x="101148" y="386940"/>
                                      <a:pt x="179893" y="411377"/>
                                      <a:pt x="281041" y="382866"/>
                                    </a:cubicBezTo>
                                    <a:cubicBezTo>
                                      <a:pt x="382189" y="354355"/>
                                      <a:pt x="537304" y="320412"/>
                                      <a:pt x="539679" y="258638"/>
                                    </a:cubicBezTo>
                                    <a:cubicBezTo>
                                      <a:pt x="542054" y="196864"/>
                                      <a:pt x="521010" y="197543"/>
                                      <a:pt x="454144" y="195507"/>
                                    </a:cubicBezTo>
                                    <a:cubicBezTo>
                                      <a:pt x="387278" y="193471"/>
                                      <a:pt x="375062" y="342476"/>
                                      <a:pt x="480621" y="331954"/>
                                    </a:cubicBezTo>
                                    <a:cubicBezTo>
                                      <a:pt x="620801" y="400856"/>
                                      <a:pt x="947832" y="383716"/>
                                      <a:pt x="1120089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lIns="36000" tIns="0" rIns="36000" bIns="0" rtlCol="0" anchor="ctr">
                              <a:spAutoFit/>
                            </wps:bodyPr>
                          </wps:wsp>
                        </wpg:grpSp>
                        <wps:wsp>
                          <wps:cNvPr id="1591402258" name="任意多边形: 形状 1">
                            <a:extLst>
                              <a:ext uri="{FF2B5EF4-FFF2-40B4-BE49-F238E27FC236}">
                                <a16:creationId xmlns:a16="http://schemas.microsoft.com/office/drawing/2014/main" id="{6B96E475-F644-4174-2732-F054E10B0618}"/>
                              </a:ext>
                            </a:extLst>
                          </wps:cNvPr>
                          <wps:cNvSpPr/>
                          <wps:spPr>
                            <a:xfrm>
                              <a:off x="639126" y="1024315"/>
                              <a:ext cx="702924" cy="823852"/>
                            </a:xfrm>
                            <a:custGeom>
                              <a:avLst/>
                              <a:gdLst>
                                <a:gd name="connsiteX0" fmla="*/ 1415978 w 1415978"/>
                                <a:gd name="connsiteY0" fmla="*/ 0 h 790553"/>
                                <a:gd name="connsiteX1" fmla="*/ 1337542 w 1415978"/>
                                <a:gd name="connsiteY1" fmla="*/ 759591 h 790553"/>
                                <a:gd name="connsiteX2" fmla="*/ 0 w 1415978"/>
                                <a:gd name="connsiteY2" fmla="*/ 790553 h 790553"/>
                                <a:gd name="connsiteX0" fmla="*/ 1415978 w 1459576"/>
                                <a:gd name="connsiteY0" fmla="*/ 0 h 824573"/>
                                <a:gd name="connsiteX1" fmla="*/ 1337542 w 1459576"/>
                                <a:gd name="connsiteY1" fmla="*/ 759591 h 824573"/>
                                <a:gd name="connsiteX2" fmla="*/ 0 w 1459576"/>
                                <a:gd name="connsiteY2" fmla="*/ 790553 h 824573"/>
                                <a:gd name="connsiteX0" fmla="*/ 1415978 w 1623525"/>
                                <a:gd name="connsiteY0" fmla="*/ 0 h 824573"/>
                                <a:gd name="connsiteX1" fmla="*/ 1337542 w 1623525"/>
                                <a:gd name="connsiteY1" fmla="*/ 759591 h 824573"/>
                                <a:gd name="connsiteX2" fmla="*/ 0 w 1623525"/>
                                <a:gd name="connsiteY2" fmla="*/ 790553 h 824573"/>
                                <a:gd name="connsiteX0" fmla="*/ 1415978 w 1623525"/>
                                <a:gd name="connsiteY0" fmla="*/ 0 h 924622"/>
                                <a:gd name="connsiteX1" fmla="*/ 1337542 w 1623525"/>
                                <a:gd name="connsiteY1" fmla="*/ 759591 h 924622"/>
                                <a:gd name="connsiteX2" fmla="*/ 0 w 1623525"/>
                                <a:gd name="connsiteY2" fmla="*/ 790553 h 924622"/>
                                <a:gd name="connsiteX0" fmla="*/ 1373938 w 1594304"/>
                                <a:gd name="connsiteY0" fmla="*/ 0 h 915515"/>
                                <a:gd name="connsiteX1" fmla="*/ 1337542 w 1594304"/>
                                <a:gd name="connsiteY1" fmla="*/ 750893 h 915515"/>
                                <a:gd name="connsiteX2" fmla="*/ 0 w 1594304"/>
                                <a:gd name="connsiteY2" fmla="*/ 781855 h 915515"/>
                                <a:gd name="connsiteX0" fmla="*/ 1373938 w 1592464"/>
                                <a:gd name="connsiteY0" fmla="*/ 0 h 915515"/>
                                <a:gd name="connsiteX1" fmla="*/ 1337542 w 1592464"/>
                                <a:gd name="connsiteY1" fmla="*/ 750893 h 915515"/>
                                <a:gd name="connsiteX2" fmla="*/ 0 w 1592464"/>
                                <a:gd name="connsiteY2" fmla="*/ 781855 h 915515"/>
                                <a:gd name="connsiteX0" fmla="*/ 1373938 w 1598421"/>
                                <a:gd name="connsiteY0" fmla="*/ 0 h 916119"/>
                                <a:gd name="connsiteX1" fmla="*/ 1353210 w 1598421"/>
                                <a:gd name="connsiteY1" fmla="*/ 752649 h 916119"/>
                                <a:gd name="connsiteX2" fmla="*/ 0 w 1598421"/>
                                <a:gd name="connsiteY2" fmla="*/ 781855 h 916119"/>
                                <a:gd name="connsiteX0" fmla="*/ 1373938 w 1604986"/>
                                <a:gd name="connsiteY0" fmla="*/ 0 h 912849"/>
                                <a:gd name="connsiteX1" fmla="*/ 1369748 w 1604986"/>
                                <a:gd name="connsiteY1" fmla="*/ 742991 h 912849"/>
                                <a:gd name="connsiteX2" fmla="*/ 0 w 1604986"/>
                                <a:gd name="connsiteY2" fmla="*/ 781855 h 912849"/>
                                <a:gd name="connsiteX0" fmla="*/ 1373938 w 1603930"/>
                                <a:gd name="connsiteY0" fmla="*/ 0 h 913141"/>
                                <a:gd name="connsiteX1" fmla="*/ 1367137 w 1603930"/>
                                <a:gd name="connsiteY1" fmla="*/ 743870 h 913141"/>
                                <a:gd name="connsiteX2" fmla="*/ 0 w 1603930"/>
                                <a:gd name="connsiteY2" fmla="*/ 781855 h 913141"/>
                                <a:gd name="connsiteX0" fmla="*/ 1386995 w 1617686"/>
                                <a:gd name="connsiteY0" fmla="*/ 0 h 908162"/>
                                <a:gd name="connsiteX1" fmla="*/ 1380194 w 1617686"/>
                                <a:gd name="connsiteY1" fmla="*/ 743870 h 908162"/>
                                <a:gd name="connsiteX2" fmla="*/ 0 w 1617686"/>
                                <a:gd name="connsiteY2" fmla="*/ 774831 h 908162"/>
                                <a:gd name="connsiteX0" fmla="*/ 1386995 w 1617686"/>
                                <a:gd name="connsiteY0" fmla="*/ 0 h 915801"/>
                                <a:gd name="connsiteX1" fmla="*/ 1380194 w 1617686"/>
                                <a:gd name="connsiteY1" fmla="*/ 743870 h 915801"/>
                                <a:gd name="connsiteX2" fmla="*/ 0 w 1617686"/>
                                <a:gd name="connsiteY2" fmla="*/ 774831 h 915801"/>
                                <a:gd name="connsiteX0" fmla="*/ 1386995 w 1607813"/>
                                <a:gd name="connsiteY0" fmla="*/ 0 h 922241"/>
                                <a:gd name="connsiteX1" fmla="*/ 1354951 w 1607813"/>
                                <a:gd name="connsiteY1" fmla="*/ 762307 h 922241"/>
                                <a:gd name="connsiteX2" fmla="*/ 0 w 1607813"/>
                                <a:gd name="connsiteY2" fmla="*/ 774831 h 922241"/>
                                <a:gd name="connsiteX0" fmla="*/ 1386995 w 1605962"/>
                                <a:gd name="connsiteY0" fmla="*/ 0 h 925383"/>
                                <a:gd name="connsiteX1" fmla="*/ 1354951 w 1605962"/>
                                <a:gd name="connsiteY1" fmla="*/ 762307 h 925383"/>
                                <a:gd name="connsiteX2" fmla="*/ 0 w 1605962"/>
                                <a:gd name="connsiteY2" fmla="*/ 774831 h 925383"/>
                                <a:gd name="connsiteX0" fmla="*/ 1386995 w 1608345"/>
                                <a:gd name="connsiteY0" fmla="*/ 0 h 923803"/>
                                <a:gd name="connsiteX1" fmla="*/ 1354951 w 1608345"/>
                                <a:gd name="connsiteY1" fmla="*/ 762307 h 923803"/>
                                <a:gd name="connsiteX2" fmla="*/ 0 w 1608345"/>
                                <a:gd name="connsiteY2" fmla="*/ 774831 h 923803"/>
                                <a:gd name="connsiteX0" fmla="*/ 1386995 w 1617849"/>
                                <a:gd name="connsiteY0" fmla="*/ 0 h 931048"/>
                                <a:gd name="connsiteX1" fmla="*/ 1354951 w 1617849"/>
                                <a:gd name="connsiteY1" fmla="*/ 762307 h 931048"/>
                                <a:gd name="connsiteX2" fmla="*/ 0 w 1617849"/>
                                <a:gd name="connsiteY2" fmla="*/ 774831 h 931048"/>
                                <a:gd name="connsiteX0" fmla="*/ 1386995 w 1660616"/>
                                <a:gd name="connsiteY0" fmla="*/ 0 h 915852"/>
                                <a:gd name="connsiteX1" fmla="*/ 1449922 w 1660616"/>
                                <a:gd name="connsiteY1" fmla="*/ 720093 h 915852"/>
                                <a:gd name="connsiteX2" fmla="*/ 0 w 1660616"/>
                                <a:gd name="connsiteY2" fmla="*/ 774831 h 915852"/>
                                <a:gd name="connsiteX0" fmla="*/ 1386995 w 1651600"/>
                                <a:gd name="connsiteY0" fmla="*/ 0 h 927221"/>
                                <a:gd name="connsiteX1" fmla="*/ 1449922 w 1651600"/>
                                <a:gd name="connsiteY1" fmla="*/ 720093 h 927221"/>
                                <a:gd name="connsiteX2" fmla="*/ 0 w 1651600"/>
                                <a:gd name="connsiteY2" fmla="*/ 774831 h 927221"/>
                                <a:gd name="connsiteX0" fmla="*/ 1386995 w 1628073"/>
                                <a:gd name="connsiteY0" fmla="*/ 0 h 927221"/>
                                <a:gd name="connsiteX1" fmla="*/ 1449922 w 1628073"/>
                                <a:gd name="connsiteY1" fmla="*/ 720093 h 927221"/>
                                <a:gd name="connsiteX2" fmla="*/ 0 w 1628073"/>
                                <a:gd name="connsiteY2" fmla="*/ 774831 h 927221"/>
                                <a:gd name="connsiteX0" fmla="*/ 1386995 w 1623771"/>
                                <a:gd name="connsiteY0" fmla="*/ 0 h 927221"/>
                                <a:gd name="connsiteX1" fmla="*/ 1449922 w 1623771"/>
                                <a:gd name="connsiteY1" fmla="*/ 720093 h 927221"/>
                                <a:gd name="connsiteX2" fmla="*/ 0 w 1623771"/>
                                <a:gd name="connsiteY2" fmla="*/ 774831 h 927221"/>
                                <a:gd name="connsiteX0" fmla="*/ 1386995 w 1621502"/>
                                <a:gd name="connsiteY0" fmla="*/ 0 h 927221"/>
                                <a:gd name="connsiteX1" fmla="*/ 1449922 w 1621502"/>
                                <a:gd name="connsiteY1" fmla="*/ 720093 h 927221"/>
                                <a:gd name="connsiteX2" fmla="*/ 0 w 1621502"/>
                                <a:gd name="connsiteY2" fmla="*/ 774831 h 927221"/>
                                <a:gd name="connsiteX0" fmla="*/ 1386995 w 1614251"/>
                                <a:gd name="connsiteY0" fmla="*/ 0 h 927221"/>
                                <a:gd name="connsiteX1" fmla="*/ 1449922 w 1614251"/>
                                <a:gd name="connsiteY1" fmla="*/ 720093 h 927221"/>
                                <a:gd name="connsiteX2" fmla="*/ 0 w 1614251"/>
                                <a:gd name="connsiteY2" fmla="*/ 774831 h 927221"/>
                                <a:gd name="connsiteX0" fmla="*/ 1386995 w 1631648"/>
                                <a:gd name="connsiteY0" fmla="*/ 0 h 935903"/>
                                <a:gd name="connsiteX1" fmla="*/ 1449922 w 1631648"/>
                                <a:gd name="connsiteY1" fmla="*/ 720093 h 935903"/>
                                <a:gd name="connsiteX2" fmla="*/ 0 w 1631648"/>
                                <a:gd name="connsiteY2" fmla="*/ 774831 h 935903"/>
                                <a:gd name="connsiteX0" fmla="*/ 902483 w 1095108"/>
                                <a:gd name="connsiteY0" fmla="*/ 0 h 1094190"/>
                                <a:gd name="connsiteX1" fmla="*/ 965410 w 1095108"/>
                                <a:gd name="connsiteY1" fmla="*/ 720093 h 1094190"/>
                                <a:gd name="connsiteX2" fmla="*/ 0 w 1095108"/>
                                <a:gd name="connsiteY2" fmla="*/ 1002948 h 1094190"/>
                                <a:gd name="connsiteX0" fmla="*/ 902483 w 1095108"/>
                                <a:gd name="connsiteY0" fmla="*/ 0 h 1094190"/>
                                <a:gd name="connsiteX1" fmla="*/ 965410 w 1095108"/>
                                <a:gd name="connsiteY1" fmla="*/ 720093 h 1094190"/>
                                <a:gd name="connsiteX2" fmla="*/ 0 w 1095108"/>
                                <a:gd name="connsiteY2" fmla="*/ 1002948 h 1094190"/>
                                <a:gd name="connsiteX0" fmla="*/ 902483 w 1095108"/>
                                <a:gd name="connsiteY0" fmla="*/ 0 h 1087444"/>
                                <a:gd name="connsiteX1" fmla="*/ 965410 w 1095108"/>
                                <a:gd name="connsiteY1" fmla="*/ 720093 h 1087444"/>
                                <a:gd name="connsiteX2" fmla="*/ 0 w 1095108"/>
                                <a:gd name="connsiteY2" fmla="*/ 1002948 h 1087444"/>
                                <a:gd name="connsiteX0" fmla="*/ 941115 w 1133740"/>
                                <a:gd name="connsiteY0" fmla="*/ 0 h 1421887"/>
                                <a:gd name="connsiteX1" fmla="*/ 1004042 w 1133740"/>
                                <a:gd name="connsiteY1" fmla="*/ 720093 h 1421887"/>
                                <a:gd name="connsiteX2" fmla="*/ 0 w 1133740"/>
                                <a:gd name="connsiteY2" fmla="*/ 1368260 h 1421887"/>
                                <a:gd name="connsiteX0" fmla="*/ 941115 w 1133740"/>
                                <a:gd name="connsiteY0" fmla="*/ 0 h 1421887"/>
                                <a:gd name="connsiteX1" fmla="*/ 1004042 w 1133740"/>
                                <a:gd name="connsiteY1" fmla="*/ 720093 h 1421887"/>
                                <a:gd name="connsiteX2" fmla="*/ 0 w 1133740"/>
                                <a:gd name="connsiteY2" fmla="*/ 1368260 h 1421887"/>
                                <a:gd name="connsiteX0" fmla="*/ 941115 w 1133740"/>
                                <a:gd name="connsiteY0" fmla="*/ 0 h 1368260"/>
                                <a:gd name="connsiteX1" fmla="*/ 1004042 w 1133740"/>
                                <a:gd name="connsiteY1" fmla="*/ 720093 h 1368260"/>
                                <a:gd name="connsiteX2" fmla="*/ 0 w 1133740"/>
                                <a:gd name="connsiteY2" fmla="*/ 1368260 h 1368260"/>
                                <a:gd name="connsiteX0" fmla="*/ 941115 w 1179374"/>
                                <a:gd name="connsiteY0" fmla="*/ 0 h 1368260"/>
                                <a:gd name="connsiteX1" fmla="*/ 1004042 w 1179374"/>
                                <a:gd name="connsiteY1" fmla="*/ 720093 h 1368260"/>
                                <a:gd name="connsiteX2" fmla="*/ 0 w 1179374"/>
                                <a:gd name="connsiteY2" fmla="*/ 1368260 h 1368260"/>
                                <a:gd name="connsiteX0" fmla="*/ 941115 w 1184658"/>
                                <a:gd name="connsiteY0" fmla="*/ 0 h 1368260"/>
                                <a:gd name="connsiteX1" fmla="*/ 1004042 w 1184658"/>
                                <a:gd name="connsiteY1" fmla="*/ 720093 h 1368260"/>
                                <a:gd name="connsiteX2" fmla="*/ 0 w 1184658"/>
                                <a:gd name="connsiteY2" fmla="*/ 1368260 h 1368260"/>
                                <a:gd name="connsiteX0" fmla="*/ 941115 w 1172253"/>
                                <a:gd name="connsiteY0" fmla="*/ 0 h 1368260"/>
                                <a:gd name="connsiteX1" fmla="*/ 1004042 w 1172253"/>
                                <a:gd name="connsiteY1" fmla="*/ 720093 h 1368260"/>
                                <a:gd name="connsiteX2" fmla="*/ 0 w 1172253"/>
                                <a:gd name="connsiteY2" fmla="*/ 1368260 h 1368260"/>
                                <a:gd name="connsiteX0" fmla="*/ 941115 w 1157674"/>
                                <a:gd name="connsiteY0" fmla="*/ 0 h 1368260"/>
                                <a:gd name="connsiteX1" fmla="*/ 1004042 w 1157674"/>
                                <a:gd name="connsiteY1" fmla="*/ 720093 h 1368260"/>
                                <a:gd name="connsiteX2" fmla="*/ 0 w 1157674"/>
                                <a:gd name="connsiteY2" fmla="*/ 1368260 h 13682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157674" h="1368260">
                                  <a:moveTo>
                                    <a:pt x="941115" y="0"/>
                                  </a:moveTo>
                                  <a:cubicBezTo>
                                    <a:pt x="1175930" y="154382"/>
                                    <a:pt x="1252868" y="473602"/>
                                    <a:pt x="1004042" y="720093"/>
                                  </a:cubicBezTo>
                                  <a:cubicBezTo>
                                    <a:pt x="835922" y="834484"/>
                                    <a:pt x="352267" y="1150488"/>
                                    <a:pt x="0" y="136826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DF371B"/>
                              </a:solidFill>
                              <a:tailEnd type="stealth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none" lIns="36000" tIns="0" rIns="36000" bIns="0" rtlCol="0" anchor="ctr">
                            <a:spAutoFit/>
                          </wps:bodyPr>
                        </wps:wsp>
                      </wpg:grpSp>
                      <wps:wsp>
                        <wps:cNvPr id="77570328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085" y="1571463"/>
                            <a:ext cx="305173" cy="3136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A1E01E" w14:textId="77777777" w:rsidR="002A70FC" w:rsidRPr="00E94C75" w:rsidRDefault="002A70FC" w:rsidP="002A70FC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D</w:t>
                              </w:r>
                              <w:r w:rsidRPr="0044544B">
                                <w:rPr>
                                  <w:sz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86859731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45258" y="1773097"/>
                            <a:ext cx="305173" cy="3136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11FA841" w14:textId="77777777" w:rsidR="002A70FC" w:rsidRPr="00E94C75" w:rsidRDefault="002A70FC" w:rsidP="002A70FC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D</w:t>
                              </w:r>
                              <w:r>
                                <w:rPr>
                                  <w:sz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6311942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92105" y="2125557"/>
                            <a:ext cx="247661" cy="313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8698C8" w14:textId="77777777" w:rsidR="002A70FC" w:rsidRPr="0044544B" w:rsidRDefault="002A70FC" w:rsidP="002A70FC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 w:rsidRPr="0044544B">
                                <w:rPr>
                                  <w:sz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025062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71119" y="496799"/>
                            <a:ext cx="219866" cy="313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A02253" w14:textId="77777777" w:rsidR="002A70FC" w:rsidRPr="0044544B" w:rsidRDefault="002A70FC" w:rsidP="002A70FC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 w:rsidRPr="0044544B">
                                <w:rPr>
                                  <w:rFonts w:hint="eastAsia"/>
                                  <w:sz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93545882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77261" y="1277152"/>
                            <a:ext cx="238097" cy="3136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5192C2" w14:textId="77777777" w:rsidR="002A70FC" w:rsidRPr="0044544B" w:rsidRDefault="002A70FC" w:rsidP="002A70FC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 w:rsidRPr="0044544B">
                                <w:rPr>
                                  <w:i/>
                                  <w:iCs/>
                                  <w:sz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9DD51D" id="组合 5" o:spid="_x0000_s1613" style="position:absolute;left:0;text-align:left;margin-left:312.8pt;margin-top:7.25pt;width:96.85pt;height:127.1pt;z-index:251739648;mso-position-horizontal-relative:text;mso-position-vertical-relative:text;mso-width-relative:margin;mso-height-relative:margin" coordsize="18569,24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">
                <v:group id="组合 4" o:spid="_x0000_s1614" style="position:absolute;width:18569;height:24274" coordsize="16230,21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">
                  <v:group id="组合 1999" o:spid="_x0000_s1615" style="position:absolute;width:16230;height:21213" coordsize="72280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">
                    <v:group id="组合 47153155" o:spid="_x0000_s1616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">
                      <v:group id="组合 1282789599" o:spid="_x0000_s1617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">
                        <v:oval id="椭圆 1839622824" o:spid="_x0000_s1618" style="position:absolute;left:33728;top:54865;width:734;height:76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" fillcolor="#df371b" stroked="f">
                          <v:stroke joinstyle="miter"/>
                          <v:textbox style="mso-fit-shape-to-text:t" inset="1mm,0,1mm,0"/>
                        </v:oval>
                        <v:group id="组合 390832169" o:spid="_x0000_s1619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">
                          <v:group id="组合 475177277" o:spid="_x0000_s1620" style="position:absolute;left:9886;top:40502;width:45853;height:28587" coordorigin="9886,40502" coordsize="45853,28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">
                            <v:group id="组合 1977863895" o:spid="_x0000_s1621" style="position:absolute;left:9886;top:40502;width:45853;height:28587" coordorigin="9886,40502" coordsize="45853,28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">
                              <v:shape id="任意多边形: 形状 529912620" o:spid="_x0000_s1622" style="position:absolute;left:26955;top:52181;width:16235;height:9397;visibility:visible;mso-wrap-style:none;v-text-anchor:middle" coordsize="1623525,93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" path="m1415978,v386676,220171,157560,639864,-78436,774029c1101546,908194,559373,1052683,,804991e" filled="f" strokecolor="#df371b">
                                <v:stroke joinstyle="miter"/>
                                <v:path arrowok="t" o:connecttype="custom" o:connectlocs="1415979,0;1337543,774031;0,804993" o:connectangles="0,0,0"/>
                              </v:shape>
                              <v:shape id="任意多边形: 形状 857470578" o:spid="_x0000_s1623" style="position:absolute;left:23788;top:50605;width:23206;height:13108;visibility:visible;mso-wrap-style:none;v-text-anchor:middle" coordsize="1612318,918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" path="m1405948,v357994,260673,188874,621442,-45451,752358c1126172,883274,559373,1033186,,785494e" filled="f" strokecolor="#df371b">
                                <v:stroke joinstyle="miter"/>
                                <v:path arrowok="t" o:connecttype="custom" o:connectlocs="2023598,0;1958180,1073590;0,1120874" o:connectangles="0,0,0"/>
                              </v:shape>
                              <v:shape id="任意多边形: 形状 541609364" o:spid="_x0000_s1624" style="position:absolute;left:20858;top:49030;width:30517;height:17244;visibility:visible;mso-wrap-style:none;v-text-anchor:middle" coordsize="1593658,908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" path="m1375075,v382364,239742,192783,623260,-36396,750893c1109500,878526,469553,1022666,,765800e" filled="f" strokecolor="#df371b">
                                <v:stroke joinstyle="miter"/>
                                <v:path arrowok="t" o:connecttype="custom" o:connectlocs="2633088,0;2563395,1425524;0,1453824" o:connectangles="0,0,0"/>
                              </v:shape>
                              <v:shape id="任意多边形: 形状 1192374311" o:spid="_x0000_s1625" style="position:absolute;left:17374;top:47199;width:38365;height:21890;visibility:visible;mso-wrap-style:none;v-text-anchor:middle" coordsize="1617849,931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" path="m1386995,v382364,239742,231328,604196,-32044,762307c1091579,920418,555891,1040082,,774831e" filled="f" strokecolor="#df371b">
                                <v:stroke joinstyle="miter"/>
                                <v:path arrowok="t" o:connecttype="custom" o:connectlocs="3289097,0;3213108,1792211;0,1821655" o:connectangles="0,0,0"/>
                              </v:shape>
                              <v:shape id="任意多边形: 形状 1115019966" o:spid="_x0000_s1626" style="position:absolute;left:27446;top:50251;width:12162;height:7093;flip:x y;visibility:visible;mso-wrap-style:none;v-text-anchor:middle" coordsize="1604604,935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" path="m1415979,v332101,202938,174793,640278,-81310,771080c1078566,901882,559373,1049734,,802042e" filled="f" strokecolor="#df371b">
                                <v:stroke joinstyle="miter"/>
                                <v:path arrowok="t" o:connecttype="custom" o:connectlocs="1073247,0;1011618,584442;0,607910" o:connectangles="0,0,0"/>
                              </v:shape>
                              <v:shape id="任意多边形: 形状 1899365138" o:spid="_x0000_s1627" style="position:absolute;left:22841;top:48063;width:19663;height:11223;flip:x y;visibility:visible;mso-wrap-style:none;v-text-anchor:middle" coordsize="1648131,9407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" path="m1419628,v332101,202938,281211,566543,-17439,747357c1103539,928171,559373,1047909,,800217e" filled="f" strokecolor="#df371b">
                                <v:stroke joinstyle="miter"/>
                                <v:path arrowok="t" o:connecttype="custom" o:connectlocs="1693700,0;1672894,891637;0,954702" o:connectangles="0,0,0"/>
                              </v:shape>
                              <v:shape id="任意多边形: 形状 1637551668" o:spid="_x0000_s1628" style="position:absolute;left:18556;top:45398;width:27170;height:15521;flip:x y;visibility:visible;mso-wrap-style:none;v-text-anchor:middle" coordsize="1671076,984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" path="m1433018,v332101,202938,312452,564280,-32168,792926c1056230,1021572,559373,1064479,,816787e" filled="f" strokecolor="#df371b">
                                <v:stroke joinstyle="miter"/>
                                <v:path arrowok="t" o:connecttype="custom" o:connectlocs="2329930,0;2277628,1250202;0,1287824" o:connectangles="0,0,0"/>
                              </v:shape>
                              <v:shape id="任意多边形: 形状 526232492" o:spid="_x0000_s1629" style="position:absolute;left:14321;top:42920;width:34577;height:19768;flip:x y;visibility:visible;mso-wrap-style:none;v-text-anchor:middle" coordsize="1660573,978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" path="m1419426,v332101,202938,318370,583478,-23803,797239c1053450,1011000,514414,1059089,,816787e" filled="f" strokecolor="#df371b">
                                <v:stroke joinstyle="miter"/>
                                <v:path arrowok="t" o:connecttype="custom" o:connectlocs="2955634,0;2906070,1609837;0,1649310" o:connectangles="0,0,0"/>
                              </v:shape>
                              <v:shape id="任意多边形: 形状 574718757" o:spid="_x0000_s1630" style="position:absolute;left:9886;top:40502;width:42241;height:24045;flip:x y;visibility:visible;mso-wrap-style:none;v-text-anchor:middle" coordsize="1660841,974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" path="m1418570,v332101,202938,331611,611234,-56331,811363c974297,1011492,463053,1047613,,808842e" filled="f" strokecolor="#df371b">
                                <v:stroke joinstyle="miter"/>
                                <v:path arrowok="t" o:connecttype="custom" o:connectlocs="3607927,0;3464657,2001137;0,1994919" o:connectangles="0,0,0"/>
                              </v:shape>
                              <v:shape id="任意多边形: 形状 1370673930" o:spid="_x0000_s1631" style="position:absolute;left:31378;top:53128;width:4964;height:2790;flip:x y;visibility:visible;mso-wrap-style:none;v-text-anchor:middle" coordsize="1524861,886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" path="m1415979,v231794,202937,54424,578020,-168243,708823c1025069,839626,418943,980554,,802042e" filled="f" strokecolor="#df371b">
                                <v:stroke joinstyle="miter"/>
                                <v:path arrowok="t" o:connecttype="custom" o:connectlocs="461008,0;406232,223078;0,252416" o:connectangles="0,0,0"/>
                              </v:shape>
                              <v:shape id="任意多边形: 形状 902764477" o:spid="_x0000_s1632" style="position:absolute;left:30361;top:54207;width:8212;height:4699;visibility:visible;mso-wrap-style:none;v-text-anchor:middle" coordsize="1567165,896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" path="m1415978,v282794,253413,124319,598745,-111677,730504c1068305,862263,538598,996694,,790553e" filled="f" strokecolor="#df371b">
                                <v:stroke joinstyle="miter"/>
                                <v:path arrowok="t" o:connecttype="custom" o:connectlocs="741907,0;683393,382748;0,414211" o:connectangles="0,0,0"/>
                              </v:shape>
                              <v:shape id="任意多边形: 形状 649130649" o:spid="_x0000_s1633" style="position:absolute;left:33029;top:55852;width:1749;height:1001;visibility:visible;mso-wrap-style:none;v-text-anchor:middle" coordsize="1567165,896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" path="m1415978,v282794,253413,124319,598745,-111677,730504c1068305,862263,538598,996694,,790553e" filled="f" strokecolor="#df371b">
                                <v:stroke joinstyle="miter"/>
                                <v:path arrowok="t" o:connecttype="custom" o:connectlocs="158022,0;145559,81523;0,88224" o:connectangles="0,0,0"/>
                              </v:shape>
                            </v:group>
                            <v:line id="直接连接符 1914539185" o:spid="_x0000_s1634" style="position:absolute;visibility:visible;mso-wrap-style:square" from="22388,60935" to="23788,61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" strokecolor="#b9b7b6">
                              <v:stroke joinstyle="miter"/>
                              <o:lock v:ext="edit" shapetype="f"/>
                            </v:line>
                            <v:line id="直接连接符 1325898380" o:spid="_x0000_s1635" style="position:absolute;visibility:visible;mso-wrap-style:square" from="25567,59286" to="26955,60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" strokecolor="#b9b7b6">
                              <v:stroke joinstyle="miter"/>
                              <o:lock v:ext="edit" shapetype="f"/>
                            </v:line>
                            <v:line id="直接连接符 445288946" o:spid="_x0000_s1636" style="position:absolute;visibility:visible;mso-wrap-style:square" from="28889,57351" to="30361,58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" strokecolor="#b9b7b6">
                              <v:stroke joinstyle="miter"/>
                              <o:lock v:ext="edit" shapetype="f"/>
                            </v:line>
                            <v:line id="直接连接符 154276909" o:spid="_x0000_s1637" style="position:absolute;visibility:visible;mso-wrap-style:square" from="31689,55908" to="33130,56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" strokecolor="#b9b7b6">
                              <v:stroke joinstyle="miter"/>
                              <o:lock v:ext="edit" shapetype="f"/>
                            </v:line>
                            <v:line id="直接连接符 1612305782" o:spid="_x0000_s1638" style="position:absolute;visibility:visible;mso-wrap-style:square" from="19338,62654" to="20858,63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" strokecolor="#b9b7b6">
                              <v:stroke joinstyle="miter"/>
                              <o:lock v:ext="edit" shapetype="f"/>
                            </v:line>
                            <v:line id="直接连接符 1007187634" o:spid="_x0000_s1639" style="position:absolute;visibility:visible;mso-wrap-style:square" from="16047,64547" to="17488,65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" strokecolor="#b9b7b6">
                              <v:stroke joinstyle="miter"/>
                              <o:lock v:ext="edit" shapetype="f"/>
                            </v:line>
                            <v:line id="直接连接符 1514102606" o:spid="_x0000_s1640" style="position:absolute;visibility:visible;mso-wrap-style:square" from="36288,53408" to="37780,5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" strokecolor="#b9b7b6">
                              <v:stroke joinstyle="miter"/>
                              <o:lock v:ext="edit" shapetype="f"/>
                            </v:line>
                            <v:line id="直接连接符 1776936435" o:spid="_x0000_s1641" style="position:absolute;visibility:visible;mso-wrap-style:square" from="39608,51265" to="41115,5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" strokecolor="#b9b7b6">
                              <v:stroke joinstyle="miter"/>
                              <o:lock v:ext="edit" shapetype="f"/>
                            </v:line>
                            <v:line id="直接连接符 278532624" o:spid="_x0000_s1642" style="position:absolute;visibility:visible;mso-wrap-style:square" from="42469,49707" to="44024,50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" strokecolor="#b9b7b6">
                              <v:stroke joinstyle="miter"/>
                              <o:lock v:ext="edit" shapetype="f"/>
                            </v:line>
                            <v:line id="直接连接符 1326917008" o:spid="_x0000_s1643" style="position:absolute;visibility:visible;mso-wrap-style:square" from="45681,48061" to="47189,49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" strokecolor="#b9b7b6">
                              <v:stroke joinstyle="miter"/>
                              <o:lock v:ext="edit" shapetype="f"/>
                            </v:line>
                            <v:line id="直接连接符 198290090" o:spid="_x0000_s1644" style="position:absolute;visibility:visible;mso-wrap-style:square" from="48795,46164" to="50265,47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" strokecolor="#b9b7b6">
                              <v:stroke joinstyle="miter"/>
                              <o:lock v:ext="edit" shapetype="f"/>
                            </v:line>
                            <v:line id="直接连接符 1770679907" o:spid="_x0000_s1645" style="position:absolute;visibility:visible;mso-wrap-style:square" from="52127,44544" to="53704,45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" strokecolor="#b9b7b6">
                              <v:stroke joinstyle="miter"/>
                              <o:lock v:ext="edit" shapetype="f"/>
                            </v:line>
                            <v:line id="直接连接符 662171581" o:spid="_x0000_s1646" style="position:absolute;visibility:visible;mso-wrap-style:square" from="34146,55477" to="34609,55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" strokecolor="#b9b7b6">
                              <v:stroke joinstyle="miter"/>
                              <o:lock v:ext="edit" shapetype="f"/>
                            </v:line>
                          </v:group>
                          <v:group id="组合 1057961608" o:spid="_x0000_s1647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">
                            <v:group id="组合 976366665" o:spid="_x0000_s1648" style="position:absolute;left:7183;top:35282;width:55415;height:38983" coordorigin="7183,35282" coordsize="55593,39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">
                              <v:group id="组合 1108345405" o:spid="_x0000_s1649" style="position:absolute;left:7183;top:35282;width:55594;height:39109" coordorigin="7183,35282" coordsize="55593,39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">
                                <v:group id="组合 1876005100" o:spid="_x0000_s1650" style="position:absolute;left:15531;top:40694;width:47246;height:33697" coordorigin="15531,40694" coordsize="47245,33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">
                                  <v:group id="组合 516630027" o:spid="_x0000_s1651" style="position:absolute;left:15531;top:40694;width:47246;height:33697" coordorigin="15531,40694" coordsize="47245,33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">
                                    <v:shape id="任意多边形: 形状 456492515" o:spid="_x0000_s1652" style="position:absolute;left:15668;top:40757;width:46994;height:26078;visibility:visible;mso-wrap-style:none;v-text-anchor:middle" coordsize="4699482,2607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" path="m,2201838l3976048,v1152477,764275,762758,1865194,-22746,2320119l3603009,2110853c2747750,2614303,1251045,2876645,,2201838xe" filled="f" strokecolor="black [3213]">
                                      <v:stroke joinstyle="miter"/>
                                      <v:path arrowok="t" o:connecttype="custom" o:connectlocs="0,2201842;3976049,0;3953303,2320123;3603010,2110857;0,2201842" o:connectangles="0,0,0,0,0"/>
                                    </v:shape>
                                    <v:shape id="任意多边形: 形状 44020461" o:spid="_x0000_s1653" style="position:absolute;left:15531;top:51749;width:47246;height:22642;visibility:visible;mso-wrap-style:none;v-text-anchor:middle" coordsize="4735774,2264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" path="m,1100920v1517,250209,3033,500418,4550,750627c1426949,2614305,3026771,2153314,3603009,1792406r377589,181971c4523476,1622568,4602330,1416335,4735774,973541l4735774,e" filled="f" strokecolor="black [3213]">
                                      <v:stroke joinstyle="miter"/>
                                      <v:path arrowok="t" o:connecttype="custom" o:connectlocs="0,1100919;4539,1851545;3594498,1792404;3971195,1974374;4724587,973540;4724587,0" o:connectangles="0,0,0,0,0,0"/>
                                    </v:shape>
                                    <v:shape id="任意多边形: 形状 1784350415" o:spid="_x0000_s1654" style="position:absolute;left:15759;top:41695;width:38213;height:26795;visibility:visible;mso-wrap-style:none;v-text-anchor:middle" coordsize="3821373,26795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" path="m3821373,r,555009l,2679511e" filled="f" strokecolor="black [3213]" strokeweight=".5pt">
                                      <v:stroke dashstyle="dash" joinstyle="miter"/>
                                      <v:path arrowok="t" o:connecttype="custom" o:connectlocs="3821370,0;3821370,555009;0,2679511" o:connectangles="0,0,0"/>
                                    </v:shape>
                                    <v:shape id="任意多边形: 形状 1655015723" o:spid="_x0000_s1655" style="position:absolute;left:15850;top:40694;width:39578;height:29388;visibility:visible;mso-wrap-style:none;v-text-anchor:middle" coordsize="3957851,2938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" path="m3957851,r,750627l,2938818e" filled="f" strokecolor="black [3213]" strokeweight=".5pt">
                                      <v:stroke dashstyle="dash" joinstyle="miter"/>
                                      <v:path arrowok="t" o:connecttype="custom" o:connectlocs="3957850,0;3957850,750626;0,2938815" o:connectangles="0,0,0"/>
                                    </v:shape>
                                  </v:group>
                                  <v:shape id="任意多边形: 形状 1999402932" o:spid="_x0000_s1656" style="position:absolute;left:55155;top:48200;width:6779;height:7416;visibility:visible;mso-wrap-style:none;v-text-anchor:middle" coordsize="677839,741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" path="m,c389719,233529,542879,417014,677839,741528e" filled="f" strokecolor="black [3213]" strokeweight=".5pt">
                                    <v:stroke dashstyle="dash" joinstyle="miter"/>
                                    <v:path arrowok="t" o:connecttype="custom" o:connectlocs="0,0;677837,741530" o:connectangles="0,0"/>
                                  </v:shape>
                                </v:group>
                                <v:group id="组合 860526439" o:spid="_x0000_s1657" style="position:absolute;left:7183;top:35282;width:46880;height:34074" coordorigin="7183,35282" coordsize="46880,34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">
                                  <v:group id="组合 586670128" o:spid="_x0000_s1658" style="position:absolute;left:7183;top:35282;width:46880;height:34074" coordorigin="7183,35282" coordsize="46880,34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">
                                    <v:shape id="任意多边形: 形状 36649983" o:spid="_x0000_s1659" style="position:absolute;left:14030;top:39648;width:39897;height:29661;visibility:visible;mso-wrap-style:none;v-text-anchor:middle" coordsize="3989696,2966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" path="m150125,2893325l,2966113,,2201839,3989696,r,177421e" filled="f" strokecolor="black [3213]">
                                      <v:stroke joinstyle="miter"/>
                                      <v:path arrowok="t" o:connecttype="custom" o:connectlocs="150125,2893327;0,2966115;0,2201840;3989698,0;3989698,177421" o:connectangles="0,0,0,0,0"/>
                                    </v:shape>
                                    <v:shape id="任意多边形: 形状 1064402721" o:spid="_x0000_s1660" style="position:absolute;left:7303;top:35282;width:46760;height:26430;visibility:visible;mso-wrap-style:none;v-text-anchor:middle" coordsize="4676018,2642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" path="m672674,2642953c-676937,1695191,305702,668578,1009320,354679,1712938,40780,3443170,-288281,4676018,432017e" filled="f" strokecolor="black [3213]">
                                      <v:stroke joinstyle="miter"/>
                                      <v:path arrowok="t" o:connecttype="custom" o:connectlocs="672674,2642956;1009320,354679;4676017,432017" o:connectangles="0,0,0"/>
                                    </v:shape>
                                    <v:shape id="任意多边形: 形状 1021840460" o:spid="_x0000_s1661" style="position:absolute;left:7183;top:51387;width:6710;height:17969;visibility:visible;mso-wrap-style:none;v-text-anchor:middle" coordsize="673289,1796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" path="m673289,1796955c55674,1286573,81012,1070339,2604,814315l,e" filled="f" strokecolor="black [3213]">
                                      <v:stroke joinstyle="miter"/>
                                      <v:path arrowok="t" o:connecttype="custom" o:connectlocs="671011,1796960;2595,814317;0,0" o:connectangles="0,0,0"/>
                                    </v:shape>
                                  </v:group>
                                  <v:shape id="任意多边形: 形状 985059771" o:spid="_x0000_s1662" style="position:absolute;left:8161;top:42653;width:45857;height:12098;visibility:visible;mso-wrap-style:none;v-text-anchor:middle" coordsize="4585648,1209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" path="m4585648,459205c3258783,-215600,1828802,-34388,1087272,290882,345742,616152,219881,858023,,1209832e" filled="f" strokecolor="black [3213]" strokeweight=".5pt">
                                    <v:stroke dashstyle="dash" joinstyle="miter"/>
                                    <v:path arrowok="t" o:connecttype="custom" o:connectlocs="4585643,459205;1087271,290882;0,1209831" o:connectangles="0,0,0"/>
                                  </v:shape>
                                </v:group>
                              </v:group>
                              <v:line id="直接连接符 1734984514" o:spid="_x0000_s1663" style="position:absolute;flip:x;visibility:visible;mso-wrap-style:square" from="51476,61865" to="51698,69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" strokecolor="black [3213]">
                                <v:stroke joinstyle="miter"/>
                                <o:lock v:ext="edit" shapetype="f"/>
                              </v:line>
                              <v:line id="直接连接符 1945437980" o:spid="_x0000_s1664" style="position:absolute;flip:x;visibility:visible;mso-wrap-style:square" from="55155,63958" to="55201,71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" strokecolor="black [3213]">
                                <v:stroke joinstyle="miter"/>
                                <o:lock v:ext="edit" shapetype="f"/>
                              </v:line>
                            </v:group>
                            <v:group id="组合 1497007598" o:spid="_x0000_s1665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">
                              <v:shape id="弧形 1049890771" o:spid="_x0000_s1666" style="position:absolute;left:47;top:41651;width:69513;height:40168;visibility:visible;mso-wrap-style:none;v-text-anchor:middle" coordsize="6951244,4016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" path="m6225822,780373nsc7599766,1807828,6950807,3307284,4901616,3840025v-912181,237145,-1956947,235700,-2867152,-3968c-14489,3296545,-648460,1790833,742540,767676l3475622,2008426,6225822,780373xem6225822,780373nfc7599766,1807828,6950807,3307284,4901616,3840025v-912181,237145,-1956947,235700,-2867152,-3968c-14489,3296545,-648460,1790833,742540,767676e" filled="f" strokecolor="black [3213]">
                                <v:stroke joinstyle="miter"/>
                                <v:path arrowok="t" o:connecttype="custom" o:connectlocs="6225822,780373;4901616,3840025;2034464,3836057;742540,767676" o:connectangles="0,0,0,0"/>
                              </v:shape>
                              <v:line id="直接连接符 1323868427" o:spid="_x0000_s1667" style="position:absolute;visibility:visible;mso-wrap-style:square" from="0,61118" to="0,9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" strokecolor="black [3213]">
                                <v:stroke joinstyle="miter"/>
                              </v:line>
                              <v:line id="直接连接符 526652685" o:spid="_x0000_s1668" style="position:absolute;visibility:visible;mso-wrap-style:square" from="69656,61105" to="69656,94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" strokecolor="black [3213]">
                                <v:stroke joinstyle="miter"/>
                              </v:line>
                              <v:shape id="弧形 1933" o:spid="_x0000_s1669" style="position:absolute;left:55;top:13866;width:69505;height:19827;visibility:visible;mso-wrap-style:none;v-text-anchor:middle" coordsize="2621534,747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" path="m2621534,nsc2612361,414368,2028695,747570,1311563,747834,595725,748097,11880,416480,,2882l2621534,xem2621534,nfc2612361,414368,2028695,747570,1311563,747834,595725,748097,11880,416480,,2882e" filled="f" strokecolor="black [3213]">
                                <v:stroke joinstyle="miter"/>
                                <v:path arrowok="t" o:connecttype="custom" o:connectlocs="6950480,0;3477350,1982739;0,7641" o:connectangles="0,0,0"/>
                              </v:shape>
                              <v:line id="直接连接符 1973832605" o:spid="_x0000_s1670" style="position:absolute;visibility:visible;mso-wrap-style:square" from="69560,0" to="69560,13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" strokecolor="black [3213]">
                                <v:stroke joinstyle="miter"/>
                                <o:lock v:ext="edit" shapetype="f"/>
                              </v:line>
                              <v:line id="直接连接符 1990310806" o:spid="_x0000_s1671" style="position:absolute;visibility:visible;mso-wrap-style:square" from="70,47" to="70,13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" strokecolor="black [3213]">
                                <v:stroke joinstyle="miter"/>
                                <o:lock v:ext="edit" shapetype="f"/>
                              </v:line>
                            </v:group>
                          </v:group>
                        </v:group>
                      </v:group>
                      <v:group id="组合 1795463999" o:spid="_x0000_s1672" style="position:absolute;left:4730;top:21668;width:61778;height:41345" coordorigin="4730,21668" coordsize="61778,41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">
                        <v:shape id="直接箭头连接符 1050449204" o:spid="_x0000_s1673" type="#_x0000_t32" style="position:absolute;left:4816;top:38079;width:0;height:218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" strokecolor="#0069ac" strokeweight=".5pt">
                          <v:stroke endarrow="classic" endarrowwidth="narrow" joinstyle="miter"/>
                        </v:shape>
                        <v:shape id="直接箭头连接符 899867650" o:spid="_x0000_s1674" type="#_x0000_t32" style="position:absolute;left:11755;top:38001;width:0;height:16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1147432076" o:spid="_x0000_s1675" type="#_x0000_t32" style="position:absolute;left:17986;top:36716;width:0;height:74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1581478657" o:spid="_x0000_s1676" type="#_x0000_t32" style="position:absolute;left:23454;top:38765;width:0;height:242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1440449930" o:spid="_x0000_s1677" type="#_x0000_t32" style="position:absolute;left:29593;top:37665;width:0;height:97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2070754734" o:spid="_x0000_s1678" type="#_x0000_t32" style="position:absolute;left:36255;top:40419;width:0;height:125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574208397" o:spid="_x0000_s1679" type="#_x0000_t32" style="position:absolute;left:41791;top:37848;width:0;height:719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235436218" o:spid="_x0000_s1680" type="#_x0000_t32" style="position:absolute;left:47461;top:39678;width:0;height:2179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239975810" o:spid="_x0000_s1681" type="#_x0000_t32" style="position:absolute;left:52683;top:32688;width:0;height:189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849344389" o:spid="_x0000_s1682" type="#_x0000_t32" style="position:absolute;left:57591;top:37801;width:0;height:181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1092174526" o:spid="_x0000_s1683" type="#_x0000_t32" style="position:absolute;left:61984;top:31282;width:0;height:224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623990765" o:spid="_x0000_s1684" type="#_x0000_t32" style="position:absolute;left:4730;top:23681;width:0;height:150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787620866" o:spid="_x0000_s1685" type="#_x0000_t32" style="position:absolute;left:11755;top:28828;width:0;height:93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1928882943" o:spid="_x0000_s1686" type="#_x0000_t32" style="position:absolute;left:17986;top:31223;width:0;height:56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607250729" o:spid="_x0000_s1687" type="#_x0000_t32" style="position:absolute;left:23505;top:32498;width:0;height:65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2143507271" o:spid="_x0000_s1688" type="#_x0000_t32" style="position:absolute;left:29593;top:33441;width:0;height:46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1438120779" o:spid="_x0000_s1689" type="#_x0000_t32" style="position:absolute;left:36288;top:33592;width:0;height:70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1084836830" o:spid="_x0000_s1690" type="#_x0000_t32" style="position:absolute;left:41791;top:33347;width:0;height:47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1034186909" o:spid="_x0000_s1691" type="#_x0000_t32" style="position:absolute;left:47461;top:32498;width:0;height:74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1196038753" o:spid="_x0000_s1692" type="#_x0000_t32" style="position:absolute;left:52683;top:30825;width:0;height:23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1529231420" o:spid="_x0000_s1693" type="#_x0000_t32" style="position:absolute;left:57595;top:28741;width:0;height:91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47172584" o:spid="_x0000_s1694" type="#_x0000_t32" style="position:absolute;left:61981;top:26120;width:0;height:58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374994920" o:spid="_x0000_s1695" type="#_x0000_t32" style="position:absolute;left:66497;top:28335;width:0;height:300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425337569" o:spid="_x0000_s1696" type="#_x0000_t32" style="position:absolute;left:66508;top:21668;width:0;height:68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" strokecolor="#0069ac" strokeweight=".5pt">
                          <v:stroke endarrowwidth="narrow" joinstyle="miter"/>
                          <o:lock v:ext="edit" shapetype="f"/>
                        </v:shape>
                      </v:group>
                    </v:group>
                    <v:group id="组合 1524909973" o:spid="_x0000_s1697" style="position:absolute;left:56898;top:39778;width:4197;height:2792" coordorigin="56898,39778" coordsize="4197,2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">
                      <v:shape id="矩形: 圆顶角 1986" o:spid="_x0000_s1698" style="position:absolute;left:57615;top:39743;width:2110;height:3543;rotation:3806026fd;visibility:visible;mso-wrap-style:none;v-text-anchor:middle" coordsize="211018,400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" path="m,400706l,104924c,46976,46976,,104924,r,c162872,,209848,46976,209848,104924r1170,208607e" filled="f" strokecolor="black [3213]">
                        <v:stroke joinstyle="miter"/>
                        <v:path arrowok="t" o:connecttype="custom" o:connectlocs="0,354281;0,92768;104923,0;104923,0;209846,92768;211016,277206" o:connectangles="0,0,0,0,0,0"/>
                      </v:shape>
                      <v:shape id="矩形: 圆顶角 1986" o:spid="_x0000_s1699" style="position:absolute;left:59934;top:39746;width:1130;height:1193;rotation:3806026fd;visibility:visible;mso-wrap-style:none;v-text-anchor:middle" coordsize="211018,358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" path="m6245,358788l,104924c,46976,46976,,104924,r,c162872,,209848,46976,209848,104924r1170,208607e" filled="f" strokecolor="black [3213]">
                        <v:stroke joinstyle="miter"/>
                        <v:path arrowok="t" o:connecttype="custom" o:connectlocs="3343,119277;0,34881;56161,0;56161,0;112322,34881;112948,104232" o:connectangles="0,0,0,0,0,0"/>
                      </v:shape>
                    </v:group>
                    <v:group id="组合 346494320" o:spid="_x0000_s1700" style="position:absolute;left:50125;top:35538;width:4503;height:2945" coordorigin="50125,35538" coordsize="4502,29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">
                      <v:shape id="矩形: 圆顶角 1986" o:spid="_x0000_s1701" style="position:absolute;left:51007;top:35496;width:2105;height:3870;rotation:3806026fd;visibility:visible;mso-wrap-style:none;v-text-anchor:middle" coordsize="210512,437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" path="m1003,437650c669,326741,334,215833,,104924,,46976,46976,,104924,r,c162872,,209848,46976,209848,104924v221,63378,443,126755,664,190133e" filled="f" strokecolor="black [3213]">
                        <v:stroke joinstyle="miter"/>
                        <v:path arrowok="t" o:connecttype="custom" o:connectlocs="1003,386943;0,92767;104926,0;104926,0;209853,92767;210517,260871" o:connectangles="0,0,0,0,0,0"/>
                      </v:shape>
                      <v:shape id="矩形: 圆顶角 1986" o:spid="_x0000_s1702" style="position:absolute;left:53517;top:35557;width:1129;height:1092;rotation:3806026fd;visibility:visible;mso-wrap-style:none;v-text-anchor:middle" coordsize="211018,328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" path="m8011,328442l,104924c,46976,46976,,104924,r,c162872,,209848,46976,209848,104924r1170,208607e" filled="f" strokecolor="black [3213]">
                        <v:stroke joinstyle="miter"/>
                        <v:path arrowok="t" o:connecttype="custom" o:connectlocs="4288,109189;0,34881;56158,0;56158,0;112316,34881;112942,104232" o:connectangles="0,0,0,0,0,0"/>
                      </v:shape>
                    </v:group>
                    <v:shape id="任意多边形: 形状 1197468979" o:spid="_x0000_s1703" style="position:absolute;left:54515;top:32525;width:17697;height:3403;visibility:visible;mso-wrap-style:none;v-text-anchor:middle" coordsize="1769741,340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" path="m,322602v319734,16631,640488,32923,847195,-8147c1053902,273385,1249069,137955,1240244,76181,1231419,14407,1156068,-11728,1099724,4904v-56344,16632,-58718,181590,46841,171068c1258234,175633,1538425,197186,1769741,2867e" filled="f" strokecolor="black [3213]" strokeweight=".5pt">
                      <v:stroke joinstyle="miter"/>
                      <v:path arrowok="t" o:connecttype="custom" o:connectlocs="0,322602;847193,314455;1240241,76181;1099722,4904;1146562,175972;1769737,2867" o:connectangles="0,0,0,0,0,0"/>
                    </v:shape>
                    <v:shape id="任意多边形: 形状 114321326" o:spid="_x0000_s1704" style="position:absolute;left:61079;top:36112;width:11201;height:3969;visibility:visible;mso-wrap-style:none;v-text-anchor:middle" coordsize="1120089,396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" path="m,391013v101148,-4073,179893,20364,281041,-8147c382189,354355,537304,320412,539679,258638v2375,-61774,-18669,-61095,-85535,-63131c387278,193471,375062,342476,480621,331954,620801,400856,947832,383716,1120089,e" filled="f" strokecolor="black [3213]" strokeweight=".5pt">
                      <v:stroke joinstyle="miter"/>
                      <v:path arrowok="t" o:connecttype="custom" o:connectlocs="0,391012;281041,382865;539679,258637;454144,195507;480621,331953;1120089,0" o:connectangles="0,0,0,0,0,0"/>
                    </v:shape>
                  </v:group>
                  <v:shape id="任意多边形: 形状 1" o:spid="_x0000_s1705" style="position:absolute;left:6391;top:10243;width:7029;height:8238;visibility:visible;mso-wrap-style:none;v-text-anchor:middle" coordsize="1157674,1368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" path="m941115,v234815,154382,311753,473602,62927,720093c835922,834484,352267,1150488,,1368260e" filled="f" strokecolor="#df371b">
                    <v:stroke endarrow="classic" endarrowwidth="narrow" joinstyle="miter"/>
                    <v:path arrowok="t" o:connecttype="custom" o:connectlocs="571432,0;609641,433580;0,823852" o:connectangles="0,0,0"/>
                  </v:shape>
                </v:group>
                <v:shape id="文本框 2" o:spid="_x0000_s1706" type="#_x0000_t202" style="position:absolute;left:400;top:15714;width:3052;height:31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34A1E01E" w14:textId="77777777" w:rsidR="002A70FC" w:rsidRPr="00E94C75" w:rsidRDefault="002A70FC" w:rsidP="002A70FC">
                        <w:pPr>
                          <w:jc w:val="center"/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D</w:t>
                        </w:r>
                        <w:r w:rsidRPr="0044544B">
                          <w:rPr>
                            <w:sz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707" type="#_x0000_t202" style="position:absolute;left:3452;top:17730;width:3052;height:31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411FA841" w14:textId="77777777" w:rsidR="002A70FC" w:rsidRPr="00E94C75" w:rsidRDefault="002A70FC" w:rsidP="002A70FC">
                        <w:pPr>
                          <w:jc w:val="center"/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D</w:t>
                        </w:r>
                        <w:r>
                          <w:rPr>
                            <w:sz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708" type="#_x0000_t202" style="position:absolute;left:7921;top:21255;width:2476;height:31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768698C8" w14:textId="77777777" w:rsidR="002A70FC" w:rsidRPr="0044544B" w:rsidRDefault="002A70FC" w:rsidP="002A70FC">
                        <w:pPr>
                          <w:jc w:val="center"/>
                          <w:rPr>
                            <w:i/>
                            <w:iCs/>
                            <w:sz w:val="18"/>
                          </w:rPr>
                        </w:pPr>
                        <w:r w:rsidRPr="0044544B">
                          <w:rPr>
                            <w:sz w:val="18"/>
                          </w:rPr>
                          <w:t>N</w:t>
                        </w:r>
                      </w:p>
                    </w:txbxContent>
                  </v:textbox>
                </v:shape>
                <v:shape id="文本框 2" o:spid="_x0000_s1709" type="#_x0000_t202" style="position:absolute;left:7711;top:4967;width:2198;height:31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" filled="f" stroked="f">
                  <v:textbox style="mso-fit-shape-to-text:t" inset="1mm,0,1mm,0">
                    <w:txbxContent>
                      <w:p w14:paraId="24A02253" w14:textId="77777777" w:rsidR="002A70FC" w:rsidRPr="0044544B" w:rsidRDefault="002A70FC" w:rsidP="002A70FC">
                        <w:pPr>
                          <w:jc w:val="center"/>
                          <w:rPr>
                            <w:sz w:val="18"/>
                          </w:rPr>
                        </w:pPr>
                        <w:r w:rsidRPr="0044544B">
                          <w:rPr>
                            <w:rFonts w:hint="eastAsia"/>
                            <w:sz w:val="18"/>
                          </w:rPr>
                          <w:t>S</w:t>
                        </w:r>
                      </w:p>
                    </w:txbxContent>
                  </v:textbox>
                </v:shape>
                <v:shape id="文本框 2" o:spid="_x0000_s1710" type="#_x0000_t202" style="position:absolute;left:8772;top:12771;width:2381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2E5192C2" w14:textId="77777777" w:rsidR="002A70FC" w:rsidRPr="0044544B" w:rsidRDefault="002A70FC" w:rsidP="002A70FC">
                        <w:pPr>
                          <w:jc w:val="center"/>
                          <w:rPr>
                            <w:i/>
                            <w:iCs/>
                            <w:sz w:val="18"/>
                          </w:rPr>
                        </w:pPr>
                        <w:r w:rsidRPr="0044544B">
                          <w:rPr>
                            <w:i/>
                            <w:iCs/>
                            <w:sz w:val="18"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E72A6">
        <w:rPr>
          <w:rFonts w:hint="eastAsia"/>
        </w:rPr>
        <w:t>18</w:t>
      </w:r>
      <w:r w:rsidR="001E72A6">
        <w:rPr>
          <w:rFonts w:eastAsiaTheme="minorEastAsia"/>
          <w:szCs w:val="21"/>
        </w:rPr>
        <w:t>．</w:t>
      </w:r>
      <w:r w:rsidR="001E72A6">
        <w:rPr>
          <w:rFonts w:ascii="宋体" w:hAnsi="宋体" w:cs="宋体" w:hint="eastAsia"/>
          <w:kern w:val="0"/>
          <w:szCs w:val="21"/>
          <w:lang w:bidi="ar"/>
        </w:rPr>
        <w:t>回旋加速器的核心部分</w:t>
      </w:r>
      <w:r w:rsidR="001E72A6">
        <w:rPr>
          <w:rFonts w:eastAsia="TimesNewRomanPS-ItalicMT"/>
          <w:i/>
          <w:iCs/>
          <w:kern w:val="0"/>
          <w:szCs w:val="21"/>
          <w:lang w:bidi="ar"/>
        </w:rPr>
        <w:t>D</w:t>
      </w:r>
      <w:r w:rsidR="001E72A6">
        <w:rPr>
          <w:rFonts w:eastAsia="Times-Roman"/>
          <w:kern w:val="0"/>
          <w:szCs w:val="21"/>
          <w:vertAlign w:val="subscript"/>
          <w:lang w:bidi="ar"/>
        </w:rPr>
        <w:t>1</w:t>
      </w:r>
      <w:r w:rsidR="001E72A6">
        <w:rPr>
          <w:rFonts w:ascii="宋体" w:hAnsi="宋体" w:cs="宋体" w:hint="eastAsia"/>
          <w:kern w:val="0"/>
          <w:szCs w:val="21"/>
          <w:lang w:bidi="ar"/>
        </w:rPr>
        <w:t>和</w:t>
      </w:r>
      <w:r w:rsidR="001E72A6">
        <w:rPr>
          <w:rFonts w:eastAsia="TimesNewRomanPS-ItalicMT"/>
          <w:i/>
          <w:iCs/>
          <w:kern w:val="0"/>
          <w:szCs w:val="21"/>
          <w:lang w:bidi="ar"/>
        </w:rPr>
        <w:t>D</w:t>
      </w:r>
      <w:r w:rsidR="001E72A6">
        <w:rPr>
          <w:rFonts w:eastAsia="Times-Roman"/>
          <w:kern w:val="0"/>
          <w:szCs w:val="21"/>
          <w:vertAlign w:val="subscript"/>
          <w:lang w:bidi="ar"/>
        </w:rPr>
        <w:t>2</w:t>
      </w:r>
      <w:r w:rsidR="001E72A6">
        <w:rPr>
          <w:rFonts w:ascii="宋体" w:hAnsi="宋体" w:cs="宋体" w:hint="eastAsia"/>
          <w:kern w:val="0"/>
          <w:szCs w:val="21"/>
          <w:lang w:bidi="ar"/>
        </w:rPr>
        <w:t>是两个中空的半圆</w:t>
      </w:r>
      <w:r w:rsidR="001E72A6">
        <w:rPr>
          <w:rStyle w:val="ae"/>
          <w:rFonts w:ascii="LKHVAB+FZSSK--GBK1-0" w:hAnsi="LKHVAB+FZSSK--GBK1-0" w:cs="LKHVAB+FZSSK--GBK1-0" w:hint="eastAsia"/>
          <w:kern w:val="0"/>
          <w:lang w:bidi="ar"/>
        </w:rPr>
        <w:t>形</w:t>
      </w:r>
      <w:r w:rsidR="001E72A6">
        <w:rPr>
          <w:rFonts w:ascii="宋体" w:hAnsi="宋体" w:cs="宋体" w:hint="eastAsia"/>
          <w:kern w:val="0"/>
          <w:szCs w:val="21"/>
          <w:lang w:bidi="ar"/>
        </w:rPr>
        <w:t>金属盒，处于与盒面垂直的匀强磁场中，如图所示。粒子源</w:t>
      </w:r>
      <w:r w:rsidR="001E72A6">
        <w:rPr>
          <w:rFonts w:hint="eastAsia"/>
          <w:i/>
          <w:iCs/>
        </w:rPr>
        <w:t>G</w:t>
      </w:r>
      <w:r w:rsidR="001E72A6">
        <w:rPr>
          <w:rFonts w:ascii="宋体" w:hAnsi="宋体" w:cs="宋体" w:hint="eastAsia"/>
          <w:kern w:val="0"/>
          <w:szCs w:val="21"/>
          <w:lang w:bidi="ar"/>
        </w:rPr>
        <w:t>产生的带电粒子在两盒之间被电场加速，两盒间所加交变电</w:t>
      </w:r>
      <w:r w:rsidR="001E72A6">
        <w:rPr>
          <w:rFonts w:ascii="LKHVAB+FZSSK--GBK1-0" w:hAnsi="LKHVAB+FZSSK--GBK1-0" w:cs="LKHVAB+FZSSK--GBK1-0" w:hint="eastAsia"/>
          <w:kern w:val="0"/>
          <w:szCs w:val="21"/>
          <w:lang w:bidi="ar"/>
        </w:rPr>
        <w:t>压</w:t>
      </w:r>
      <w:r w:rsidR="001E72A6">
        <w:rPr>
          <w:rFonts w:ascii="宋体" w:hAnsi="宋体" w:cs="宋体" w:hint="eastAsia"/>
          <w:kern w:val="0"/>
          <w:szCs w:val="21"/>
          <w:lang w:bidi="ar"/>
        </w:rPr>
        <w:t>的周期与粒子在磁场中运动的周期相等。</w:t>
      </w:r>
      <w:r w:rsidR="001E72A6">
        <w:rPr>
          <w:rFonts w:eastAsiaTheme="minorEastAsia"/>
        </w:rPr>
        <w:t>已知回旋加速器的最大半径为</w:t>
      </w:r>
      <w:r w:rsidR="001E72A6">
        <w:rPr>
          <w:rFonts w:eastAsiaTheme="minorEastAsia"/>
          <w:i/>
          <w:iCs/>
        </w:rPr>
        <w:t>R</w:t>
      </w:r>
      <w:r w:rsidR="001E72A6">
        <w:rPr>
          <w:rFonts w:eastAsiaTheme="minorEastAsia"/>
        </w:rPr>
        <w:t>，磁感应强度</w:t>
      </w:r>
      <w:r w:rsidR="001E72A6">
        <w:rPr>
          <w:rFonts w:eastAsiaTheme="minorEastAsia" w:hint="eastAsia"/>
        </w:rPr>
        <w:t>大小</w:t>
      </w:r>
      <w:r w:rsidR="001E72A6">
        <w:rPr>
          <w:rFonts w:eastAsiaTheme="minorEastAsia"/>
        </w:rPr>
        <w:t>为</w:t>
      </w:r>
      <w:r w:rsidR="001E72A6">
        <w:rPr>
          <w:rFonts w:eastAsiaTheme="minorEastAsia"/>
          <w:i/>
          <w:iCs/>
        </w:rPr>
        <w:t>B</w:t>
      </w:r>
      <w:r w:rsidR="001E72A6">
        <w:rPr>
          <w:rFonts w:eastAsiaTheme="minorEastAsia" w:hint="eastAsia"/>
        </w:rPr>
        <w:t>。</w:t>
      </w:r>
      <w:r w:rsidR="001E72A6">
        <w:rPr>
          <w:rFonts w:ascii="LKHVAB+FZSSK--GBK1-0" w:hAnsi="LKHVAB+FZSSK--GBK1-0" w:cs="LKHVAB+FZSSK--GBK1-0" w:hint="eastAsia"/>
          <w:kern w:val="0"/>
          <w:szCs w:val="21"/>
          <w:lang w:bidi="ar"/>
        </w:rPr>
        <w:t>（不计粒子被电场加速的时间）</w:t>
      </w:r>
    </w:p>
    <w:p w14:paraId="28246AF7" w14:textId="5C4E9AC7" w:rsidR="001E72A6" w:rsidRDefault="005B0DE6" w:rsidP="006D6DD7">
      <w:r>
        <w:rPr>
          <w:rFonts w:eastAsiaTheme="minorEastAsia" w:hint="eastAsia"/>
        </w:rPr>
        <w:t>（</w:t>
      </w:r>
      <w:r w:rsidR="001E72A6">
        <w:rPr>
          <w:rFonts w:eastAsiaTheme="minorEastAsia" w:hint="eastAsia"/>
        </w:rPr>
        <w:t>1</w:t>
      </w:r>
      <w:r>
        <w:rPr>
          <w:rFonts w:eastAsiaTheme="minorEastAsia" w:hint="eastAsia"/>
        </w:rPr>
        <w:t>）</w:t>
      </w:r>
      <w:r w:rsidR="001E72A6">
        <w:rPr>
          <w:rFonts w:eastAsiaTheme="minorEastAsia" w:hint="eastAsia"/>
        </w:rPr>
        <w:t>比荷</w:t>
      </w:r>
      <w:r w:rsidR="001E72A6">
        <w:rPr>
          <w:rFonts w:eastAsiaTheme="minorEastAsia"/>
        </w:rPr>
        <w:t>为</w:t>
      </w:r>
      <w:r w:rsidR="001E72A6">
        <w:rPr>
          <w:rFonts w:eastAsiaTheme="minorEastAsia"/>
          <w:i/>
          <w:iCs/>
        </w:rPr>
        <w:t>k</w:t>
      </w:r>
      <w:r w:rsidR="001E72A6">
        <w:rPr>
          <w:rFonts w:eastAsiaTheme="minorEastAsia"/>
        </w:rPr>
        <w:t>的粒子在加速器中能达到的最大速度为</w:t>
      </w:r>
      <w:r w:rsidR="001E72A6">
        <w:rPr>
          <w:rFonts w:cs="宋体" w:hint="eastAsia"/>
          <w:szCs w:val="21"/>
        </w:rPr>
        <w:t>_______</w:t>
      </w:r>
      <w:r w:rsidR="001E72A6">
        <w:rPr>
          <w:rFonts w:eastAsiaTheme="minorEastAsia" w:hint="eastAsia"/>
        </w:rPr>
        <w:t>。</w:t>
      </w:r>
      <w:r w:rsidR="001E72A6">
        <w:rPr>
          <w:rFonts w:hint="eastAsia"/>
        </w:rPr>
        <w:t>（比荷即粒子的电</w:t>
      </w:r>
      <w:r w:rsidR="001E72A6">
        <w:t>荷</w:t>
      </w:r>
      <w:r w:rsidR="001E72A6">
        <w:rPr>
          <w:rFonts w:hint="eastAsia"/>
        </w:rPr>
        <w:t>量与质量的比值）</w:t>
      </w:r>
    </w:p>
    <w:p w14:paraId="18284B1E" w14:textId="5C647CA9" w:rsidR="001E72A6" w:rsidRDefault="005B0DE6" w:rsidP="001E72A6">
      <w:r>
        <w:rPr>
          <w:rFonts w:eastAsiaTheme="minorEastAsia" w:hint="eastAsia"/>
        </w:rPr>
        <w:t>（</w:t>
      </w:r>
      <w:r w:rsidR="001E72A6">
        <w:rPr>
          <w:rFonts w:eastAsiaTheme="minorEastAsia" w:hint="eastAsia"/>
        </w:rPr>
        <w:t>2</w:t>
      </w:r>
      <w:r>
        <w:rPr>
          <w:rFonts w:eastAsiaTheme="minorEastAsia" w:hint="eastAsia"/>
        </w:rPr>
        <w:t>）</w:t>
      </w:r>
      <w:r w:rsidR="001E72A6">
        <w:rPr>
          <w:rFonts w:eastAsiaTheme="minorEastAsia" w:hint="eastAsia"/>
        </w:rPr>
        <w:t>（论证）该粒子</w:t>
      </w:r>
      <w:r w:rsidR="001E72A6">
        <w:rPr>
          <w:rFonts w:eastAsiaTheme="minorEastAsia"/>
        </w:rPr>
        <w:t>在</w:t>
      </w:r>
      <w:r w:rsidR="001E72A6">
        <w:rPr>
          <w:rFonts w:eastAsiaTheme="minorEastAsia" w:hint="eastAsia"/>
        </w:rPr>
        <w:t>该回旋加速器的</w:t>
      </w:r>
      <w:r w:rsidR="001E72A6">
        <w:rPr>
          <w:rFonts w:eastAsiaTheme="minorEastAsia"/>
        </w:rPr>
        <w:t>磁场中运动的总时间</w:t>
      </w:r>
      <w:r w:rsidR="001E72A6">
        <w:rPr>
          <w:rFonts w:eastAsiaTheme="minorEastAsia" w:hint="eastAsia"/>
        </w:rPr>
        <w:t>与该粒子的比荷无关。</w:t>
      </w:r>
    </w:p>
    <w:p w14:paraId="5CD67904" w14:textId="77777777" w:rsidR="001E72A6" w:rsidRDefault="001E72A6" w:rsidP="001E72A6">
      <w:pPr>
        <w:rPr>
          <w:rFonts w:eastAsiaTheme="minorEastAsia"/>
        </w:rPr>
      </w:pPr>
    </w:p>
    <w:p w14:paraId="2AED745B" w14:textId="77777777" w:rsidR="001E72A6" w:rsidRDefault="001E72A6" w:rsidP="001E72A6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7295A218" w14:textId="77777777" w:rsidR="001E72A6" w:rsidRDefault="001E72A6" w:rsidP="001E72A6">
      <w:pPr>
        <w:pStyle w:val="2"/>
      </w:pPr>
      <w:r>
        <w:lastRenderedPageBreak/>
        <w:t>六</w:t>
      </w:r>
      <w:r>
        <w:rPr>
          <w:bCs/>
        </w:rPr>
        <w:t xml:space="preserve">  </w:t>
      </w:r>
      <w:r>
        <w:t>汽车</w:t>
      </w:r>
      <w:r>
        <w:rPr>
          <w:rFonts w:hint="eastAsia"/>
        </w:rPr>
        <w:t>的电磁缓冲装置</w:t>
      </w:r>
    </w:p>
    <w:p w14:paraId="71786728" w14:textId="77777777" w:rsidR="001E72A6" w:rsidRDefault="001E72A6" w:rsidP="001E72A6">
      <w:pPr>
        <w:pStyle w:val="af"/>
      </w:pPr>
      <w:r>
        <w:rPr>
          <w:rFonts w:hint="eastAsia"/>
        </w:rPr>
        <w:t>在城市街头，我们时常看到新能源汽车在路上行驶。某兴趣小组尝试设计新能源汽车的电磁缓冲装置——利用电磁阻尼对汽车碰撞进行保护的</w:t>
      </w:r>
      <w:commentRangeStart w:id="7"/>
      <w:r>
        <w:rPr>
          <w:rFonts w:hint="eastAsia"/>
        </w:rPr>
        <w:t>安全装置</w:t>
      </w:r>
      <w:commentRangeEnd w:id="7"/>
      <w:r w:rsidR="00840DCF">
        <w:rPr>
          <w:rStyle w:val="ae"/>
          <w:rFonts w:hint="eastAsia"/>
          <w:szCs w:val="44"/>
        </w:rPr>
        <w:commentReference w:id="7"/>
      </w:r>
      <w:r>
        <w:rPr>
          <w:rFonts w:hint="eastAsia"/>
        </w:rPr>
        <w:t>。</w:t>
      </w:r>
    </w:p>
    <w:p w14:paraId="38794E75" w14:textId="77777777" w:rsidR="001E72A6" w:rsidRDefault="001E72A6" w:rsidP="001E72A6">
      <w:pPr>
        <w:rPr>
          <w:rFonts w:eastAsiaTheme="minorEastAsia"/>
          <w:szCs w:val="22"/>
        </w:rPr>
      </w:pPr>
    </w:p>
    <w:p w14:paraId="331A4DDD" w14:textId="091CFF42" w:rsidR="001E72A6" w:rsidRDefault="001E72A6" w:rsidP="001E72A6">
      <w:pPr>
        <w:rPr>
          <w:rFonts w:eastAsiaTheme="minorEastAsia"/>
          <w:szCs w:val="22"/>
        </w:rPr>
      </w:pPr>
      <w:r>
        <w:rPr>
          <w:rFonts w:eastAsiaTheme="minorEastAsia" w:hint="eastAsia"/>
          <w:szCs w:val="22"/>
        </w:rPr>
        <w:t>19</w:t>
      </w:r>
      <w:r>
        <w:rPr>
          <w:rFonts w:eastAsiaTheme="minorEastAsia"/>
          <w:szCs w:val="21"/>
        </w:rPr>
        <w:t>．</w:t>
      </w:r>
      <w:r>
        <w:rPr>
          <w:spacing w:val="-2"/>
        </w:rPr>
        <w:t>某新能源汽车质量为</w:t>
      </w:r>
      <w:r>
        <w:rPr>
          <w:i/>
          <w:iCs/>
          <w:spacing w:val="-2"/>
        </w:rPr>
        <w:t>M</w:t>
      </w:r>
      <w:r>
        <w:rPr>
          <w:spacing w:val="-2"/>
        </w:rPr>
        <w:t>，额定功率为</w:t>
      </w:r>
      <w:r>
        <w:rPr>
          <w:i/>
          <w:iCs/>
          <w:spacing w:val="-2"/>
          <w:szCs w:val="22"/>
        </w:rPr>
        <w:t>P</w:t>
      </w:r>
      <w:r>
        <w:rPr>
          <w:spacing w:val="-2"/>
          <w:szCs w:val="22"/>
        </w:rPr>
        <w:t>，</w:t>
      </w:r>
      <w:r>
        <w:rPr>
          <w:rFonts w:hint="eastAsia"/>
          <w:spacing w:val="-2"/>
        </w:rPr>
        <w:t>运动</w:t>
      </w:r>
      <w:r>
        <w:rPr>
          <w:spacing w:val="-2"/>
        </w:rPr>
        <w:t>时</w:t>
      </w:r>
      <w:r>
        <w:rPr>
          <w:rFonts w:hint="eastAsia"/>
          <w:spacing w:val="-2"/>
        </w:rPr>
        <w:t>所受</w:t>
      </w:r>
      <w:r>
        <w:rPr>
          <w:spacing w:val="-2"/>
        </w:rPr>
        <w:t>阻力大小与</w:t>
      </w:r>
      <w:r>
        <w:rPr>
          <w:rFonts w:hint="eastAsia"/>
          <w:spacing w:val="-2"/>
        </w:rPr>
        <w:t>运动</w:t>
      </w:r>
      <w:r>
        <w:rPr>
          <w:spacing w:val="-2"/>
        </w:rPr>
        <w:t>速度大小成正比，</w:t>
      </w:r>
      <w:r>
        <w:t>比例系数为</w:t>
      </w:r>
      <w:r>
        <w:rPr>
          <w:i/>
        </w:rPr>
        <w:t>k</w:t>
      </w:r>
      <w:r>
        <w:rPr>
          <w:rFonts w:hint="eastAsia"/>
          <w:szCs w:val="22"/>
        </w:rPr>
        <w:t>。</w:t>
      </w:r>
      <w:r>
        <w:rPr>
          <w:rFonts w:eastAsiaTheme="minorEastAsia" w:hint="eastAsia"/>
        </w:rPr>
        <w:t>该</w:t>
      </w:r>
      <w:r>
        <w:rPr>
          <w:rFonts w:eastAsiaTheme="minorEastAsia"/>
        </w:rPr>
        <w:t>汽车在平直道路上</w:t>
      </w:r>
      <w:r>
        <w:rPr>
          <w:rFonts w:eastAsiaTheme="minorEastAsia" w:hint="eastAsia"/>
        </w:rPr>
        <w:t>行驶的</w:t>
      </w:r>
      <w:r>
        <w:rPr>
          <w:rFonts w:eastAsiaTheme="minorEastAsia"/>
        </w:rPr>
        <w:t>最大速度</w:t>
      </w:r>
      <w:r>
        <w:rPr>
          <w:rFonts w:eastAsiaTheme="minorEastAsia" w:hint="eastAsia"/>
          <w:szCs w:val="22"/>
        </w:rPr>
        <w:t>为</w:t>
      </w:r>
      <w:r>
        <w:rPr>
          <w:rFonts w:cs="宋体" w:hint="eastAsia"/>
          <w:szCs w:val="21"/>
        </w:rPr>
        <w:t>_______</w:t>
      </w:r>
      <w:r>
        <w:rPr>
          <w:rFonts w:eastAsiaTheme="minorEastAsia"/>
          <w:szCs w:val="22"/>
        </w:rPr>
        <w:t>。</w:t>
      </w:r>
      <w:r>
        <w:rPr>
          <w:rFonts w:eastAsiaTheme="minorEastAsia" w:hint="eastAsia"/>
          <w:szCs w:val="22"/>
        </w:rPr>
        <w:t>以最大速度行驶时，若该汽车突然关闭发动机，则其滑行距离为</w:t>
      </w:r>
      <w:r>
        <w:rPr>
          <w:rFonts w:cs="宋体" w:hint="eastAsia"/>
          <w:szCs w:val="21"/>
        </w:rPr>
        <w:t>_______</w:t>
      </w:r>
      <w:r>
        <w:rPr>
          <w:rFonts w:eastAsiaTheme="minorEastAsia"/>
          <w:szCs w:val="22"/>
        </w:rPr>
        <w:t>。</w:t>
      </w:r>
    </w:p>
    <w:p w14:paraId="112786C3" w14:textId="77777777" w:rsidR="001E72A6" w:rsidRDefault="001E72A6" w:rsidP="001E72A6">
      <w:pPr>
        <w:rPr>
          <w:rFonts w:eastAsiaTheme="minorEastAsia"/>
        </w:rPr>
      </w:pPr>
    </w:p>
    <w:p w14:paraId="1329D328" w14:textId="20C3C349" w:rsidR="001E72A6" w:rsidRDefault="001E72A6" w:rsidP="001E72A6">
      <w:pPr>
        <w:rPr>
          <w:rFonts w:eastAsiaTheme="minorEastAsia"/>
        </w:rPr>
      </w:pPr>
      <w:r>
        <w:rPr>
          <w:rFonts w:eastAsiaTheme="minorEastAsia" w:hint="eastAsia"/>
        </w:rPr>
        <w:t>20</w:t>
      </w:r>
      <w:r>
        <w:rPr>
          <w:rFonts w:eastAsiaTheme="minorEastAsia"/>
          <w:szCs w:val="21"/>
        </w:rPr>
        <w:t>．</w:t>
      </w:r>
      <w:r>
        <w:t>兴趣小组</w:t>
      </w:r>
      <w:r>
        <w:rPr>
          <w:rFonts w:hint="eastAsia"/>
        </w:rPr>
        <w:t>设计新能源汽车的电磁缓冲装置，</w:t>
      </w:r>
      <w:r>
        <w:t>简化结构俯视图如图所示</w:t>
      </w:r>
      <w:r>
        <w:rPr>
          <w:rFonts w:hint="eastAsia"/>
        </w:rPr>
        <w:t>。无动力装置的</w:t>
      </w:r>
      <w:r>
        <w:t>模型车</w:t>
      </w:r>
      <w:r>
        <w:rPr>
          <w:rFonts w:hint="eastAsia"/>
        </w:rPr>
        <w:t>上固定两条</w:t>
      </w:r>
      <w:r>
        <w:t>绝缘滑轨</w:t>
      </w:r>
      <w:r>
        <w:rPr>
          <w:i/>
          <w:iCs/>
        </w:rPr>
        <w:t>PQ</w:t>
      </w:r>
      <w:r>
        <w:t>、</w:t>
      </w:r>
      <w:r>
        <w:rPr>
          <w:i/>
          <w:iCs/>
        </w:rPr>
        <w:t>MN</w:t>
      </w:r>
      <w:r>
        <w:t>，滑轨与</w:t>
      </w:r>
      <w:r>
        <w:rPr>
          <w:rFonts w:eastAsiaTheme="minorEastAsia"/>
        </w:rPr>
        <w:t>车身总</w:t>
      </w:r>
      <w:r>
        <w:rPr>
          <w:rFonts w:eastAsiaTheme="minorEastAsia" w:hint="eastAsia"/>
        </w:rPr>
        <w:t>质量为</w:t>
      </w:r>
      <w:r>
        <w:rPr>
          <w:rFonts w:eastAsiaTheme="minorEastAsia" w:hint="eastAsia"/>
          <w:i/>
          <w:iCs/>
        </w:rPr>
        <w:t>M</w:t>
      </w:r>
      <w:r>
        <w:rPr>
          <w:rFonts w:eastAsiaTheme="minorEastAsia"/>
          <w:vertAlign w:val="subscript"/>
        </w:rPr>
        <w:t>0</w:t>
      </w:r>
      <w:r>
        <w:rPr>
          <w:rFonts w:eastAsiaTheme="minorEastAsia" w:hint="eastAsia"/>
        </w:rPr>
        <w:t>，</w:t>
      </w:r>
      <w:r>
        <w:t>滑轨</w:t>
      </w:r>
      <w:r>
        <w:rPr>
          <w:rFonts w:hint="eastAsia"/>
        </w:rPr>
        <w:t>之间</w:t>
      </w:r>
      <w:r>
        <w:t>有竖直向下</w:t>
      </w:r>
      <w:r>
        <w:rPr>
          <w:rFonts w:hint="eastAsia"/>
        </w:rPr>
        <w:t>、磁</w:t>
      </w:r>
      <w:r>
        <w:t>感应强度</w:t>
      </w:r>
      <w:r>
        <w:rPr>
          <w:rFonts w:hint="eastAsia"/>
        </w:rPr>
        <w:t>大小</w:t>
      </w:r>
      <w:r>
        <w:t>为</w:t>
      </w:r>
      <w:r>
        <w:rPr>
          <w:i/>
          <w:iCs/>
        </w:rPr>
        <w:t>B</w:t>
      </w:r>
      <w:r>
        <w:rPr>
          <w:rFonts w:hint="eastAsia"/>
        </w:rPr>
        <w:t>的</w:t>
      </w:r>
      <w:r>
        <w:t>匀强磁场（磁场始终与车保持相对静止）</w:t>
      </w:r>
      <w:r>
        <w:rPr>
          <w:rFonts w:hint="eastAsia"/>
        </w:rPr>
        <w:t>。嵌在滑轨上</w:t>
      </w:r>
      <w:r>
        <w:rPr>
          <w:iCs/>
        </w:rPr>
        <w:t>的</w:t>
      </w:r>
      <w:r>
        <w:rPr>
          <w:rFonts w:hint="eastAsia"/>
        </w:rPr>
        <w:t>轻</w:t>
      </w:r>
      <w:r>
        <w:t>质</w:t>
      </w:r>
      <w:r>
        <w:rPr>
          <w:iCs/>
        </w:rPr>
        <w:t>矩形</w:t>
      </w:r>
      <w:r>
        <w:t>线框</w:t>
      </w:r>
      <w:r>
        <w:rPr>
          <w:i/>
          <w:iCs/>
        </w:rPr>
        <w:t>abcd</w:t>
      </w:r>
      <w:r>
        <w:rPr>
          <w:rFonts w:hint="eastAsia"/>
        </w:rPr>
        <w:t>绕有</w:t>
      </w:r>
      <w:r>
        <w:rPr>
          <w:i/>
          <w:iCs/>
        </w:rPr>
        <w:t>n</w:t>
      </w:r>
      <w:r>
        <w:t>匝</w:t>
      </w:r>
      <w:r>
        <w:rPr>
          <w:rFonts w:hint="eastAsia"/>
        </w:rPr>
        <w:t>导线</w:t>
      </w:r>
      <w:r>
        <w:t>，</w:t>
      </w:r>
      <w:r>
        <w:rPr>
          <w:iCs/>
        </w:rPr>
        <w:t>可沿滑轨滑动</w:t>
      </w:r>
      <w:r>
        <w:rPr>
          <w:rFonts w:hint="eastAsia"/>
          <w:iCs/>
        </w:rPr>
        <w:t>，</w:t>
      </w:r>
      <w:r>
        <w:t>总电阻为</w:t>
      </w:r>
      <w:r>
        <w:rPr>
          <w:i/>
          <w:iCs/>
        </w:rPr>
        <w:t>R</w:t>
      </w:r>
      <w:r>
        <w:rPr>
          <w:iCs/>
        </w:rPr>
        <w:t>，</w:t>
      </w:r>
      <w:r>
        <w:rPr>
          <w:rFonts w:eastAsiaTheme="minorEastAsia"/>
          <w:i/>
          <w:iCs/>
        </w:rPr>
        <w:t>bc</w:t>
      </w:r>
      <w:r>
        <w:rPr>
          <w:rFonts w:eastAsiaTheme="minorEastAsia"/>
        </w:rPr>
        <w:t>边</w:t>
      </w:r>
      <w:r>
        <w:t>长</w:t>
      </w:r>
      <w:r>
        <w:rPr>
          <w:rFonts w:hint="eastAsia"/>
        </w:rPr>
        <w:t>度</w:t>
      </w:r>
      <w:r>
        <w:t>为</w:t>
      </w:r>
      <w:r>
        <w:rPr>
          <w:i/>
          <w:iCs/>
        </w:rPr>
        <w:t>l</w:t>
      </w:r>
      <w:r>
        <w:rPr>
          <w:iCs/>
        </w:rPr>
        <w:t>。</w:t>
      </w:r>
      <w:r>
        <w:rPr>
          <w:rFonts w:eastAsiaTheme="minorEastAsia"/>
        </w:rPr>
        <w:t>车与线框</w:t>
      </w:r>
      <w:r>
        <w:rPr>
          <w:rFonts w:eastAsiaTheme="minorEastAsia" w:hint="eastAsia"/>
        </w:rPr>
        <w:t>一起</w:t>
      </w:r>
      <w:r>
        <w:rPr>
          <w:rFonts w:eastAsiaTheme="minorEastAsia"/>
        </w:rPr>
        <w:t>以速度</w:t>
      </w:r>
      <w:r>
        <w:rPr>
          <w:rFonts w:ascii="Book Antiqua" w:eastAsiaTheme="minorEastAsia" w:hAnsi="Book Antiqua" w:cs="Book Antiqua"/>
          <w:i/>
          <w:iCs/>
        </w:rPr>
        <w:t>v</w:t>
      </w:r>
      <w:r>
        <w:rPr>
          <w:rFonts w:eastAsiaTheme="minorEastAsia"/>
          <w:vertAlign w:val="subscript"/>
        </w:rPr>
        <w:t>0</w:t>
      </w:r>
      <w:r>
        <w:rPr>
          <w:rFonts w:eastAsiaTheme="minorEastAsia" w:hint="eastAsia"/>
        </w:rPr>
        <w:t>沿水平地面</w:t>
      </w:r>
      <w:r>
        <w:rPr>
          <w:rFonts w:eastAsiaTheme="minorEastAsia"/>
        </w:rPr>
        <w:t>运动时，</w:t>
      </w:r>
      <w:r>
        <w:t>撞到静止于地面上</w:t>
      </w:r>
      <w:r>
        <w:rPr>
          <w:rFonts w:hint="eastAsia"/>
        </w:rPr>
        <w:t>、</w:t>
      </w:r>
      <w:r>
        <w:t>质量为</w:t>
      </w:r>
      <w:r>
        <w:rPr>
          <w:i/>
          <w:iCs/>
        </w:rPr>
        <w:t>m</w:t>
      </w:r>
      <w:r>
        <w:rPr>
          <w:rFonts w:hint="eastAsia"/>
        </w:rPr>
        <w:t>的</w:t>
      </w:r>
      <w:r>
        <w:t>障碍物</w:t>
      </w:r>
      <w:r>
        <w:rPr>
          <w:rFonts w:hint="eastAsia"/>
        </w:rPr>
        <w:t>，线框与障碍物接触后始终与障碍物保持相对静止，当</w:t>
      </w:r>
      <w:r>
        <w:rPr>
          <w:rFonts w:hint="eastAsia"/>
          <w:i/>
          <w:iCs/>
        </w:rPr>
        <w:t>b</w:t>
      </w:r>
      <w:r>
        <w:rPr>
          <w:rFonts w:hint="eastAsia"/>
        </w:rPr>
        <w:t>点滑到</w:t>
      </w:r>
      <w:r>
        <w:rPr>
          <w:rFonts w:hint="eastAsia"/>
          <w:i/>
          <w:iCs/>
        </w:rPr>
        <w:t>PQ</w:t>
      </w:r>
      <w:r>
        <w:rPr>
          <w:rFonts w:hint="eastAsia"/>
        </w:rPr>
        <w:t>间某一点时，障碍物、线框与车恰好速度相同。（</w:t>
      </w:r>
      <w:r>
        <w:rPr>
          <w:rFonts w:eastAsiaTheme="minorEastAsia" w:hint="eastAsia"/>
        </w:rPr>
        <w:t>不计一切摩擦）</w:t>
      </w:r>
    </w:p>
    <w:p w14:paraId="621D26D4" w14:textId="4BDF2FDD" w:rsidR="004D33A2" w:rsidRDefault="004D33A2" w:rsidP="004D33A2">
      <w:pPr>
        <w:jc w:val="center"/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g">
            <w:drawing>
              <wp:inline distT="0" distB="0" distL="0" distR="0" wp14:anchorId="4C3BFC4A" wp14:editId="25A937AE">
                <wp:extent cx="3323590" cy="1151890"/>
                <wp:effectExtent l="0" t="0" r="10160" b="10160"/>
                <wp:docPr id="282784928" name="组合 4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23590" cy="1151890"/>
                          <a:chOff x="0" y="0"/>
                          <a:chExt cx="3323590" cy="1151890"/>
                        </a:xfrm>
                      </wpg:grpSpPr>
                      <wpg:grpSp>
                        <wpg:cNvPr id="1331853919" name="组合 1331853919"/>
                        <wpg:cNvGrpSpPr/>
                        <wpg:grpSpPr>
                          <a:xfrm>
                            <a:off x="0" y="0"/>
                            <a:ext cx="3323590" cy="1151890"/>
                            <a:chOff x="5267" y="29570"/>
                            <a:chExt cx="5234" cy="1814"/>
                          </a:xfrm>
                        </wpg:grpSpPr>
                        <wps:wsp>
                          <wps:cNvPr id="1227477503" name="矩形 232"/>
                          <wps:cNvSpPr/>
                          <wps:spPr>
                            <a:xfrm>
                              <a:off x="7815" y="30111"/>
                              <a:ext cx="1928" cy="91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226226115" name="矩形 233"/>
                          <wps:cNvSpPr/>
                          <wps:spPr>
                            <a:xfrm>
                              <a:off x="7815" y="30968"/>
                              <a:ext cx="1871" cy="91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99769570" name="直接连接符 268"/>
                          <wps:cNvCnPr/>
                          <wps:spPr>
                            <a:xfrm flipV="1">
                              <a:off x="7808" y="31068"/>
                              <a:ext cx="2041" cy="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1083004" name="直接连接符 267"/>
                          <wps:cNvCnPr/>
                          <wps:spPr>
                            <a:xfrm flipV="1">
                              <a:off x="7809" y="30100"/>
                              <a:ext cx="2041" cy="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21714498" name="矩形 248"/>
                          <wps:cNvSpPr/>
                          <wps:spPr>
                            <a:xfrm>
                              <a:off x="6336" y="30200"/>
                              <a:ext cx="2095" cy="769"/>
                            </a:xfrm>
                            <a:prstGeom prst="rect">
                              <a:avLst/>
                            </a:prstGeom>
                            <a:noFill/>
                            <a:ln w="9525" cmpd="sng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939146529" name="圆角矩形 250"/>
                          <wps:cNvSpPr/>
                          <wps:spPr>
                            <a:xfrm>
                              <a:off x="5267" y="29951"/>
                              <a:ext cx="800" cy="1211"/>
                            </a:xfrm>
                            <a:prstGeom prst="roundRect">
                              <a:avLst>
                                <a:gd name="adj" fmla="val 0"/>
                              </a:avLst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018490043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503" y="30204"/>
                              <a:ext cx="294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3E9E597" w14:textId="77777777" w:rsidR="004D33A2" w:rsidRDefault="004D33A2" w:rsidP="004D33A2">
                                <w:pPr>
                                  <w:spacing w:line="24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D259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障</w:t>
                                </w:r>
                              </w:p>
                              <w:p w14:paraId="3F198183" w14:textId="77777777" w:rsidR="004D33A2" w:rsidRDefault="004D33A2" w:rsidP="004D33A2">
                                <w:pPr>
                                  <w:spacing w:line="24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D259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碍</w:t>
                                </w:r>
                              </w:p>
                              <w:p w14:paraId="508A4625" w14:textId="77777777" w:rsidR="004D33A2" w:rsidRPr="00BD259A" w:rsidRDefault="004D33A2" w:rsidP="004D33A2">
                                <w:pPr>
                                  <w:spacing w:line="24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D259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物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945353723" name="直接箭头连接符 47"/>
                          <wps:cNvCnPr/>
                          <wps:spPr>
                            <a:xfrm flipH="1">
                              <a:off x="8376" y="29892"/>
                              <a:ext cx="680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2811837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69" y="29570"/>
                              <a:ext cx="279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63B1E530" w14:textId="77777777" w:rsidR="004D33A2" w:rsidRPr="00BD259A" w:rsidRDefault="004D33A2" w:rsidP="004D33A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D33A2">
                                  <w:rPr>
                                    <w:rFonts w:ascii="Book Antiqua" w:hAnsi="Book Antiqu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973276053" name="圆角矩形 231"/>
                          <wps:cNvSpPr/>
                          <wps:spPr>
                            <a:xfrm>
                              <a:off x="9701" y="29956"/>
                              <a:ext cx="800" cy="1211"/>
                            </a:xfrm>
                            <a:prstGeom prst="roundRect">
                              <a:avLst>
                                <a:gd name="adj" fmla="val 0"/>
                              </a:avLst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134724850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9964" y="30394"/>
                              <a:ext cx="29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AB243EB" w14:textId="77777777" w:rsidR="004D33A2" w:rsidRPr="00BD259A" w:rsidRDefault="004D33A2" w:rsidP="004D33A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D259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车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815147223" name="直接连接符 256"/>
                          <wps:cNvCnPr/>
                          <wps:spPr>
                            <a:xfrm>
                              <a:off x="7816" y="30166"/>
                              <a:ext cx="1" cy="79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91760579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707" y="29786"/>
                              <a:ext cx="225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3E47446" w14:textId="77777777" w:rsidR="004D33A2" w:rsidRPr="004D33A2" w:rsidRDefault="004D33A2" w:rsidP="004D33A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4D33A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52600750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9422" y="29780"/>
                              <a:ext cx="243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E4D7C78" w14:textId="77777777" w:rsidR="004D33A2" w:rsidRPr="004D33A2" w:rsidRDefault="004D33A2" w:rsidP="004D33A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4D33A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47420599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674" y="31072"/>
                              <a:ext cx="27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DACD5AC" w14:textId="77777777" w:rsidR="004D33A2" w:rsidRPr="004D33A2" w:rsidRDefault="004D33A2" w:rsidP="004D33A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4D33A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775740710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9444" y="31072"/>
                              <a:ext cx="25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A8DE54D" w14:textId="77777777" w:rsidR="004D33A2" w:rsidRPr="004D33A2" w:rsidRDefault="004D33A2" w:rsidP="004D33A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4D33A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286017072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791" y="30406"/>
                              <a:ext cx="223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0A28F30" w14:textId="77777777" w:rsidR="004D33A2" w:rsidRPr="004D33A2" w:rsidRDefault="004D33A2" w:rsidP="004D33A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4D33A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460053470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239" y="29880"/>
                              <a:ext cx="20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75C2AF0" w14:textId="77777777" w:rsidR="004D33A2" w:rsidRPr="004D33A2" w:rsidRDefault="004D33A2" w:rsidP="004D33A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4D33A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323242588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222" y="30970"/>
                              <a:ext cx="21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5E7EE77" w14:textId="77777777" w:rsidR="004D33A2" w:rsidRPr="004D33A2" w:rsidRDefault="004D33A2" w:rsidP="004D33A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4D33A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099746490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424" y="30144"/>
                              <a:ext cx="20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DB40453" w14:textId="77777777" w:rsidR="004D33A2" w:rsidRPr="004D33A2" w:rsidRDefault="004D33A2" w:rsidP="004D33A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4D33A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987581292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435" y="30656"/>
                              <a:ext cx="193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E16CDB9" w14:textId="77777777" w:rsidR="004D33A2" w:rsidRPr="004D33A2" w:rsidRDefault="004D33A2" w:rsidP="004D33A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4D33A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g:grpSp>
                        <wpg:cNvPr id="1464485778" name="组合 462"/>
                        <wpg:cNvGrpSpPr/>
                        <wpg:grpSpPr>
                          <a:xfrm>
                            <a:off x="1631447" y="504346"/>
                            <a:ext cx="1170958" cy="282871"/>
                            <a:chOff x="0" y="0"/>
                            <a:chExt cx="1170958" cy="282871"/>
                          </a:xfrm>
                        </wpg:grpSpPr>
                        <wpg:grpSp>
                          <wpg:cNvPr id="1831443827" name="组合 461"/>
                          <wpg:cNvGrpSpPr/>
                          <wpg:grpSpPr>
                            <a:xfrm>
                              <a:off x="0" y="0"/>
                              <a:ext cx="1170940" cy="63500"/>
                              <a:chOff x="0" y="0"/>
                              <a:chExt cx="1170958" cy="63591"/>
                            </a:xfrm>
                          </wpg:grpSpPr>
                          <wps:wsp>
                            <wps:cNvPr id="1208266395" name="自定义形状 5"/>
                            <wps:cNvSpPr/>
                            <wps:spPr>
                              <a:xfrm>
                                <a:off x="0" y="2193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8751865" name="自定义形状 5"/>
                            <wps:cNvSpPr/>
                            <wps:spPr>
                              <a:xfrm>
                                <a:off x="184196" y="2193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0293400" name="自定义形状 5"/>
                            <wps:cNvSpPr/>
                            <wps:spPr>
                              <a:xfrm>
                                <a:off x="370584" y="2193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97961364" name="自定义形状 5"/>
                            <wps:cNvSpPr/>
                            <wps:spPr>
                              <a:xfrm>
                                <a:off x="552587" y="2193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10268830" name="自定义形状 5"/>
                            <wps:cNvSpPr/>
                            <wps:spPr>
                              <a:xfrm>
                                <a:off x="738976" y="0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67741344" name="自定义形状 5"/>
                            <wps:cNvSpPr/>
                            <wps:spPr>
                              <a:xfrm>
                                <a:off x="923172" y="2193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86295377" name="自定义形状 5"/>
                            <wps:cNvSpPr/>
                            <wps:spPr>
                              <a:xfrm>
                                <a:off x="1109560" y="0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798722100" name="组合 461"/>
                          <wpg:cNvGrpSpPr/>
                          <wpg:grpSpPr>
                            <a:xfrm>
                              <a:off x="0" y="219280"/>
                              <a:ext cx="1170958" cy="63591"/>
                              <a:chOff x="0" y="0"/>
                              <a:chExt cx="1170958" cy="63591"/>
                            </a:xfrm>
                          </wpg:grpSpPr>
                          <wps:wsp>
                            <wps:cNvPr id="1928003110" name="自定义形状 5"/>
                            <wps:cNvSpPr/>
                            <wps:spPr>
                              <a:xfrm>
                                <a:off x="0" y="2193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04199219" name="自定义形状 5"/>
                            <wps:cNvSpPr/>
                            <wps:spPr>
                              <a:xfrm>
                                <a:off x="184196" y="2193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6559314" name="自定义形状 5"/>
                            <wps:cNvSpPr/>
                            <wps:spPr>
                              <a:xfrm>
                                <a:off x="370584" y="2193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87533925" name="自定义形状 5"/>
                            <wps:cNvSpPr/>
                            <wps:spPr>
                              <a:xfrm>
                                <a:off x="552587" y="2193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8557971" name="自定义形状 5"/>
                            <wps:cNvSpPr/>
                            <wps:spPr>
                              <a:xfrm>
                                <a:off x="738976" y="0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8880792" name="自定义形状 5"/>
                            <wps:cNvSpPr/>
                            <wps:spPr>
                              <a:xfrm>
                                <a:off x="923172" y="2193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16657846" name="自定义形状 5"/>
                            <wps:cNvSpPr/>
                            <wps:spPr>
                              <a:xfrm>
                                <a:off x="1109560" y="0"/>
                                <a:ext cx="61398" cy="6139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C3BFC4A" id="组合 463" o:spid="_x0000_s1711" style="width:261.7pt;height:90.7pt;mso-position-horizontal-relative:char;mso-position-vertical-relative:line" coordsize="33235,115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">
                <v:group id="组合 1331853919" o:spid="_x0000_s1712" style="position:absolute;width:33235;height:11518" coordorigin="5267,29570" coordsize="5234,1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">
                  <v:rect id="矩形 232" o:spid="_x0000_s1713" style="position:absolute;left:7815;top:30111;width:1928;height:9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" fillcolor="#cfcdcd [2894]" strokecolor="#aeaaaa [2414]" strokeweight="1pt">
                    <v:textbox style="mso-fit-shape-to-text:t" inset="1mm,0,1mm,0"/>
                  </v:rect>
                  <v:rect id="矩形 233" o:spid="_x0000_s1714" style="position:absolute;left:7815;top:30968;width:1871;height:9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" fillcolor="#cfcdcd [2894]" strokecolor="#aeaaaa [2414]" strokeweight="1pt">
                    <v:textbox style="mso-fit-shape-to-text:t" inset="1mm,0,1mm,0"/>
                  </v:rect>
                  <v:line id="直接连接符 268" o:spid="_x0000_s1715" style="position:absolute;flip:y;visibility:visible;mso-wrap-style:square" from="7808,31068" to="9849,31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" strokecolor="#393737 [814]" strokeweight="1pt">
                    <v:stroke joinstyle="miter"/>
                  </v:line>
                  <v:line id="直接连接符 267" o:spid="_x0000_s1716" style="position:absolute;flip:y;visibility:visible;mso-wrap-style:square" from="7809,30100" to="9850,30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" strokecolor="#393737 [814]" strokeweight="1pt">
                    <v:stroke joinstyle="miter"/>
                  </v:line>
                  <v:rect id="矩形 248" o:spid="_x0000_s1717" style="position:absolute;left:6336;top:30200;width:2095;height:76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" filled="f" strokecolor="black [3213]">
                    <v:textbox style="mso-fit-shape-to-text:t" inset="1mm,0,1mm,0"/>
                  </v:rect>
                  <v:roundrect id="圆角矩形 250" o:spid="_x0000_s1718" style="position:absolute;left:5267;top:29951;width:800;height:1211;visibility:visible;mso-wrap-style:non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" filled="f" strokecolor="black [3213]" strokeweight="1pt">
                    <v:stroke joinstyle="miter"/>
                    <v:textbox style="mso-fit-shape-to-text:t" inset="1mm,0,1mm,0"/>
                  </v:roundrect>
                  <v:shape id="Text Box 20" o:spid="_x0000_s1719" type="#_x0000_t202" style="position:absolute;left:5503;top:30204;width:294;height:7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" filled="f" stroked="f">
                    <o:lock v:ext="edit" aspectratio="t"/>
                    <v:textbox style="mso-fit-shape-to-text:t" inset="1mm,0,1mm,0">
                      <w:txbxContent>
                        <w:p w14:paraId="03E9E597" w14:textId="77777777" w:rsidR="004D33A2" w:rsidRDefault="004D33A2" w:rsidP="004D33A2">
                          <w:pPr>
                            <w:spacing w:line="240" w:lineRule="exact"/>
                            <w:rPr>
                              <w:sz w:val="18"/>
                              <w:szCs w:val="18"/>
                            </w:rPr>
                          </w:pPr>
                          <w:r w:rsidRPr="00BD259A">
                            <w:rPr>
                              <w:rFonts w:hint="eastAsia"/>
                              <w:sz w:val="18"/>
                              <w:szCs w:val="18"/>
                            </w:rPr>
                            <w:t>障</w:t>
                          </w:r>
                        </w:p>
                        <w:p w14:paraId="3F198183" w14:textId="77777777" w:rsidR="004D33A2" w:rsidRDefault="004D33A2" w:rsidP="004D33A2">
                          <w:pPr>
                            <w:spacing w:line="240" w:lineRule="exact"/>
                            <w:rPr>
                              <w:sz w:val="18"/>
                              <w:szCs w:val="18"/>
                            </w:rPr>
                          </w:pPr>
                          <w:r w:rsidRPr="00BD259A">
                            <w:rPr>
                              <w:rFonts w:hint="eastAsia"/>
                              <w:sz w:val="18"/>
                              <w:szCs w:val="18"/>
                            </w:rPr>
                            <w:t>碍</w:t>
                          </w:r>
                        </w:p>
                        <w:p w14:paraId="508A4625" w14:textId="77777777" w:rsidR="004D33A2" w:rsidRPr="00BD259A" w:rsidRDefault="004D33A2" w:rsidP="004D33A2">
                          <w:pPr>
                            <w:spacing w:line="240" w:lineRule="exact"/>
                            <w:rPr>
                              <w:sz w:val="18"/>
                              <w:szCs w:val="18"/>
                            </w:rPr>
                          </w:pPr>
                          <w:r w:rsidRPr="00BD259A">
                            <w:rPr>
                              <w:rFonts w:hint="eastAsia"/>
                              <w:sz w:val="18"/>
                              <w:szCs w:val="18"/>
                            </w:rPr>
                            <w:t>物</w:t>
                          </w:r>
                        </w:p>
                      </w:txbxContent>
                    </v:textbox>
                  </v:shape>
                  <v:shape id="直接箭头连接符 47" o:spid="_x0000_s1720" type="#_x0000_t32" style="position:absolute;left:8376;top:29892;width:68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" strokecolor="black [3213]" strokeweight=".5pt">
                    <v:stroke endarrow="block" endarrowwidth="narrow" joinstyle="miter"/>
                  </v:shape>
                  <v:shape id="文本框 2" o:spid="_x0000_s1721" type="#_x0000_t202" style="position:absolute;left:8569;top:29570;width:279;height:3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63B1E530" w14:textId="77777777" w:rsidR="004D33A2" w:rsidRPr="00BD259A" w:rsidRDefault="004D33A2" w:rsidP="004D33A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D33A2">
                            <w:rPr>
                              <w:rFonts w:ascii="Book Antiqua" w:hAnsi="Book Antiqua"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roundrect id="圆角矩形 231" o:spid="_x0000_s1722" style="position:absolute;left:9701;top:29956;width:800;height:1211;visibility:visible;mso-wrap-style:non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" fillcolor="#cfcdcd [2894]" strokecolor="black [3213]" strokeweight="1pt">
                    <v:stroke joinstyle="miter"/>
                    <v:textbox style="mso-fit-shape-to-text:t" inset="1mm,0,1mm,0"/>
                  </v:roundrect>
                  <v:shape id="Text Box 20" o:spid="_x0000_s1723" type="#_x0000_t202" style="position:absolute;left:9964;top:30394;width:29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" filled="f" stroked="f">
                    <o:lock v:ext="edit" aspectratio="t"/>
                    <v:textbox style="mso-fit-shape-to-text:t" inset="1mm,0,1mm,0">
                      <w:txbxContent>
                        <w:p w14:paraId="3AB243EB" w14:textId="77777777" w:rsidR="004D33A2" w:rsidRPr="00BD259A" w:rsidRDefault="004D33A2" w:rsidP="004D33A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D259A">
                            <w:rPr>
                              <w:rFonts w:hint="eastAsia"/>
                              <w:sz w:val="18"/>
                              <w:szCs w:val="18"/>
                            </w:rPr>
                            <w:t>车</w:t>
                          </w:r>
                        </w:p>
                      </w:txbxContent>
                    </v:textbox>
                  </v:shape>
                  <v:line id="直接连接符 256" o:spid="_x0000_s1724" style="position:absolute;visibility:visible;mso-wrap-style:square" from="7816,30166" to="7817,30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" strokecolor="#0d0d0d [3069]" strokeweight=".5pt">
                    <v:stroke dashstyle="dash" joinstyle="miter"/>
                  </v:line>
                  <v:shape id="Text Box 20" o:spid="_x0000_s1725" type="#_x0000_t202" style="position:absolute;left:7707;top:29786;width:225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" filled="f" stroked="f">
                    <o:lock v:ext="edit" aspectratio="t"/>
                    <v:textbox style="mso-fit-shape-to-text:t" inset="1mm,0,1mm,0">
                      <w:txbxContent>
                        <w:p w14:paraId="63E47446" w14:textId="77777777" w:rsidR="004D33A2" w:rsidRPr="004D33A2" w:rsidRDefault="004D33A2" w:rsidP="004D33A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4D33A2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20" o:spid="_x0000_s1726" type="#_x0000_t202" style="position:absolute;left:9422;top:29780;width:24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" filled="f" stroked="f">
                    <o:lock v:ext="edit" aspectratio="t"/>
                    <v:textbox style="mso-fit-shape-to-text:t" inset="1mm,0,1mm,0">
                      <w:txbxContent>
                        <w:p w14:paraId="4E4D7C78" w14:textId="77777777" w:rsidR="004D33A2" w:rsidRPr="004D33A2" w:rsidRDefault="004D33A2" w:rsidP="004D33A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4D33A2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20" o:spid="_x0000_s1727" type="#_x0000_t202" style="position:absolute;left:7674;top:31072;width:27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" filled="f" stroked="f">
                    <o:lock v:ext="edit" aspectratio="t"/>
                    <v:textbox style="mso-fit-shape-to-text:t" inset="1mm,0,1mm,0">
                      <w:txbxContent>
                        <w:p w14:paraId="0DACD5AC" w14:textId="77777777" w:rsidR="004D33A2" w:rsidRPr="004D33A2" w:rsidRDefault="004D33A2" w:rsidP="004D33A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4D33A2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0" o:spid="_x0000_s1728" type="#_x0000_t202" style="position:absolute;left:9444;top:31072;width:25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" filled="f" stroked="f">
                    <o:lock v:ext="edit" aspectratio="t"/>
                    <v:textbox style="mso-fit-shape-to-text:t" inset="1mm,0,1mm,0">
                      <w:txbxContent>
                        <w:p w14:paraId="3A8DE54D" w14:textId="77777777" w:rsidR="004D33A2" w:rsidRPr="004D33A2" w:rsidRDefault="004D33A2" w:rsidP="004D33A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4D33A2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20" o:spid="_x0000_s1729" type="#_x0000_t202" style="position:absolute;left:8791;top:30406;width:22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" filled="f" stroked="f">
                    <o:lock v:ext="edit" aspectratio="t"/>
                    <v:textbox style="mso-fit-shape-to-text:t" inset="1mm,0,1mm,0">
                      <w:txbxContent>
                        <w:p w14:paraId="70A28F30" w14:textId="77777777" w:rsidR="004D33A2" w:rsidRPr="004D33A2" w:rsidRDefault="004D33A2" w:rsidP="004D33A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4D33A2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0" o:spid="_x0000_s1730" type="#_x0000_t202" style="position:absolute;left:6239;top:29880;width:20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" filled="f" stroked="f">
                    <o:lock v:ext="edit" aspectratio="t"/>
                    <v:textbox style="mso-fit-shape-to-text:t" inset="1mm,0,1mm,0">
                      <w:txbxContent>
                        <w:p w14:paraId="275C2AF0" w14:textId="77777777" w:rsidR="004D33A2" w:rsidRPr="004D33A2" w:rsidRDefault="004D33A2" w:rsidP="004D33A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4D33A2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0" o:spid="_x0000_s1731" type="#_x0000_t202" style="position:absolute;left:6222;top:30970;width:21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" filled="f" stroked="f">
                    <o:lock v:ext="edit" aspectratio="t"/>
                    <v:textbox style="mso-fit-shape-to-text:t" inset="1mm,0,1mm,0">
                      <w:txbxContent>
                        <w:p w14:paraId="15E7EE77" w14:textId="77777777" w:rsidR="004D33A2" w:rsidRPr="004D33A2" w:rsidRDefault="004D33A2" w:rsidP="004D33A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4D33A2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0" o:spid="_x0000_s1732" type="#_x0000_t202" style="position:absolute;left:8424;top:30144;width:20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" filled="f" stroked="f">
                    <o:lock v:ext="edit" aspectratio="t"/>
                    <v:textbox style="mso-fit-shape-to-text:t" inset="1mm,0,1mm,0">
                      <w:txbxContent>
                        <w:p w14:paraId="7DB40453" w14:textId="77777777" w:rsidR="004D33A2" w:rsidRPr="004D33A2" w:rsidRDefault="004D33A2" w:rsidP="004D33A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4D33A2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0" o:spid="_x0000_s1733" type="#_x0000_t202" style="position:absolute;left:8435;top:30656;width:19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" filled="f" stroked="f">
                    <o:lock v:ext="edit" aspectratio="t"/>
                    <v:textbox style="mso-fit-shape-to-text:t" inset="1mm,0,1mm,0">
                      <w:txbxContent>
                        <w:p w14:paraId="7E16CDB9" w14:textId="77777777" w:rsidR="004D33A2" w:rsidRPr="004D33A2" w:rsidRDefault="004D33A2" w:rsidP="004D33A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4D33A2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组合 462" o:spid="_x0000_s1734" style="position:absolute;left:16314;top:5043;width:11710;height:2829" coordsize="11709,28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">
                  <v:group id="组合 461" o:spid="_x0000_s1735" style="position:absolute;width:11709;height:635" coordsize="1170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">
                    <v:shape id="自定义形状 5" o:spid="_x0000_s1736" style="position:absolute;top:21;width:613;height:61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737" style="position:absolute;left:1841;top:21;width:614;height:61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738" style="position:absolute;left:3705;top:21;width:614;height:61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739" style="position:absolute;left:5525;top:21;width:614;height:61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740" style="position:absolute;left:7389;width:614;height:613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741" style="position:absolute;left:9231;top:21;width:614;height:61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742" style="position:absolute;left:11095;width:614;height:613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</v:group>
                  <v:group id="组合 461" o:spid="_x0000_s1743" style="position:absolute;top:2192;width:11709;height:636" coordsize="1170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">
                    <v:shape id="自定义形状 5" o:spid="_x0000_s1744" style="position:absolute;top:21;width:613;height:61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745" style="position:absolute;left:1841;top:21;width:614;height:61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746" style="position:absolute;left:3705;top:21;width:614;height:61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747" style="position:absolute;left:5525;top:21;width:614;height:61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748" style="position:absolute;left:7389;width:614;height:613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749" style="position:absolute;left:9231;top:21;width:614;height:61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750" style="position:absolute;left:11095;width:614;height:613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</v:group>
                </v:group>
                <w10:anchorlock/>
              </v:group>
            </w:pict>
          </mc:Fallback>
        </mc:AlternateContent>
      </w:r>
    </w:p>
    <w:p w14:paraId="46965E07" w14:textId="60F3E5E4" w:rsidR="001E72A6" w:rsidRDefault="005B0DE6" w:rsidP="001E72A6">
      <w:pPr>
        <w:rPr>
          <w:rFonts w:eastAsiaTheme="minorEastAsia"/>
        </w:rPr>
      </w:pPr>
      <w:r>
        <w:rPr>
          <w:rFonts w:eastAsiaTheme="minorEastAsia" w:hint="eastAsia"/>
        </w:rPr>
        <w:t>（</w:t>
      </w:r>
      <w:r w:rsidR="001E72A6">
        <w:rPr>
          <w:rFonts w:eastAsiaTheme="minorEastAsia" w:hint="eastAsia"/>
        </w:rPr>
        <w:t>1</w:t>
      </w:r>
      <w:r>
        <w:rPr>
          <w:rFonts w:eastAsiaTheme="minorEastAsia" w:hint="eastAsia"/>
        </w:rPr>
        <w:t>）</w:t>
      </w:r>
      <w:r w:rsidR="001E72A6">
        <w:rPr>
          <w:rFonts w:eastAsiaTheme="minorEastAsia" w:hint="eastAsia"/>
        </w:rPr>
        <w:t>（作图）在</w:t>
      </w:r>
      <w:r w:rsidR="001E72A6">
        <w:rPr>
          <w:rFonts w:eastAsiaTheme="minorEastAsia"/>
          <w:i/>
          <w:iCs/>
        </w:rPr>
        <w:t>bc</w:t>
      </w:r>
      <w:r w:rsidR="001E72A6">
        <w:rPr>
          <w:rFonts w:eastAsiaTheme="minorEastAsia"/>
        </w:rPr>
        <w:t>边上用箭头</w:t>
      </w:r>
      <w:r w:rsidR="001E72A6">
        <w:rPr>
          <w:rFonts w:eastAsiaTheme="minorEastAsia" w:hint="eastAsia"/>
        </w:rPr>
        <w:t>标</w:t>
      </w:r>
      <w:r w:rsidR="001E72A6">
        <w:rPr>
          <w:rFonts w:eastAsiaTheme="minorEastAsia"/>
        </w:rPr>
        <w:t>出该边切割磁感线过程中感应电流的方向</w:t>
      </w:r>
      <w:r w:rsidR="001E72A6">
        <w:rPr>
          <w:rFonts w:eastAsiaTheme="minorEastAsia" w:hint="eastAsia"/>
        </w:rPr>
        <w:t>。</w:t>
      </w:r>
    </w:p>
    <w:p w14:paraId="11A20ABD" w14:textId="015CC78C" w:rsidR="001E72A6" w:rsidRDefault="005B0DE6" w:rsidP="001E72A6">
      <w:pPr>
        <w:rPr>
          <w:rFonts w:eastAsiaTheme="minorEastAsia"/>
        </w:rPr>
      </w:pPr>
      <w:r>
        <w:rPr>
          <w:rFonts w:eastAsiaTheme="minorEastAsia" w:hint="eastAsia"/>
        </w:rPr>
        <w:t>（</w:t>
      </w:r>
      <w:r w:rsidR="001E72A6">
        <w:rPr>
          <w:rFonts w:eastAsiaTheme="minorEastAsia" w:hint="eastAsia"/>
        </w:rPr>
        <w:t>2</w:t>
      </w:r>
      <w:r>
        <w:rPr>
          <w:rFonts w:eastAsiaTheme="minorEastAsia" w:hint="eastAsia"/>
        </w:rPr>
        <w:t>）</w:t>
      </w:r>
      <w:r w:rsidR="001E72A6">
        <w:rPr>
          <w:rFonts w:eastAsiaTheme="minorEastAsia" w:hint="eastAsia"/>
        </w:rPr>
        <w:t>（</w:t>
      </w:r>
      <w:r w:rsidR="001E72A6">
        <w:rPr>
          <w:rFonts w:eastAsiaTheme="minorEastAsia"/>
        </w:rPr>
        <w:t>计算</w:t>
      </w:r>
      <w:r w:rsidR="001E72A6">
        <w:rPr>
          <w:rFonts w:eastAsiaTheme="minorEastAsia" w:hint="eastAsia"/>
        </w:rPr>
        <w:t>）求</w:t>
      </w:r>
      <w:r w:rsidR="001E72A6">
        <w:rPr>
          <w:rFonts w:eastAsiaTheme="minorEastAsia"/>
          <w:i/>
          <w:iCs/>
        </w:rPr>
        <w:t>bc</w:t>
      </w:r>
      <w:r w:rsidR="001E72A6">
        <w:rPr>
          <w:rFonts w:eastAsiaTheme="minorEastAsia"/>
        </w:rPr>
        <w:t>边</w:t>
      </w:r>
      <w:r w:rsidR="001E72A6">
        <w:rPr>
          <w:rFonts w:hint="eastAsia"/>
        </w:rPr>
        <w:t>开始切割磁感线</w:t>
      </w:r>
      <w:r w:rsidR="001E72A6">
        <w:rPr>
          <w:rFonts w:eastAsiaTheme="minorEastAsia"/>
        </w:rPr>
        <w:t>的瞬间，</w:t>
      </w:r>
      <w:r w:rsidR="001E72A6">
        <w:rPr>
          <w:rFonts w:eastAsiaTheme="minorEastAsia" w:hint="eastAsia"/>
        </w:rPr>
        <w:t>线框</w:t>
      </w:r>
      <w:r w:rsidR="001E72A6">
        <w:rPr>
          <w:rFonts w:eastAsiaTheme="minorEastAsia"/>
        </w:rPr>
        <w:t>所受安培力的大小</w:t>
      </w:r>
      <w:r w:rsidR="001E72A6">
        <w:rPr>
          <w:rFonts w:eastAsiaTheme="minorEastAsia" w:hint="eastAsia"/>
        </w:rPr>
        <w:t>。</w:t>
      </w:r>
    </w:p>
    <w:p w14:paraId="1082A01F" w14:textId="22B629EF" w:rsidR="001E72A6" w:rsidRDefault="005B0DE6" w:rsidP="001E72A6">
      <w:pPr>
        <w:rPr>
          <w:rFonts w:eastAsiaTheme="minorEastAsia"/>
        </w:rPr>
      </w:pPr>
      <w:r>
        <w:rPr>
          <w:rFonts w:eastAsiaTheme="minorEastAsia" w:hint="eastAsia"/>
        </w:rPr>
        <w:t>（</w:t>
      </w:r>
      <w:r w:rsidR="001E72A6">
        <w:rPr>
          <w:rFonts w:eastAsiaTheme="minorEastAsia" w:hint="eastAsia"/>
        </w:rPr>
        <w:t>3</w:t>
      </w:r>
      <w:r>
        <w:rPr>
          <w:rFonts w:eastAsiaTheme="minorEastAsia" w:hint="eastAsia"/>
        </w:rPr>
        <w:t>）</w:t>
      </w:r>
      <w:r w:rsidR="001E72A6">
        <w:rPr>
          <w:rFonts w:eastAsiaTheme="minorEastAsia" w:hint="eastAsia"/>
        </w:rPr>
        <w:t>（</w:t>
      </w:r>
      <w:r w:rsidR="001E72A6">
        <w:rPr>
          <w:rFonts w:eastAsiaTheme="minorEastAsia"/>
        </w:rPr>
        <w:t>计算</w:t>
      </w:r>
      <w:r w:rsidR="001E72A6">
        <w:rPr>
          <w:rFonts w:eastAsiaTheme="minorEastAsia" w:hint="eastAsia"/>
        </w:rPr>
        <w:t>）求线框相对滑轨滑动过程中所产生的焦耳热。</w:t>
      </w:r>
    </w:p>
    <w:p w14:paraId="7E458639" w14:textId="7001ECC7" w:rsidR="001E72A6" w:rsidRDefault="001E72A6" w:rsidP="004D33A2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4C3B250E" w14:textId="77777777" w:rsidR="001E72A6" w:rsidRDefault="001E72A6" w:rsidP="00457B56">
      <w:pPr>
        <w:pStyle w:val="1"/>
      </w:pPr>
      <w:r>
        <w:lastRenderedPageBreak/>
        <w:t>浦东新区</w:t>
      </w:r>
      <w:r>
        <w:t>2025</w:t>
      </w:r>
      <w:r>
        <w:t>学年度第一学期期末教学质量检测</w:t>
      </w:r>
    </w:p>
    <w:p w14:paraId="140956BE" w14:textId="7B71CB62" w:rsidR="001E72A6" w:rsidRDefault="001E72A6" w:rsidP="00457B56">
      <w:pPr>
        <w:pStyle w:val="1"/>
      </w:pPr>
      <w:r>
        <w:t>高三物理</w:t>
      </w:r>
      <w:r>
        <w:rPr>
          <w:rFonts w:hint="eastAsia"/>
        </w:rPr>
        <w:t>参考答案</w:t>
      </w:r>
    </w:p>
    <w:p w14:paraId="5E642E33" w14:textId="1E2932D9" w:rsidR="001E72A6" w:rsidRDefault="001E72A6" w:rsidP="00457B56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一</w:t>
      </w:r>
      <w:r w:rsidR="00457B56">
        <w:rPr>
          <w:rFonts w:hint="eastAsia"/>
        </w:rPr>
        <w:t xml:space="preserve">  </w:t>
      </w:r>
      <w:r>
        <w:rPr>
          <w:rFonts w:hint="eastAsia"/>
        </w:rPr>
        <w:t>实验</w:t>
      </w:r>
      <w:r w:rsidR="00457B56">
        <w:rPr>
          <w:rFonts w:hint="eastAsia"/>
        </w:rPr>
        <w:t>（</w:t>
      </w:r>
      <w:r w:rsidR="00457B56">
        <w:rPr>
          <w:rFonts w:hint="eastAsia"/>
        </w:rPr>
        <w:t>12</w:t>
      </w:r>
      <w:r w:rsidR="00457B56">
        <w:rPr>
          <w:rFonts w:hint="eastAsia"/>
        </w:rPr>
        <w:t>分）</w:t>
      </w:r>
    </w:p>
    <w:p w14:paraId="69CB3F34" w14:textId="724C3F52" w:rsidR="001E72A6" w:rsidRDefault="001E72A6" w:rsidP="00457B56">
      <w:pPr>
        <w:rPr>
          <w:szCs w:val="21"/>
        </w:rPr>
      </w:pPr>
      <w:r>
        <w:t>1</w:t>
      </w:r>
      <w:r>
        <w:t>．</w:t>
      </w:r>
      <w:r>
        <w:rPr>
          <w:rFonts w:hint="eastAsia"/>
        </w:rPr>
        <w:t>C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2</w:t>
      </w:r>
      <w:r>
        <w:t>．</w:t>
      </w:r>
      <w:r>
        <w:rPr>
          <w:rFonts w:hint="eastAsia"/>
        </w:rPr>
        <w:t>D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3</w:t>
      </w:r>
      <w:r>
        <w:t>．</w:t>
      </w:r>
      <w:r w:rsidR="00D33C6D">
        <w:fldChar w:fldCharType="begin"/>
      </w:r>
      <w:r w:rsidR="00D33C6D">
        <w:instrText xml:space="preserve"> </w:instrText>
      </w:r>
      <w:r w:rsidR="00D33C6D">
        <w:rPr>
          <w:rFonts w:hint="eastAsia"/>
        </w:rPr>
        <w:instrText>EQ \F(</w:instrText>
      </w:r>
      <w:r w:rsidR="00D33C6D" w:rsidRPr="00D33C6D">
        <w:rPr>
          <w:rFonts w:hint="eastAsia"/>
          <w:i/>
          <w:iCs/>
        </w:rPr>
        <w:instrText>RS</w:instrText>
      </w:r>
      <w:r w:rsidR="00D33C6D">
        <w:rPr>
          <w:rFonts w:hint="eastAsia"/>
        </w:rPr>
        <w:instrText>,</w:instrText>
      </w:r>
      <w:r w:rsidR="00D33C6D" w:rsidRPr="00D33C6D">
        <w:rPr>
          <w:rFonts w:hint="eastAsia"/>
          <w:i/>
          <w:iCs/>
        </w:rPr>
        <w:instrText>L</w:instrText>
      </w:r>
      <w:r w:rsidR="00D33C6D">
        <w:rPr>
          <w:rFonts w:hint="eastAsia"/>
        </w:rPr>
        <w:instrText>)</w:instrText>
      </w:r>
      <w:r w:rsidR="00D33C6D">
        <w:instrText xml:space="preserve"> </w:instrText>
      </w:r>
      <w:r w:rsidR="00D33C6D">
        <w:fldChar w:fldCharType="separate"/>
      </w:r>
      <w:r w:rsidR="00D33C6D">
        <w:fldChar w:fldCharType="end"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ab/>
      </w:r>
      <w:r>
        <w:rPr>
          <w:rFonts w:hint="eastAsia"/>
        </w:rPr>
        <w:tab/>
        <w:t>4</w:t>
      </w:r>
      <w:r>
        <w:t>．</w:t>
      </w:r>
      <w:r>
        <w:rPr>
          <w:rFonts w:cs="宋体" w:hint="eastAsia"/>
          <w:color w:val="000000" w:themeColor="text1"/>
          <w:szCs w:val="21"/>
        </w:rPr>
        <w:t>C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24C9980F" w14:textId="22A0DAF9" w:rsidR="001E72A6" w:rsidRDefault="001E72A6" w:rsidP="00457B56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二</w:t>
      </w:r>
      <w:r w:rsidR="00457B56">
        <w:rPr>
          <w:rFonts w:hint="eastAsia"/>
        </w:rPr>
        <w:t xml:space="preserve">  </w:t>
      </w:r>
      <w:r>
        <w:rPr>
          <w:rFonts w:hint="eastAsia"/>
        </w:rPr>
        <w:t>低轨卫星</w:t>
      </w:r>
      <w:r w:rsidR="00457B56">
        <w:rPr>
          <w:rFonts w:hint="eastAsia"/>
        </w:rPr>
        <w:t>（</w:t>
      </w:r>
      <w:r w:rsidR="00D70144">
        <w:rPr>
          <w:rFonts w:hint="eastAsia"/>
        </w:rPr>
        <w:t>15</w:t>
      </w:r>
      <w:r w:rsidR="00D70144">
        <w:rPr>
          <w:rFonts w:hint="eastAsia"/>
        </w:rPr>
        <w:t>分</w:t>
      </w:r>
      <w:r w:rsidR="00457B56">
        <w:rPr>
          <w:rFonts w:hint="eastAsia"/>
        </w:rPr>
        <w:t>）</w:t>
      </w:r>
    </w:p>
    <w:p w14:paraId="64DB43B9" w14:textId="77777777" w:rsidR="001E72A6" w:rsidRDefault="001E72A6" w:rsidP="001E72A6">
      <w:pPr>
        <w:rPr>
          <w:i/>
          <w:iCs/>
        </w:rPr>
      </w:pPr>
      <w:r>
        <w:rPr>
          <w:rFonts w:hint="eastAsia"/>
        </w:rPr>
        <w:t>5</w:t>
      </w:r>
      <w:r>
        <w:rPr>
          <w:rFonts w:ascii="宋体" w:hAnsi="宋体" w:hint="eastAsia"/>
        </w:rPr>
        <w:t>．</w:t>
      </w:r>
      <w:r>
        <w:rPr>
          <w:rFonts w:hint="eastAsia"/>
          <w:i/>
          <w:iCs/>
        </w:rPr>
        <w:t>mg+ma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  <w:i/>
          <w:iCs/>
        </w:rPr>
        <w:tab/>
      </w:r>
    </w:p>
    <w:p w14:paraId="4AC20CF6" w14:textId="3555E8D0" w:rsidR="001E72A6" w:rsidRDefault="001E72A6" w:rsidP="001E72A6">
      <w:r>
        <w:rPr>
          <w:rFonts w:hint="eastAsia"/>
        </w:rPr>
        <w:t>6</w:t>
      </w:r>
      <w:r>
        <w:rPr>
          <w:rFonts w:ascii="宋体" w:hAnsi="宋体" w:hint="eastAsia"/>
        </w:rPr>
        <w:t>．</w:t>
      </w:r>
      <w:r w:rsidR="00D70144">
        <w:rPr>
          <w:rFonts w:ascii="宋体" w:hAnsi="宋体" w:hint="eastAsia"/>
        </w:rPr>
        <w:t>（1）</w:t>
      </w:r>
      <w:r>
        <w:rPr>
          <w:rFonts w:hint="eastAsia"/>
        </w:rPr>
        <w:t>C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ab/>
      </w:r>
      <w:r>
        <w:rPr>
          <w:rFonts w:hint="eastAsia"/>
        </w:rPr>
        <w:tab/>
      </w:r>
      <w:r w:rsidR="00D70144">
        <w:rPr>
          <w:rFonts w:hint="eastAsia"/>
        </w:rPr>
        <w:t>（</w:t>
      </w:r>
      <w:r w:rsidR="00D70144">
        <w:rPr>
          <w:rFonts w:hint="eastAsia"/>
        </w:rPr>
        <w:t>2</w:t>
      </w:r>
      <w:r w:rsidR="00D70144">
        <w:rPr>
          <w:rFonts w:hint="eastAsia"/>
        </w:rPr>
        <w:t>）</w:t>
      </w:r>
      <w:r>
        <w:rPr>
          <w:rFonts w:hint="eastAsia"/>
        </w:rPr>
        <w:t>B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ab/>
      </w:r>
      <w:r>
        <w:rPr>
          <w:rFonts w:hint="eastAsia"/>
        </w:rPr>
        <w:tab/>
      </w:r>
      <w:r w:rsidR="00D70144">
        <w:rPr>
          <w:rFonts w:hint="eastAsia"/>
        </w:rPr>
        <w:t>（</w:t>
      </w:r>
      <w:r w:rsidR="00D70144">
        <w:rPr>
          <w:rFonts w:hint="eastAsia"/>
        </w:rPr>
        <w:t>3</w:t>
      </w:r>
      <w:r w:rsidR="00D70144"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117823C5" w14:textId="77777777" w:rsidR="001E72A6" w:rsidRDefault="001E72A6" w:rsidP="001E72A6">
      <w:r>
        <w:rPr>
          <w:rFonts w:hint="eastAsia"/>
        </w:rPr>
        <w:t>7</w:t>
      </w:r>
      <w:r>
        <w:rPr>
          <w:rFonts w:ascii="宋体" w:hAnsi="宋体" w:hint="eastAsia"/>
        </w:rPr>
        <w:t>．</w:t>
      </w:r>
      <w:r>
        <w:rPr>
          <w:rFonts w:hint="eastAsia"/>
        </w:rPr>
        <w:t>AC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，漏选给</w:t>
      </w:r>
      <w:r>
        <w:rPr>
          <w:rFonts w:hint="eastAsia"/>
        </w:rPr>
        <w:t>2</w:t>
      </w:r>
      <w:r>
        <w:rPr>
          <w:rFonts w:hint="eastAsia"/>
        </w:rPr>
        <w:t>分，错选不给分）</w:t>
      </w:r>
    </w:p>
    <w:p w14:paraId="4900ED58" w14:textId="77777777" w:rsidR="001E72A6" w:rsidRDefault="001E72A6" w:rsidP="001E72A6">
      <w:pPr>
        <w:rPr>
          <w:rFonts w:ascii="宋体" w:hAnsi="宋体" w:hint="eastAsia"/>
        </w:rPr>
      </w:pPr>
    </w:p>
    <w:p w14:paraId="439E2C53" w14:textId="10EE9653" w:rsidR="001E72A6" w:rsidRDefault="001E72A6" w:rsidP="00457B56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三</w:t>
      </w:r>
      <w:r w:rsidR="00D70144">
        <w:rPr>
          <w:rFonts w:hint="eastAsia"/>
        </w:rPr>
        <w:t xml:space="preserve">  </w:t>
      </w:r>
      <w:r>
        <w:rPr>
          <w:rFonts w:hint="eastAsia"/>
        </w:rPr>
        <w:t>乒乓球的运动</w:t>
      </w:r>
      <w:r w:rsidR="00D70144">
        <w:rPr>
          <w:rFonts w:hint="eastAsia"/>
        </w:rPr>
        <w:t>（</w:t>
      </w:r>
      <w:r w:rsidR="00D70144">
        <w:rPr>
          <w:rFonts w:hint="eastAsia"/>
        </w:rPr>
        <w:t>22</w:t>
      </w:r>
      <w:r w:rsidR="00D70144">
        <w:rPr>
          <w:rFonts w:hint="eastAsia"/>
        </w:rPr>
        <w:t>分）</w:t>
      </w:r>
    </w:p>
    <w:p w14:paraId="65103C83" w14:textId="769930B0" w:rsidR="001E72A6" w:rsidRDefault="001E72A6" w:rsidP="00D70144">
      <w:r>
        <w:rPr>
          <w:rFonts w:hint="eastAsia"/>
        </w:rPr>
        <w:t>8</w:t>
      </w:r>
      <w:r>
        <w:rPr>
          <w:rFonts w:ascii="宋体" w:hAnsi="宋体" w:hint="eastAsia"/>
        </w:rPr>
        <w:t>．</w:t>
      </w:r>
      <w:r>
        <w:rPr>
          <w:rFonts w:hint="eastAsia"/>
        </w:rPr>
        <w:t>C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 w:rsidR="00D70144">
        <w:tab/>
      </w:r>
      <w:r w:rsidR="00D70144">
        <w:tab/>
      </w:r>
      <w:r w:rsidR="00D70144">
        <w:tab/>
      </w:r>
      <w:r w:rsidR="00D70144">
        <w:tab/>
      </w:r>
      <w:r w:rsidR="00D70144">
        <w:tab/>
      </w:r>
      <w:r>
        <w:rPr>
          <w:rFonts w:hint="eastAsia"/>
        </w:rPr>
        <w:t>9</w:t>
      </w:r>
      <w:r>
        <w:rPr>
          <w:rFonts w:ascii="宋体" w:hAnsi="宋体" w:hint="eastAsia"/>
        </w:rPr>
        <w:t>．</w:t>
      </w:r>
      <w:r>
        <w:rPr>
          <w:rFonts w:hint="eastAsia"/>
        </w:rPr>
        <w:t>0.27</w:t>
      </w:r>
      <w:r>
        <w:rPr>
          <w:rFonts w:hint="eastAsia"/>
        </w:rPr>
        <w:t>，</w:t>
      </w:r>
      <w:r>
        <w:rPr>
          <w:rFonts w:hint="eastAsia"/>
        </w:rPr>
        <w:t>2.6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3AEE6B65" w14:textId="6B40E216" w:rsidR="001E72A6" w:rsidRDefault="001E72A6" w:rsidP="001E72A6">
      <w:r>
        <w:t>1</w:t>
      </w:r>
      <w:r>
        <w:rPr>
          <w:rFonts w:hint="eastAsia"/>
        </w:rPr>
        <w:t>0</w:t>
      </w:r>
      <w:r>
        <w:rPr>
          <w:rFonts w:ascii="宋体" w:hAnsi="宋体" w:hint="eastAsia"/>
        </w:rPr>
        <w:t>．</w:t>
      </w:r>
      <w:r w:rsidR="00D70144" w:rsidRPr="00D70144">
        <w:rPr>
          <w:rFonts w:hint="eastAsia"/>
        </w:rPr>
        <w:t>（</w:t>
      </w:r>
      <w:r w:rsidR="00D70144" w:rsidRPr="00D70144">
        <w:rPr>
          <w:rFonts w:hint="eastAsia"/>
        </w:rPr>
        <w:t>1</w:t>
      </w:r>
      <w:r w:rsidR="00D70144" w:rsidRPr="00D70144">
        <w:rPr>
          <w:rFonts w:hint="eastAsia"/>
        </w:rPr>
        <w:t>）</w:t>
      </w:r>
      <w:r>
        <w:rPr>
          <w:rFonts w:hint="eastAsia"/>
        </w:rPr>
        <w:t>乒乓球做自由落体运动，</w:t>
      </w:r>
      <w:r w:rsidR="00840DCF" w:rsidRPr="00840DCF">
        <w:rPr>
          <w:rFonts w:ascii="Book Antiqua" w:hAnsi="Book Antiqua"/>
          <w:i/>
          <w:iCs/>
        </w:rPr>
        <w:t>v</w:t>
      </w:r>
      <w:r w:rsidR="00840DCF">
        <w:rPr>
          <w:rFonts w:hint="eastAsia"/>
          <w:vertAlign w:val="subscript"/>
        </w:rPr>
        <w:t>1</w:t>
      </w:r>
      <w:r w:rsidR="00840DCF">
        <w:rPr>
          <w:rFonts w:hint="eastAsia"/>
          <w:vertAlign w:val="superscript"/>
        </w:rPr>
        <w:t>2</w:t>
      </w:r>
      <w:r w:rsidR="00840DCF">
        <w:rPr>
          <w:rFonts w:hint="eastAsia"/>
        </w:rPr>
        <w:t xml:space="preserve"> = 2</w:t>
      </w:r>
      <w:r w:rsidR="00840DCF" w:rsidRPr="00840DCF">
        <w:rPr>
          <w:rFonts w:hint="eastAsia"/>
          <w:i/>
          <w:iCs/>
        </w:rPr>
        <w:t>gh</w:t>
      </w:r>
      <w:r w:rsidR="00840DCF">
        <w:rPr>
          <w:rFonts w:hint="eastAsia"/>
          <w:vertAlign w:val="subscript"/>
        </w:rPr>
        <w:t>1</w:t>
      </w:r>
      <w:r w:rsidR="00840DCF">
        <w:rPr>
          <w:rFonts w:hint="eastAsia"/>
        </w:rPr>
        <w:t>，</w:t>
      </w:r>
      <w:r w:rsidR="00840DCF" w:rsidRPr="00840DCF">
        <w:rPr>
          <w:rFonts w:ascii="Book Antiqua" w:hAnsi="Book Antiqua"/>
          <w:i/>
          <w:iCs/>
        </w:rPr>
        <w:t>v</w:t>
      </w:r>
      <w:r w:rsidR="00840DCF">
        <w:rPr>
          <w:rFonts w:hint="eastAsia"/>
          <w:vertAlign w:val="subscript"/>
        </w:rPr>
        <w:t>1</w:t>
      </w:r>
      <w:r w:rsidR="00840DCF">
        <w:rPr>
          <w:rFonts w:hint="eastAsia"/>
        </w:rPr>
        <w:t xml:space="preserve"> = </w:t>
      </w:r>
      <w:r w:rsidR="00840DCF">
        <w:fldChar w:fldCharType="begin"/>
      </w:r>
      <w:r w:rsidR="00840DCF">
        <w:instrText xml:space="preserve"> </w:instrText>
      </w:r>
      <w:r w:rsidR="00840DCF">
        <w:rPr>
          <w:rFonts w:hint="eastAsia"/>
        </w:rPr>
        <w:instrText>EQ \R(2</w:instrText>
      </w:r>
      <w:r w:rsidR="00840DCF" w:rsidRPr="00840DCF">
        <w:rPr>
          <w:rFonts w:hint="eastAsia"/>
          <w:i/>
          <w:iCs/>
        </w:rPr>
        <w:instrText>gh</w:instrText>
      </w:r>
      <w:r w:rsidR="00840DCF">
        <w:rPr>
          <w:rFonts w:hint="eastAsia"/>
          <w:vertAlign w:val="subscript"/>
        </w:rPr>
        <w:instrText>1</w:instrText>
      </w:r>
      <w:r w:rsidR="00840DCF">
        <w:rPr>
          <w:rFonts w:hint="eastAsia"/>
        </w:rPr>
        <w:instrText>)</w:instrText>
      </w:r>
      <w:r w:rsidR="00840DCF">
        <w:instrText xml:space="preserve"> </w:instrText>
      </w:r>
      <w:r w:rsidR="00840DCF">
        <w:fldChar w:fldCharType="separate"/>
      </w:r>
      <w:r w:rsidR="00840DCF">
        <w:fldChar w:fldCharType="end"/>
      </w:r>
      <w:r>
        <w:rPr>
          <w:rFonts w:hint="eastAsia"/>
          <w:iCs/>
        </w:rPr>
        <w:t>（</w:t>
      </w:r>
      <w:r>
        <w:rPr>
          <w:rFonts w:hint="eastAsia"/>
          <w:iCs/>
        </w:rPr>
        <w:t>2</w:t>
      </w:r>
      <w:r>
        <w:rPr>
          <w:rFonts w:hint="eastAsia"/>
          <w:iCs/>
        </w:rPr>
        <w:t>分）</w:t>
      </w:r>
    </w:p>
    <w:p w14:paraId="679ADA8E" w14:textId="4F1E3937" w:rsidR="001E72A6" w:rsidRDefault="00D70144" w:rsidP="001E72A6">
      <w:pPr>
        <w:rPr>
          <w:iCs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E72A6">
        <w:rPr>
          <w:rFonts w:hint="eastAsia"/>
        </w:rPr>
        <w:t>由</w:t>
      </w:r>
      <w:r w:rsidR="001E72A6">
        <w:rPr>
          <w:rFonts w:hint="eastAsia"/>
          <w:color w:val="000000" w:themeColor="text1"/>
        </w:rPr>
        <w:t>反弹后的最大高度为</w:t>
      </w:r>
      <w:r w:rsidR="001E72A6">
        <w:rPr>
          <w:rFonts w:hint="eastAsia"/>
          <w:i/>
          <w:iCs/>
          <w:color w:val="000000" w:themeColor="text1"/>
        </w:rPr>
        <w:t>h</w:t>
      </w:r>
      <w:r w:rsidR="001E72A6">
        <w:rPr>
          <w:rFonts w:hint="eastAsia"/>
          <w:color w:val="000000" w:themeColor="text1"/>
          <w:vertAlign w:val="subscript"/>
        </w:rPr>
        <w:t>2</w:t>
      </w:r>
      <w:r w:rsidR="001E72A6">
        <w:rPr>
          <w:rFonts w:hint="eastAsia"/>
          <w:color w:val="000000" w:themeColor="text1"/>
        </w:rPr>
        <w:t>，得</w:t>
      </w:r>
      <w:r w:rsidR="00840DCF" w:rsidRPr="00840DCF">
        <w:rPr>
          <w:rFonts w:ascii="Book Antiqua" w:hAnsi="Book Antiqua"/>
          <w:i/>
          <w:iCs/>
        </w:rPr>
        <w:t>v</w:t>
      </w:r>
      <w:r w:rsidR="00840DCF">
        <w:rPr>
          <w:rFonts w:hint="eastAsia"/>
          <w:vertAlign w:val="subscript"/>
        </w:rPr>
        <w:t>2</w:t>
      </w:r>
      <w:r w:rsidR="00840DCF">
        <w:rPr>
          <w:rFonts w:hint="eastAsia"/>
        </w:rPr>
        <w:t xml:space="preserve"> = </w:t>
      </w:r>
      <w:r w:rsidR="00840DCF">
        <w:fldChar w:fldCharType="begin"/>
      </w:r>
      <w:r w:rsidR="00840DCF">
        <w:instrText xml:space="preserve"> </w:instrText>
      </w:r>
      <w:r w:rsidR="00840DCF">
        <w:rPr>
          <w:rFonts w:hint="eastAsia"/>
        </w:rPr>
        <w:instrText>EQ \R(2</w:instrText>
      </w:r>
      <w:r w:rsidR="00840DCF" w:rsidRPr="00840DCF">
        <w:rPr>
          <w:rFonts w:hint="eastAsia"/>
          <w:i/>
          <w:iCs/>
        </w:rPr>
        <w:instrText>gh</w:instrText>
      </w:r>
      <w:r w:rsidR="00840DCF">
        <w:rPr>
          <w:rFonts w:hint="eastAsia"/>
          <w:vertAlign w:val="subscript"/>
        </w:rPr>
        <w:instrText>2</w:instrText>
      </w:r>
      <w:r w:rsidR="00840DCF">
        <w:rPr>
          <w:rFonts w:hint="eastAsia"/>
        </w:rPr>
        <w:instrText>)</w:instrText>
      </w:r>
      <w:r w:rsidR="00840DCF">
        <w:instrText xml:space="preserve"> </w:instrText>
      </w:r>
      <w:r w:rsidR="00840DCF">
        <w:fldChar w:fldCharType="separate"/>
      </w:r>
      <w:r w:rsidR="00840DCF">
        <w:fldChar w:fldCharType="end"/>
      </w:r>
      <w:r w:rsidR="001E72A6">
        <w:rPr>
          <w:rFonts w:hint="eastAsia"/>
          <w:iCs/>
        </w:rPr>
        <w:t>（</w:t>
      </w:r>
      <w:r w:rsidR="001E72A6">
        <w:rPr>
          <w:rFonts w:hint="eastAsia"/>
          <w:iCs/>
        </w:rPr>
        <w:t>1</w:t>
      </w:r>
      <w:r w:rsidR="001E72A6">
        <w:rPr>
          <w:rFonts w:hint="eastAsia"/>
          <w:iCs/>
        </w:rPr>
        <w:t>分）</w:t>
      </w:r>
    </w:p>
    <w:p w14:paraId="3ABF63C3" w14:textId="77777777" w:rsidR="001E72A6" w:rsidRDefault="001E72A6" w:rsidP="001E72A6">
      <w:r>
        <w:rPr>
          <w:rFonts w:hint="eastAsia"/>
        </w:rPr>
        <w:t>以竖直向上（或竖直向下）为正方向</w:t>
      </w:r>
    </w:p>
    <w:p w14:paraId="5B62F213" w14:textId="43A21882" w:rsidR="001E72A6" w:rsidRDefault="001E72A6" w:rsidP="001E72A6">
      <w:r>
        <w:rPr>
          <w:rFonts w:hint="eastAsia"/>
        </w:rPr>
        <w:t>根据</w:t>
      </w:r>
      <w:r>
        <w:rPr>
          <w:rFonts w:hint="eastAsia"/>
          <w:iCs/>
        </w:rPr>
        <w:t>动量定理</w:t>
      </w:r>
      <w:r w:rsidR="003C3CAD" w:rsidRPr="003C3CAD">
        <w:rPr>
          <w:rFonts w:hint="eastAsia"/>
          <w:i/>
        </w:rPr>
        <w:t>F</w:t>
      </w:r>
      <w:r w:rsidR="003C3CAD">
        <w:rPr>
          <w:rFonts w:hint="eastAsia"/>
          <w:iCs/>
          <w:vertAlign w:val="subscript"/>
        </w:rPr>
        <w:t>合</w:t>
      </w:r>
      <w:r w:rsidR="003C3CAD" w:rsidRPr="003C3CAD">
        <w:rPr>
          <w:rFonts w:hint="eastAsia"/>
          <w:i/>
        </w:rPr>
        <w:t>t</w:t>
      </w:r>
      <w:r w:rsidR="003C3CAD">
        <w:rPr>
          <w:rFonts w:hint="eastAsia"/>
          <w:iCs/>
        </w:rPr>
        <w:t xml:space="preserve"> = </w:t>
      </w:r>
      <w:r w:rsidR="003C3CAD" w:rsidRPr="003C3CAD">
        <w:rPr>
          <w:rFonts w:hint="eastAsia"/>
          <w:i/>
        </w:rPr>
        <w:t>p</w:t>
      </w:r>
      <w:r w:rsidR="003C3CAD">
        <w:rPr>
          <w:rFonts w:hint="eastAsia"/>
          <w:iCs/>
        </w:rPr>
        <w:t xml:space="preserve"> </w:t>
      </w:r>
      <w:r w:rsidR="003C3CAD">
        <w:rPr>
          <w:rFonts w:cs="Times New Roman"/>
          <w:iCs/>
        </w:rPr>
        <w:t>−</w:t>
      </w:r>
      <w:r w:rsidR="003C3CAD">
        <w:rPr>
          <w:rFonts w:hint="eastAsia"/>
          <w:iCs/>
        </w:rPr>
        <w:t xml:space="preserve"> </w:t>
      </w:r>
      <w:r w:rsidR="003C3CAD" w:rsidRPr="003C3CAD">
        <w:rPr>
          <w:rFonts w:hint="eastAsia"/>
          <w:i/>
        </w:rPr>
        <w:t>p</w:t>
      </w:r>
      <w:r w:rsidR="003C3CAD">
        <w:rPr>
          <w:rFonts w:hint="eastAsia"/>
          <w:iCs/>
          <w:vertAlign w:val="subscript"/>
        </w:rPr>
        <w:t>0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7DEDB29E" w14:textId="7974DF7F" w:rsidR="001E72A6" w:rsidRDefault="003C3CAD" w:rsidP="001E72A6">
      <w:pPr>
        <w:rPr>
          <w:i/>
          <w:iCs/>
        </w:rPr>
      </w:pPr>
      <w:r w:rsidRPr="003C3CAD">
        <w:rPr>
          <w:rFonts w:hint="eastAsia"/>
          <w:i/>
          <w:iCs/>
        </w:rPr>
        <w:t>Ft</w:t>
      </w:r>
      <w:r>
        <w:rPr>
          <w:rFonts w:hint="eastAsia"/>
        </w:rPr>
        <w:t xml:space="preserve"> </w:t>
      </w:r>
      <w:r>
        <w:rPr>
          <w:rFonts w:cs="Times New Roman"/>
          <w:iCs/>
        </w:rPr>
        <w:t>−</w:t>
      </w:r>
      <w:r>
        <w:rPr>
          <w:rFonts w:hint="eastAsia"/>
        </w:rPr>
        <w:t xml:space="preserve"> </w:t>
      </w:r>
      <w:r w:rsidRPr="003C3CAD">
        <w:rPr>
          <w:rFonts w:hint="eastAsia"/>
          <w:i/>
          <w:iCs/>
        </w:rPr>
        <w:t>mgt</w:t>
      </w:r>
      <w:r>
        <w:rPr>
          <w:rFonts w:hint="eastAsia"/>
        </w:rPr>
        <w:t xml:space="preserve"> = </w:t>
      </w:r>
      <w:r w:rsidRPr="003C3CAD">
        <w:rPr>
          <w:rFonts w:hint="eastAsia"/>
          <w:i/>
          <w:iCs/>
        </w:rPr>
        <w:t>m</w:t>
      </w:r>
      <w:r w:rsidRPr="00840DCF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+ </w:t>
      </w:r>
      <w:r w:rsidRPr="003C3CAD">
        <w:rPr>
          <w:rFonts w:hint="eastAsia"/>
          <w:i/>
          <w:iCs/>
        </w:rPr>
        <w:t>m</w:t>
      </w:r>
      <w:r w:rsidRPr="00840DCF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1</w:t>
      </w:r>
      <w:r w:rsidR="001E72A6">
        <w:rPr>
          <w:rFonts w:hint="eastAsia"/>
        </w:rPr>
        <w:t>（或</w:t>
      </w:r>
      <w:r>
        <w:rPr>
          <w:rFonts w:hint="eastAsia"/>
        </w:rPr>
        <w:t xml:space="preserve"> </w:t>
      </w:r>
      <w:r>
        <w:rPr>
          <w:rFonts w:cs="Times New Roman"/>
          <w:iCs/>
        </w:rPr>
        <w:t>–</w:t>
      </w:r>
      <w:r>
        <w:rPr>
          <w:rFonts w:cs="Times New Roman" w:hint="eastAsia"/>
          <w:iCs/>
        </w:rPr>
        <w:t xml:space="preserve"> </w:t>
      </w:r>
      <w:r w:rsidRPr="003C3CAD">
        <w:rPr>
          <w:rFonts w:cs="Times New Roman" w:hint="eastAsia"/>
          <w:i/>
        </w:rPr>
        <w:t>Ft</w:t>
      </w:r>
      <w:r>
        <w:rPr>
          <w:rFonts w:cs="Times New Roman" w:hint="eastAsia"/>
          <w:iCs/>
        </w:rPr>
        <w:t xml:space="preserve"> + </w:t>
      </w:r>
      <w:r w:rsidRPr="003C3CAD">
        <w:rPr>
          <w:rFonts w:cs="Times New Roman" w:hint="eastAsia"/>
          <w:i/>
        </w:rPr>
        <w:t>mgt</w:t>
      </w:r>
      <w:r>
        <w:rPr>
          <w:rFonts w:cs="Times New Roman" w:hint="eastAsia"/>
          <w:iCs/>
        </w:rPr>
        <w:t xml:space="preserve"> = </w:t>
      </w:r>
      <w:r>
        <w:rPr>
          <w:rFonts w:cs="Times New Roman"/>
          <w:iCs/>
        </w:rPr>
        <w:t>−</w:t>
      </w:r>
      <w:r>
        <w:rPr>
          <w:rFonts w:cs="Times New Roman" w:hint="eastAsia"/>
          <w:iCs/>
        </w:rPr>
        <w:t xml:space="preserve"> </w:t>
      </w:r>
      <w:r w:rsidRPr="003C3CAD">
        <w:rPr>
          <w:rFonts w:hint="eastAsia"/>
          <w:i/>
          <w:iCs/>
        </w:rPr>
        <w:t>m</w:t>
      </w:r>
      <w:r w:rsidRPr="00840DCF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 w:rsidRPr="003C3CAD">
        <w:rPr>
          <w:rFonts w:hint="eastAsia"/>
          <w:i/>
          <w:iCs/>
        </w:rPr>
        <w:t>m</w:t>
      </w:r>
      <w:r w:rsidRPr="00840DCF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1</w:t>
      </w:r>
      <w:r w:rsidR="001E72A6">
        <w:rPr>
          <w:rFonts w:hint="eastAsia"/>
        </w:rPr>
        <w:t>）</w:t>
      </w:r>
    </w:p>
    <w:p w14:paraId="22EA50EF" w14:textId="01B0EA28" w:rsidR="001E72A6" w:rsidRPr="00840DCF" w:rsidRDefault="001E72A6" w:rsidP="001E72A6">
      <w:pPr>
        <w:rPr>
          <w:b/>
          <w:i/>
          <w:iCs/>
        </w:rPr>
      </w:pPr>
      <w:r w:rsidRPr="00840DCF">
        <w:rPr>
          <w:rFonts w:hint="eastAsia"/>
        </w:rPr>
        <w:t>得</w:t>
      </w:r>
      <w:r w:rsidR="00840DCF" w:rsidRPr="00840DCF">
        <w:rPr>
          <w:rFonts w:hint="eastAsia"/>
          <w:i/>
          <w:iCs/>
        </w:rPr>
        <w:t>F</w:t>
      </w:r>
      <w:r w:rsidR="00840DCF" w:rsidRPr="00840DCF">
        <w:rPr>
          <w:rFonts w:hint="eastAsia"/>
        </w:rPr>
        <w:t xml:space="preserve"> = </w:t>
      </w:r>
      <w:r w:rsidR="00840DCF" w:rsidRPr="00840DCF">
        <w:rPr>
          <w:rFonts w:hint="eastAsia"/>
          <w:i/>
          <w:iCs/>
        </w:rPr>
        <w:t>mg</w:t>
      </w:r>
      <w:r w:rsidR="00840DCF" w:rsidRPr="00840DCF">
        <w:rPr>
          <w:rFonts w:hint="eastAsia"/>
        </w:rPr>
        <w:t xml:space="preserve"> + </w:t>
      </w:r>
      <w:r w:rsidR="00840DCF" w:rsidRPr="00840DCF">
        <w:fldChar w:fldCharType="begin"/>
      </w:r>
      <w:r w:rsidR="00840DCF" w:rsidRPr="00840DCF">
        <w:instrText xml:space="preserve"> </w:instrText>
      </w:r>
      <w:r w:rsidR="00840DCF" w:rsidRPr="00840DCF">
        <w:rPr>
          <w:rFonts w:hint="eastAsia"/>
        </w:rPr>
        <w:instrText>EQ \F(</w:instrText>
      </w:r>
      <w:r w:rsidR="00840DCF" w:rsidRPr="00840DCF">
        <w:rPr>
          <w:rFonts w:hint="eastAsia"/>
          <w:i/>
          <w:iCs/>
        </w:rPr>
        <w:instrText>m</w:instrText>
      </w:r>
      <w:r w:rsidR="00840DCF" w:rsidRPr="00840DCF">
        <w:rPr>
          <w:rFonts w:hint="eastAsia"/>
        </w:rPr>
        <w:instrText>(\R(2</w:instrText>
      </w:r>
      <w:r w:rsidR="00840DCF" w:rsidRPr="00840DCF">
        <w:rPr>
          <w:rFonts w:hint="eastAsia"/>
          <w:i/>
          <w:iCs/>
        </w:rPr>
        <w:instrText>gh</w:instrText>
      </w:r>
      <w:r w:rsidR="00840DCF" w:rsidRPr="00840DCF">
        <w:rPr>
          <w:rFonts w:hint="eastAsia"/>
          <w:vertAlign w:val="subscript"/>
        </w:rPr>
        <w:instrText>1</w:instrText>
      </w:r>
      <w:r w:rsidR="00840DCF" w:rsidRPr="00840DCF">
        <w:rPr>
          <w:rFonts w:hint="eastAsia"/>
        </w:rPr>
        <w:instrText>) + \R(2</w:instrText>
      </w:r>
      <w:r w:rsidR="00840DCF" w:rsidRPr="00840DCF">
        <w:rPr>
          <w:rFonts w:hint="eastAsia"/>
          <w:i/>
          <w:iCs/>
        </w:rPr>
        <w:instrText>gh</w:instrText>
      </w:r>
      <w:r w:rsidR="00840DCF" w:rsidRPr="00840DCF">
        <w:rPr>
          <w:rFonts w:hint="eastAsia"/>
          <w:vertAlign w:val="subscript"/>
        </w:rPr>
        <w:instrText>2</w:instrText>
      </w:r>
      <w:r w:rsidR="00840DCF" w:rsidRPr="00840DCF">
        <w:rPr>
          <w:rFonts w:hint="eastAsia"/>
        </w:rPr>
        <w:instrText>)),</w:instrText>
      </w:r>
      <w:r w:rsidR="00840DCF" w:rsidRPr="00840DCF">
        <w:rPr>
          <w:rFonts w:hint="eastAsia"/>
          <w:i/>
          <w:iCs/>
        </w:rPr>
        <w:instrText>t</w:instrText>
      </w:r>
      <w:r w:rsidR="00840DCF" w:rsidRPr="00840DCF">
        <w:rPr>
          <w:rFonts w:hint="eastAsia"/>
        </w:rPr>
        <w:instrText>)</w:instrText>
      </w:r>
      <w:r w:rsidR="00840DCF" w:rsidRPr="00840DCF">
        <w:instrText xml:space="preserve"> </w:instrText>
      </w:r>
      <w:r w:rsidR="00840DCF" w:rsidRPr="00840DCF">
        <w:fldChar w:fldCharType="separate"/>
      </w:r>
      <w:r w:rsidR="00840DCF" w:rsidRPr="00840DCF">
        <w:fldChar w:fldCharType="end"/>
      </w:r>
      <w:r w:rsidRPr="00840DCF">
        <w:t>（</w:t>
      </w:r>
      <w:r w:rsidRPr="00840DCF">
        <w:t>2</w:t>
      </w:r>
      <w:r w:rsidRPr="00840DCF">
        <w:t>分）</w:t>
      </w:r>
    </w:p>
    <w:p w14:paraId="122FAC48" w14:textId="28038E02" w:rsidR="001E72A6" w:rsidRDefault="001E72A6" w:rsidP="001E72A6">
      <w:r>
        <w:rPr>
          <w:rFonts w:hint="eastAsia"/>
        </w:rPr>
        <w:t>11</w:t>
      </w:r>
      <w:r>
        <w:rPr>
          <w:rFonts w:ascii="宋体" w:hAnsi="宋体" w:hint="eastAsia"/>
        </w:rPr>
        <w:t>．</w:t>
      </w:r>
      <w:r w:rsidR="00D70144">
        <w:rPr>
          <w:rFonts w:ascii="宋体" w:hAnsi="宋体" w:hint="eastAsia"/>
        </w:rPr>
        <w:t>（1）</w:t>
      </w:r>
      <w:r>
        <w:rPr>
          <w:rFonts w:hint="eastAsia"/>
        </w:rPr>
        <w:t>0.4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ab/>
      </w:r>
      <w:r>
        <w:rPr>
          <w:rFonts w:hint="eastAsia"/>
        </w:rPr>
        <w:tab/>
      </w:r>
      <w:r w:rsidR="00D70144">
        <w:rPr>
          <w:rFonts w:hint="eastAsia"/>
        </w:rPr>
        <w:t>（</w:t>
      </w:r>
      <w:r w:rsidR="00D70144">
        <w:rPr>
          <w:rFonts w:hint="eastAsia"/>
        </w:rPr>
        <w:t>2</w:t>
      </w:r>
      <w:r w:rsidR="00D70144">
        <w:rPr>
          <w:rFonts w:hint="eastAsia"/>
        </w:rPr>
        <w:t>）</w:t>
      </w:r>
      <w:r>
        <w:rPr>
          <w:rFonts w:hint="eastAsia"/>
        </w:rPr>
        <w:t>B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ab/>
      </w:r>
      <w:r>
        <w:rPr>
          <w:rFonts w:hint="eastAsia"/>
        </w:rPr>
        <w:tab/>
      </w:r>
      <w:r w:rsidR="00D70144">
        <w:rPr>
          <w:rFonts w:hint="eastAsia"/>
        </w:rPr>
        <w:t>（</w:t>
      </w:r>
      <w:r w:rsidR="00D70144">
        <w:rPr>
          <w:rFonts w:hint="eastAsia"/>
        </w:rPr>
        <w:t>3</w:t>
      </w:r>
      <w:r w:rsidR="00D70144"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52E89904" w14:textId="77777777" w:rsidR="00840DCF" w:rsidRDefault="00840DCF" w:rsidP="001E72A6">
      <w:pPr>
        <w:rPr>
          <w:rFonts w:ascii="宋体" w:hAnsi="宋体" w:hint="eastAsia"/>
        </w:rPr>
      </w:pPr>
    </w:p>
    <w:p w14:paraId="3C243358" w14:textId="3103CFE4" w:rsidR="001E72A6" w:rsidRDefault="001E72A6" w:rsidP="00457B56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四</w:t>
      </w:r>
      <w:r w:rsidR="00D70144">
        <w:rPr>
          <w:rFonts w:hint="eastAsia"/>
        </w:rPr>
        <w:t xml:space="preserve">  </w:t>
      </w:r>
      <w:r>
        <w:rPr>
          <w:rFonts w:hint="eastAsia"/>
        </w:rPr>
        <w:t>智能健康管理</w:t>
      </w:r>
      <w:r w:rsidR="00D70144">
        <w:rPr>
          <w:rFonts w:hint="eastAsia"/>
        </w:rPr>
        <w:t>（</w:t>
      </w:r>
      <w:r w:rsidR="00D70144">
        <w:rPr>
          <w:rFonts w:hint="eastAsia"/>
        </w:rPr>
        <w:t>19</w:t>
      </w:r>
      <w:r w:rsidR="00D70144">
        <w:rPr>
          <w:rFonts w:hint="eastAsia"/>
        </w:rPr>
        <w:t>分）</w:t>
      </w:r>
    </w:p>
    <w:p w14:paraId="53D289FD" w14:textId="61F823B8" w:rsidR="001E72A6" w:rsidRDefault="001E72A6" w:rsidP="001E72A6">
      <w:pPr>
        <w:rPr>
          <w:color w:val="000000" w:themeColor="text1"/>
        </w:rPr>
      </w:pPr>
      <w:r>
        <w:rPr>
          <w:rFonts w:hint="eastAsia"/>
        </w:rPr>
        <w:t>12</w:t>
      </w:r>
      <w:r>
        <w:rPr>
          <w:rFonts w:hint="eastAsia"/>
        </w:rPr>
        <w:t>．</w:t>
      </w:r>
      <w:r w:rsidR="00D70144">
        <w:rPr>
          <w:rFonts w:hint="eastAsia"/>
        </w:rPr>
        <w:t>（</w:t>
      </w:r>
      <w:r w:rsidR="00D70144">
        <w:rPr>
          <w:rFonts w:hint="eastAsia"/>
        </w:rPr>
        <w:t>1</w:t>
      </w:r>
      <w:r w:rsidR="00D70144"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ab/>
      </w:r>
      <w:r>
        <w:rPr>
          <w:rFonts w:hint="eastAsia"/>
        </w:rPr>
        <w:tab/>
      </w:r>
      <w:r w:rsidR="00D70144">
        <w:rPr>
          <w:rFonts w:hint="eastAsia"/>
        </w:rPr>
        <w:t>（</w:t>
      </w:r>
      <w:r w:rsidR="00D70144">
        <w:rPr>
          <w:rFonts w:hint="eastAsia"/>
        </w:rPr>
        <w:t>2</w:t>
      </w:r>
      <w:r w:rsidR="00D70144">
        <w:rPr>
          <w:rFonts w:hint="eastAsia"/>
        </w:rPr>
        <w:t>）</w:t>
      </w:r>
      <w:r>
        <w:rPr>
          <w:rFonts w:hint="eastAsia"/>
          <w:color w:val="000000" w:themeColor="text1"/>
        </w:rPr>
        <w:t>30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7D7A6E59" w14:textId="50F30F63" w:rsidR="001E72A6" w:rsidRDefault="001E72A6" w:rsidP="00D70144">
      <w:r>
        <w:t>1</w:t>
      </w:r>
      <w:r>
        <w:rPr>
          <w:rFonts w:hint="eastAsia"/>
        </w:rPr>
        <w:t>3</w:t>
      </w:r>
      <w:r>
        <w:rPr>
          <w:rFonts w:hint="eastAsia"/>
        </w:rPr>
        <w:t>．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 w:rsidR="00D70144">
        <w:tab/>
      </w:r>
      <w:r w:rsidR="00D70144">
        <w:tab/>
      </w:r>
      <w:r w:rsidR="00D70144">
        <w:tab/>
      </w:r>
      <w:r>
        <w:rPr>
          <w:rFonts w:hint="eastAsia"/>
        </w:rPr>
        <w:t>14</w:t>
      </w:r>
      <w:r>
        <w:rPr>
          <w:rFonts w:hint="eastAsia"/>
        </w:rPr>
        <w:t>．</w:t>
      </w:r>
      <w:r>
        <w:rPr>
          <w:rFonts w:hint="eastAsia"/>
        </w:rPr>
        <w:t>44</w:t>
      </w:r>
      <w:r w:rsidR="00D70144">
        <w:rPr>
          <w:rFonts w:hint="eastAsia"/>
        </w:rPr>
        <w:t>∶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.02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5CE84531" w14:textId="26D377C5" w:rsidR="001E72A6" w:rsidRDefault="001E72A6" w:rsidP="001E72A6">
      <w:r>
        <w:t>15</w:t>
      </w:r>
      <w:r>
        <w:rPr>
          <w:rFonts w:hint="eastAsia"/>
        </w:rPr>
        <w:t>．</w:t>
      </w:r>
      <w:r w:rsidR="00D70144">
        <w:rPr>
          <w:rFonts w:hint="eastAsia"/>
        </w:rPr>
        <w:t>（</w:t>
      </w:r>
      <w:r w:rsidR="00D70144">
        <w:rPr>
          <w:rFonts w:hint="eastAsia"/>
        </w:rPr>
        <w:t>1</w:t>
      </w:r>
      <w:r w:rsidR="00D70144">
        <w:rPr>
          <w:rFonts w:hint="eastAsia"/>
        </w:rPr>
        <w:t>）</w:t>
      </w:r>
      <w:r>
        <w:rPr>
          <w:rFonts w:hint="eastAsia"/>
        </w:rPr>
        <w:t>C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ab/>
      </w:r>
      <w:r>
        <w:rPr>
          <w:rFonts w:hint="eastAsia"/>
        </w:rPr>
        <w:tab/>
      </w:r>
      <w:r w:rsidR="00D70144">
        <w:rPr>
          <w:rFonts w:hint="eastAsia"/>
        </w:rPr>
        <w:t>（</w:t>
      </w:r>
      <w:r w:rsidR="00D70144">
        <w:rPr>
          <w:rFonts w:hint="eastAsia"/>
        </w:rPr>
        <w:t>2</w:t>
      </w:r>
      <w:r w:rsidR="00D70144">
        <w:rPr>
          <w:rFonts w:hint="eastAsia"/>
        </w:rPr>
        <w:t>）</w:t>
      </w:r>
      <w:r>
        <w:rPr>
          <w:rFonts w:hint="eastAsia"/>
        </w:rPr>
        <w:t>3.0</w:t>
      </w:r>
      <w:r>
        <w:rPr>
          <w:rFonts w:hint="eastAsia"/>
        </w:rPr>
        <w:t>，</w:t>
      </w:r>
      <w:r>
        <w:rPr>
          <w:rFonts w:hint="eastAsia"/>
        </w:rPr>
        <w:t>2.0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58FF2006" w14:textId="63D92805" w:rsidR="001E72A6" w:rsidRDefault="001E72A6" w:rsidP="00D70144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五</w:t>
      </w:r>
      <w:r w:rsidR="00D70144">
        <w:rPr>
          <w:rFonts w:hint="eastAsia"/>
        </w:rPr>
        <w:t xml:space="preserve">  </w:t>
      </w:r>
      <w:r>
        <w:rPr>
          <w:rFonts w:hint="eastAsia"/>
        </w:rPr>
        <w:t>电容器与粒子加速器</w:t>
      </w:r>
      <w:r w:rsidR="00D70144">
        <w:rPr>
          <w:rFonts w:hint="eastAsia"/>
        </w:rPr>
        <w:t>（</w:t>
      </w:r>
      <w:r w:rsidR="00D70144">
        <w:rPr>
          <w:rFonts w:hint="eastAsia"/>
        </w:rPr>
        <w:t>16</w:t>
      </w:r>
      <w:r w:rsidR="00D70144">
        <w:rPr>
          <w:rFonts w:hint="eastAsia"/>
        </w:rPr>
        <w:t>分）</w:t>
      </w:r>
    </w:p>
    <w:p w14:paraId="4E7C784B" w14:textId="4707477C" w:rsidR="001E72A6" w:rsidRDefault="001E72A6" w:rsidP="001E72A6">
      <w:r>
        <w:rPr>
          <w:rFonts w:hint="eastAsia"/>
        </w:rPr>
        <w:t>16</w:t>
      </w:r>
      <w:r>
        <w:rPr>
          <w:rFonts w:hint="eastAsia"/>
        </w:rPr>
        <w:t>．</w:t>
      </w:r>
      <w:r w:rsidR="00D70144">
        <w:rPr>
          <w:rFonts w:hint="eastAsia"/>
        </w:rPr>
        <w:t>（</w:t>
      </w:r>
      <w:r w:rsidR="00D70144">
        <w:rPr>
          <w:rFonts w:hint="eastAsia"/>
        </w:rPr>
        <w:t>1</w:t>
      </w:r>
      <w:r w:rsidR="00D70144">
        <w:rPr>
          <w:rFonts w:hint="eastAsia"/>
        </w:rPr>
        <w:t>）</w:t>
      </w:r>
      <w:r>
        <w:rPr>
          <w:rFonts w:cs="宋体" w:hint="eastAsia"/>
          <w:color w:val="000000" w:themeColor="text1"/>
          <w:szCs w:val="21"/>
        </w:rPr>
        <w:t>6.3</w:t>
      </w:r>
      <w:r w:rsidRPr="00D70144">
        <w:rPr>
          <w:rFonts w:asciiTheme="majorBidi" w:hAnsiTheme="majorBidi" w:cstheme="majorBidi"/>
          <w:color w:val="000000" w:themeColor="text1"/>
          <w:szCs w:val="21"/>
        </w:rPr>
        <w:t>×</w:t>
      </w:r>
      <w:r>
        <w:rPr>
          <w:rFonts w:cs="宋体" w:hint="eastAsia"/>
          <w:color w:val="000000" w:themeColor="text1"/>
          <w:szCs w:val="21"/>
        </w:rPr>
        <w:t>10</w:t>
      </w:r>
      <w:r w:rsidR="00D70144">
        <w:rPr>
          <w:rFonts w:cs="Times New Roman"/>
          <w:color w:val="000000" w:themeColor="text1"/>
          <w:szCs w:val="21"/>
          <w:vertAlign w:val="superscript"/>
        </w:rPr>
        <w:t>−</w:t>
      </w:r>
      <w:r>
        <w:rPr>
          <w:rFonts w:cs="宋体" w:hint="eastAsia"/>
          <w:color w:val="000000" w:themeColor="text1"/>
          <w:szCs w:val="21"/>
          <w:vertAlign w:val="superscript"/>
        </w:rPr>
        <w:t>3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 w:rsidR="00D70144">
        <w:tab/>
      </w:r>
      <w:r>
        <w:rPr>
          <w:rFonts w:hint="eastAsia"/>
        </w:rPr>
        <w:tab/>
      </w:r>
      <w:r w:rsidR="00D70144">
        <w:rPr>
          <w:rFonts w:hint="eastAsia"/>
        </w:rPr>
        <w:t>（</w:t>
      </w:r>
      <w:r w:rsidR="00D70144">
        <w:rPr>
          <w:rFonts w:hint="eastAsia"/>
        </w:rPr>
        <w:t>2</w:t>
      </w:r>
      <w:r w:rsidR="00D70144">
        <w:rPr>
          <w:rFonts w:hint="eastAsia"/>
        </w:rPr>
        <w:t>）</w:t>
      </w:r>
      <w:r>
        <w:rPr>
          <w:rFonts w:hint="eastAsia"/>
        </w:rPr>
        <w:t>D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181FC797" w14:textId="77777777" w:rsidR="001E72A6" w:rsidRDefault="001E72A6" w:rsidP="001E72A6">
      <w:r>
        <w:t>1</w:t>
      </w:r>
      <w:r>
        <w:rPr>
          <w:rFonts w:hint="eastAsia"/>
        </w:rPr>
        <w:t>7</w:t>
      </w:r>
      <w:r>
        <w:rPr>
          <w:rFonts w:hint="eastAsia"/>
        </w:rPr>
        <w:t>．</w:t>
      </w:r>
      <w:r>
        <w:rPr>
          <w:rFonts w:hint="eastAsia"/>
        </w:rPr>
        <w:t>AD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，漏选给</w:t>
      </w:r>
      <w:r>
        <w:rPr>
          <w:rFonts w:hint="eastAsia"/>
        </w:rPr>
        <w:t>2</w:t>
      </w:r>
      <w:r>
        <w:rPr>
          <w:rFonts w:hint="eastAsia"/>
        </w:rPr>
        <w:t>分，错选不给分）</w:t>
      </w:r>
    </w:p>
    <w:p w14:paraId="1638A661" w14:textId="67C373AB" w:rsidR="001E72A6" w:rsidRDefault="001E72A6" w:rsidP="001E72A6">
      <w:pPr>
        <w:rPr>
          <w:i/>
          <w:szCs w:val="21"/>
        </w:rPr>
      </w:pPr>
      <w:r>
        <w:rPr>
          <w:rFonts w:hint="eastAsia"/>
          <w:szCs w:val="21"/>
        </w:rPr>
        <w:t>18</w:t>
      </w:r>
      <w:r>
        <w:rPr>
          <w:rFonts w:hint="eastAsia"/>
          <w:szCs w:val="21"/>
        </w:rPr>
        <w:t>．</w:t>
      </w:r>
      <w:r w:rsidR="00D70144">
        <w:rPr>
          <w:rFonts w:hint="eastAsia"/>
          <w:szCs w:val="21"/>
        </w:rPr>
        <w:t>（</w:t>
      </w:r>
      <w:r w:rsidR="00D70144">
        <w:rPr>
          <w:rFonts w:hint="eastAsia"/>
          <w:szCs w:val="21"/>
        </w:rPr>
        <w:t>1</w:t>
      </w:r>
      <w:r w:rsidR="00D70144">
        <w:rPr>
          <w:rFonts w:hint="eastAsia"/>
          <w:szCs w:val="21"/>
        </w:rPr>
        <w:t>）</w:t>
      </w:r>
      <w:r>
        <w:rPr>
          <w:rFonts w:hint="eastAsia"/>
          <w:i/>
          <w:szCs w:val="21"/>
        </w:rPr>
        <w:t>kBR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16538566" w14:textId="0B8CDFDF" w:rsidR="001E72A6" w:rsidRDefault="00D70144" w:rsidP="001E72A6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1E72A6">
        <w:rPr>
          <w:szCs w:val="21"/>
        </w:rPr>
        <w:t>设两盒间的电压为</w:t>
      </w:r>
      <w:r w:rsidR="001E72A6">
        <w:rPr>
          <w:i/>
          <w:szCs w:val="21"/>
        </w:rPr>
        <w:t>U</w:t>
      </w:r>
      <w:r w:rsidR="001E72A6">
        <w:rPr>
          <w:szCs w:val="21"/>
        </w:rPr>
        <w:t>，粒子</w:t>
      </w:r>
      <w:r w:rsidR="001E72A6">
        <w:rPr>
          <w:i/>
          <w:szCs w:val="21"/>
        </w:rPr>
        <w:t>n</w:t>
      </w:r>
      <w:r w:rsidR="001E72A6">
        <w:rPr>
          <w:szCs w:val="21"/>
        </w:rPr>
        <w:t>次经过加速电场</w:t>
      </w:r>
    </w:p>
    <w:p w14:paraId="1D314956" w14:textId="0131017C" w:rsidR="001E72A6" w:rsidRDefault="001E72A6" w:rsidP="00360D68">
      <w:pPr>
        <w:rPr>
          <w:szCs w:val="21"/>
        </w:rPr>
      </w:pPr>
      <w:r>
        <w:rPr>
          <w:szCs w:val="21"/>
        </w:rPr>
        <w:t>对粒子在回旋加速器中运动全过程，由动能定</w:t>
      </w:r>
      <w:r>
        <w:rPr>
          <w:rFonts w:hint="eastAsia"/>
          <w:szCs w:val="21"/>
        </w:rPr>
        <w:t>理</w:t>
      </w:r>
      <w:r>
        <w:rPr>
          <w:szCs w:val="21"/>
        </w:rPr>
        <w:t>可得：</w:t>
      </w:r>
      <w:r w:rsidR="00360D68" w:rsidRPr="00B43343">
        <w:rPr>
          <w:rFonts w:hint="eastAsia"/>
          <w:i/>
          <w:iCs/>
          <w:szCs w:val="21"/>
        </w:rPr>
        <w:t>nqU</w:t>
      </w:r>
      <w:r w:rsidR="00360D68">
        <w:rPr>
          <w:rFonts w:hint="eastAsia"/>
          <w:szCs w:val="21"/>
        </w:rPr>
        <w:t xml:space="preserve"> = </w:t>
      </w:r>
      <w:r w:rsidR="00360D68">
        <w:rPr>
          <w:szCs w:val="21"/>
        </w:rPr>
        <w:fldChar w:fldCharType="begin"/>
      </w:r>
      <w:r w:rsidR="00360D68">
        <w:rPr>
          <w:szCs w:val="21"/>
        </w:rPr>
        <w:instrText xml:space="preserve"> </w:instrText>
      </w:r>
      <w:r w:rsidR="00360D68">
        <w:rPr>
          <w:rFonts w:hint="eastAsia"/>
          <w:szCs w:val="21"/>
        </w:rPr>
        <w:instrText xml:space="preserve">EQ </w:instrText>
      </w:r>
      <w:r w:rsidR="00B43343">
        <w:rPr>
          <w:rFonts w:hint="eastAsia"/>
          <w:szCs w:val="21"/>
        </w:rPr>
        <w:instrText>\F(1,2)</w:instrText>
      </w:r>
      <w:r w:rsidR="00360D68">
        <w:rPr>
          <w:szCs w:val="21"/>
        </w:rPr>
        <w:instrText xml:space="preserve"> </w:instrText>
      </w:r>
      <w:r w:rsidR="00360D68">
        <w:rPr>
          <w:szCs w:val="21"/>
        </w:rPr>
        <w:fldChar w:fldCharType="separate"/>
      </w:r>
      <w:r w:rsidR="00360D68">
        <w:rPr>
          <w:szCs w:val="21"/>
        </w:rPr>
        <w:fldChar w:fldCharType="end"/>
      </w:r>
      <w:r w:rsidR="00B43343" w:rsidRPr="00B43343">
        <w:rPr>
          <w:rFonts w:hint="eastAsia"/>
          <w:i/>
          <w:iCs/>
          <w:szCs w:val="21"/>
        </w:rPr>
        <w:t>m</w:t>
      </w:r>
      <w:r w:rsidR="00B43343" w:rsidRPr="00B43343">
        <w:rPr>
          <w:rFonts w:ascii="Book Antiqua" w:hAnsi="Book Antiqua"/>
          <w:i/>
          <w:iCs/>
          <w:szCs w:val="21"/>
        </w:rPr>
        <w:t>v</w:t>
      </w:r>
      <w:r w:rsidR="00B43343">
        <w:rPr>
          <w:rFonts w:hint="eastAsia"/>
          <w:szCs w:val="21"/>
          <w:vertAlign w:val="subscript"/>
        </w:rPr>
        <w:t>m</w:t>
      </w:r>
      <w:r w:rsidR="00B43343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分</w:t>
      </w:r>
      <w:r>
        <w:rPr>
          <w:rFonts w:hint="eastAsia"/>
          <w:szCs w:val="21"/>
        </w:rPr>
        <w:t>）</w:t>
      </w:r>
    </w:p>
    <w:p w14:paraId="06D73353" w14:textId="76508B0A" w:rsidR="001E72A6" w:rsidRDefault="001E72A6" w:rsidP="001E72A6">
      <w:pPr>
        <w:rPr>
          <w:szCs w:val="21"/>
        </w:rPr>
      </w:pPr>
      <w:r>
        <w:rPr>
          <w:szCs w:val="21"/>
        </w:rPr>
        <w:t>粒子在磁场中做匀速圆周运动，以最大速度飞出磁场前：</w:t>
      </w:r>
      <w:r w:rsidR="00B43343" w:rsidRPr="00B43343">
        <w:rPr>
          <w:rFonts w:hint="eastAsia"/>
          <w:i/>
          <w:iCs/>
          <w:szCs w:val="21"/>
        </w:rPr>
        <w:t>q</w:t>
      </w:r>
      <w:r w:rsidR="00B43343" w:rsidRPr="00B43343">
        <w:rPr>
          <w:rFonts w:ascii="Book Antiqua" w:hAnsi="Book Antiqua"/>
          <w:i/>
          <w:iCs/>
          <w:szCs w:val="21"/>
        </w:rPr>
        <w:t>v</w:t>
      </w:r>
      <w:r w:rsidR="00B43343">
        <w:rPr>
          <w:rFonts w:hint="eastAsia"/>
          <w:szCs w:val="21"/>
          <w:vertAlign w:val="subscript"/>
        </w:rPr>
        <w:t>m</w:t>
      </w:r>
      <w:r w:rsidR="00B43343" w:rsidRPr="00B43343">
        <w:rPr>
          <w:rFonts w:hint="eastAsia"/>
          <w:i/>
          <w:iCs/>
          <w:szCs w:val="21"/>
        </w:rPr>
        <w:t>B</w:t>
      </w:r>
      <w:r w:rsidR="00B43343">
        <w:rPr>
          <w:rFonts w:hint="eastAsia"/>
          <w:szCs w:val="21"/>
        </w:rPr>
        <w:t xml:space="preserve"> = </w:t>
      </w:r>
      <w:r w:rsidR="00B43343" w:rsidRPr="00B43343">
        <w:rPr>
          <w:rFonts w:hint="eastAsia"/>
          <w:i/>
          <w:iCs/>
          <w:szCs w:val="21"/>
        </w:rPr>
        <w:t>m</w:t>
      </w:r>
      <w:r w:rsidR="00B43343">
        <w:rPr>
          <w:szCs w:val="21"/>
        </w:rPr>
        <w:fldChar w:fldCharType="begin"/>
      </w:r>
      <w:r w:rsidR="00B43343">
        <w:rPr>
          <w:szCs w:val="21"/>
        </w:rPr>
        <w:instrText xml:space="preserve"> </w:instrText>
      </w:r>
      <w:r w:rsidR="00B43343">
        <w:rPr>
          <w:rFonts w:hint="eastAsia"/>
          <w:szCs w:val="21"/>
        </w:rPr>
        <w:instrText>EQ \F(</w:instrText>
      </w:r>
      <w:r w:rsidR="00B43343" w:rsidRPr="00B43343">
        <w:rPr>
          <w:rFonts w:ascii="Book Antiqua" w:hAnsi="Book Antiqua"/>
          <w:i/>
          <w:iCs/>
          <w:szCs w:val="21"/>
        </w:rPr>
        <w:instrText>v</w:instrText>
      </w:r>
      <w:r w:rsidR="00B43343">
        <w:rPr>
          <w:rFonts w:hint="eastAsia"/>
          <w:szCs w:val="21"/>
          <w:vertAlign w:val="subscript"/>
        </w:rPr>
        <w:instrText>m</w:instrText>
      </w:r>
      <w:r w:rsidR="00B43343">
        <w:rPr>
          <w:rFonts w:hint="eastAsia"/>
          <w:szCs w:val="21"/>
          <w:vertAlign w:val="superscript"/>
        </w:rPr>
        <w:instrText>2</w:instrText>
      </w:r>
      <w:r w:rsidR="00B43343">
        <w:rPr>
          <w:rFonts w:hint="eastAsia"/>
          <w:szCs w:val="21"/>
        </w:rPr>
        <w:instrText>,</w:instrText>
      </w:r>
      <w:r w:rsidR="00B43343" w:rsidRPr="00B43343">
        <w:rPr>
          <w:rFonts w:hint="eastAsia"/>
          <w:i/>
          <w:iCs/>
          <w:szCs w:val="21"/>
        </w:rPr>
        <w:instrText>R</w:instrText>
      </w:r>
      <w:r w:rsidR="00B43343">
        <w:rPr>
          <w:rFonts w:hint="eastAsia"/>
          <w:szCs w:val="21"/>
        </w:rPr>
        <w:instrText>)</w:instrText>
      </w:r>
      <w:r w:rsidR="00B43343">
        <w:rPr>
          <w:szCs w:val="21"/>
        </w:rPr>
        <w:instrText xml:space="preserve"> </w:instrText>
      </w:r>
      <w:r w:rsidR="00B43343">
        <w:rPr>
          <w:szCs w:val="21"/>
        </w:rPr>
        <w:fldChar w:fldCharType="separate"/>
      </w:r>
      <w:r w:rsidR="00B43343">
        <w:rPr>
          <w:szCs w:val="21"/>
        </w:rPr>
        <w:fldChar w:fldCharType="end"/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分</w:t>
      </w:r>
      <w:r>
        <w:rPr>
          <w:rFonts w:hint="eastAsia"/>
          <w:szCs w:val="21"/>
        </w:rPr>
        <w:t>）</w:t>
      </w:r>
    </w:p>
    <w:p w14:paraId="7B1C73E6" w14:textId="682027A0" w:rsidR="001E72A6" w:rsidRDefault="001E72A6" w:rsidP="003C3CAD">
      <w:pPr>
        <w:rPr>
          <w:szCs w:val="21"/>
        </w:rPr>
      </w:pPr>
      <w:r>
        <w:rPr>
          <w:szCs w:val="21"/>
        </w:rPr>
        <w:lastRenderedPageBreak/>
        <w:t>粒子在磁场</w:t>
      </w:r>
      <w:r>
        <w:rPr>
          <w:rFonts w:hint="eastAsia"/>
          <w:szCs w:val="21"/>
        </w:rPr>
        <w:t>中</w:t>
      </w:r>
      <w:r>
        <w:rPr>
          <w:szCs w:val="21"/>
        </w:rPr>
        <w:t>运动</w:t>
      </w:r>
      <w:r>
        <w:rPr>
          <w:rFonts w:hint="eastAsia"/>
          <w:szCs w:val="21"/>
        </w:rPr>
        <w:t>的</w:t>
      </w:r>
      <w:r>
        <w:rPr>
          <w:szCs w:val="21"/>
        </w:rPr>
        <w:t>周期：</w:t>
      </w:r>
      <w:r w:rsidR="00B43343" w:rsidRPr="00B43343">
        <w:rPr>
          <w:rFonts w:hint="eastAsia"/>
          <w:i/>
          <w:iCs/>
          <w:szCs w:val="21"/>
        </w:rPr>
        <w:t>T</w:t>
      </w:r>
      <w:r w:rsidR="00B43343">
        <w:rPr>
          <w:rFonts w:hint="eastAsia"/>
          <w:szCs w:val="21"/>
        </w:rPr>
        <w:t xml:space="preserve"> = </w:t>
      </w:r>
      <w:r w:rsidR="00B43343">
        <w:rPr>
          <w:szCs w:val="21"/>
        </w:rPr>
        <w:fldChar w:fldCharType="begin"/>
      </w:r>
      <w:r w:rsidR="00B43343">
        <w:rPr>
          <w:szCs w:val="21"/>
        </w:rPr>
        <w:instrText xml:space="preserve"> </w:instrText>
      </w:r>
      <w:r w:rsidR="00B43343">
        <w:rPr>
          <w:rFonts w:hint="eastAsia"/>
          <w:szCs w:val="21"/>
        </w:rPr>
        <w:instrText>EQ \F(2</w:instrText>
      </w:r>
      <w:r w:rsidR="00B43343">
        <w:rPr>
          <w:rFonts w:cs="Times New Roman"/>
          <w:szCs w:val="21"/>
        </w:rPr>
        <w:instrText>π</w:instrText>
      </w:r>
      <w:r w:rsidR="00B43343" w:rsidRPr="00B43343">
        <w:rPr>
          <w:rFonts w:hint="eastAsia"/>
          <w:i/>
          <w:iCs/>
          <w:szCs w:val="21"/>
        </w:rPr>
        <w:instrText>m</w:instrText>
      </w:r>
      <w:r w:rsidR="00B43343">
        <w:rPr>
          <w:rFonts w:hint="eastAsia"/>
          <w:szCs w:val="21"/>
        </w:rPr>
        <w:instrText>,</w:instrText>
      </w:r>
      <w:r w:rsidR="00B43343" w:rsidRPr="00B43343">
        <w:rPr>
          <w:rFonts w:hint="eastAsia"/>
          <w:i/>
          <w:iCs/>
          <w:szCs w:val="21"/>
        </w:rPr>
        <w:instrText>qB</w:instrText>
      </w:r>
      <w:r w:rsidR="00B43343">
        <w:rPr>
          <w:rFonts w:hint="eastAsia"/>
          <w:szCs w:val="21"/>
        </w:rPr>
        <w:instrText>)</w:instrText>
      </w:r>
      <w:r w:rsidR="00B43343">
        <w:rPr>
          <w:szCs w:val="21"/>
        </w:rPr>
        <w:instrText xml:space="preserve"> </w:instrText>
      </w:r>
      <w:r w:rsidR="00B43343">
        <w:rPr>
          <w:szCs w:val="21"/>
        </w:rPr>
        <w:fldChar w:fldCharType="separate"/>
      </w:r>
      <w:r w:rsidR="00B43343">
        <w:rPr>
          <w:szCs w:val="21"/>
        </w:rPr>
        <w:fldChar w:fldCharType="end"/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分</w:t>
      </w:r>
      <w:r>
        <w:rPr>
          <w:rFonts w:hint="eastAsia"/>
          <w:szCs w:val="21"/>
        </w:rPr>
        <w:t>）</w:t>
      </w:r>
      <w:r>
        <w:rPr>
          <w:szCs w:val="21"/>
        </w:rPr>
        <w:t>粒子在磁场中运动的总时间：</w:t>
      </w:r>
      <w:r w:rsidR="00B43343" w:rsidRPr="00B43343">
        <w:rPr>
          <w:rFonts w:hint="eastAsia"/>
          <w:i/>
          <w:iCs/>
          <w:szCs w:val="21"/>
        </w:rPr>
        <w:t>t</w:t>
      </w:r>
      <w:r w:rsidR="00B43343">
        <w:rPr>
          <w:rFonts w:hint="eastAsia"/>
          <w:szCs w:val="21"/>
        </w:rPr>
        <w:t xml:space="preserve"> = </w:t>
      </w:r>
      <w:r w:rsidR="00B43343" w:rsidRPr="00B43343">
        <w:rPr>
          <w:rFonts w:hint="eastAsia"/>
          <w:i/>
          <w:iCs/>
          <w:szCs w:val="21"/>
        </w:rPr>
        <w:t>n</w:t>
      </w:r>
      <w:r w:rsidR="00B43343">
        <w:rPr>
          <w:rFonts w:hint="eastAsia"/>
          <w:szCs w:val="21"/>
        </w:rPr>
        <w:t xml:space="preserve"> </w:t>
      </w:r>
      <w:r w:rsidR="00B43343">
        <w:rPr>
          <w:szCs w:val="21"/>
        </w:rPr>
        <w:fldChar w:fldCharType="begin"/>
      </w:r>
      <w:r w:rsidR="00B43343">
        <w:rPr>
          <w:szCs w:val="21"/>
        </w:rPr>
        <w:instrText xml:space="preserve"> </w:instrText>
      </w:r>
      <w:r w:rsidR="00B43343">
        <w:rPr>
          <w:rFonts w:hint="eastAsia"/>
          <w:szCs w:val="21"/>
        </w:rPr>
        <w:instrText>EQ \F(</w:instrText>
      </w:r>
      <w:r w:rsidR="00B43343" w:rsidRPr="00B43343">
        <w:rPr>
          <w:rFonts w:hint="eastAsia"/>
          <w:i/>
          <w:iCs/>
          <w:szCs w:val="21"/>
        </w:rPr>
        <w:instrText>T</w:instrText>
      </w:r>
      <w:r w:rsidR="00B43343">
        <w:rPr>
          <w:rFonts w:hint="eastAsia"/>
          <w:szCs w:val="21"/>
        </w:rPr>
        <w:instrText>,2)</w:instrText>
      </w:r>
      <w:r w:rsidR="00B43343">
        <w:rPr>
          <w:szCs w:val="21"/>
        </w:rPr>
        <w:instrText xml:space="preserve"> </w:instrText>
      </w:r>
      <w:r w:rsidR="00B43343">
        <w:rPr>
          <w:szCs w:val="21"/>
        </w:rPr>
        <w:fldChar w:fldCharType="separate"/>
      </w:r>
      <w:r w:rsidR="00B43343">
        <w:rPr>
          <w:szCs w:val="21"/>
        </w:rPr>
        <w:fldChar w:fldCharType="end"/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分</w:t>
      </w:r>
      <w:r>
        <w:rPr>
          <w:rFonts w:hint="eastAsia"/>
          <w:szCs w:val="21"/>
        </w:rPr>
        <w:t>）</w:t>
      </w:r>
    </w:p>
    <w:p w14:paraId="0D973612" w14:textId="4573916C" w:rsidR="001E72A6" w:rsidRDefault="001E72A6" w:rsidP="001E72A6">
      <w:pPr>
        <w:rPr>
          <w:szCs w:val="21"/>
        </w:rPr>
      </w:pPr>
      <w:r>
        <w:rPr>
          <w:rFonts w:hint="eastAsia"/>
          <w:szCs w:val="21"/>
        </w:rPr>
        <w:t>以上各式</w:t>
      </w:r>
      <w:r>
        <w:rPr>
          <w:szCs w:val="21"/>
        </w:rPr>
        <w:t>联立得：</w:t>
      </w:r>
      <w:r w:rsidR="00840DCF" w:rsidRPr="00840DCF">
        <w:rPr>
          <w:rFonts w:hint="eastAsia"/>
          <w:i/>
          <w:iCs/>
          <w:szCs w:val="21"/>
        </w:rPr>
        <w:t>t</w:t>
      </w:r>
      <w:r w:rsidR="00840DCF">
        <w:rPr>
          <w:rFonts w:hint="eastAsia"/>
          <w:szCs w:val="21"/>
        </w:rPr>
        <w:t xml:space="preserve"> = </w:t>
      </w:r>
      <w:r w:rsidR="00840DCF">
        <w:rPr>
          <w:szCs w:val="21"/>
        </w:rPr>
        <w:fldChar w:fldCharType="begin"/>
      </w:r>
      <w:r w:rsidR="00840DCF">
        <w:rPr>
          <w:szCs w:val="21"/>
        </w:rPr>
        <w:instrText xml:space="preserve"> </w:instrText>
      </w:r>
      <w:r w:rsidR="00840DCF">
        <w:rPr>
          <w:rFonts w:hint="eastAsia"/>
          <w:szCs w:val="21"/>
        </w:rPr>
        <w:instrText>EQ \F(</w:instrText>
      </w:r>
      <w:r w:rsidR="00840DCF">
        <w:rPr>
          <w:rFonts w:cs="Times New Roman"/>
          <w:szCs w:val="21"/>
        </w:rPr>
        <w:instrText>π</w:instrText>
      </w:r>
      <w:r w:rsidR="00840DCF" w:rsidRPr="00840DCF">
        <w:rPr>
          <w:rFonts w:cs="Times New Roman" w:hint="eastAsia"/>
          <w:i/>
          <w:iCs/>
          <w:szCs w:val="21"/>
        </w:rPr>
        <w:instrText>BR</w:instrText>
      </w:r>
      <w:r w:rsidR="00840DCF">
        <w:rPr>
          <w:rFonts w:cs="Times New Roman" w:hint="eastAsia"/>
          <w:szCs w:val="21"/>
          <w:vertAlign w:val="superscript"/>
        </w:rPr>
        <w:instrText>2</w:instrText>
      </w:r>
      <w:r w:rsidR="00840DCF">
        <w:rPr>
          <w:rFonts w:cs="Times New Roman" w:hint="eastAsia"/>
          <w:szCs w:val="21"/>
        </w:rPr>
        <w:instrText>,2</w:instrText>
      </w:r>
      <w:r w:rsidR="00840DCF" w:rsidRPr="00840DCF">
        <w:rPr>
          <w:rFonts w:cs="Times New Roman" w:hint="eastAsia"/>
          <w:i/>
          <w:iCs/>
          <w:szCs w:val="21"/>
        </w:rPr>
        <w:instrText>U</w:instrText>
      </w:r>
      <w:r w:rsidR="00840DCF">
        <w:rPr>
          <w:rFonts w:hint="eastAsia"/>
          <w:szCs w:val="21"/>
        </w:rPr>
        <w:instrText>)</w:instrText>
      </w:r>
      <w:r w:rsidR="00840DCF">
        <w:rPr>
          <w:szCs w:val="21"/>
        </w:rPr>
        <w:instrText xml:space="preserve"> </w:instrText>
      </w:r>
      <w:r w:rsidR="00840DCF">
        <w:rPr>
          <w:szCs w:val="21"/>
        </w:rPr>
        <w:fldChar w:fldCharType="separate"/>
      </w:r>
      <w:r w:rsidR="00840DCF">
        <w:rPr>
          <w:szCs w:val="21"/>
        </w:rPr>
        <w:fldChar w:fldCharType="end"/>
      </w:r>
      <w:r>
        <w:rPr>
          <w:szCs w:val="21"/>
        </w:rPr>
        <w:t>与比荷无关，得证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分</w:t>
      </w:r>
      <w:r>
        <w:rPr>
          <w:rFonts w:hint="eastAsia"/>
          <w:szCs w:val="21"/>
        </w:rPr>
        <w:t>）</w:t>
      </w:r>
    </w:p>
    <w:p w14:paraId="4FC2F1BF" w14:textId="4E79B0E2" w:rsidR="001E72A6" w:rsidRDefault="001E72A6" w:rsidP="00457B56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六</w:t>
      </w:r>
      <w:r w:rsidR="00D70144">
        <w:rPr>
          <w:rFonts w:hint="eastAsia"/>
        </w:rPr>
        <w:t xml:space="preserve">  </w:t>
      </w:r>
      <w:r>
        <w:rPr>
          <w:rFonts w:hint="eastAsia"/>
        </w:rPr>
        <w:t>汽车的电磁缓冲装置</w:t>
      </w:r>
      <w:r w:rsidR="00D70144">
        <w:rPr>
          <w:rFonts w:hint="eastAsia"/>
        </w:rPr>
        <w:t>（</w:t>
      </w:r>
      <w:r w:rsidR="00D70144">
        <w:rPr>
          <w:rFonts w:hint="eastAsia"/>
        </w:rPr>
        <w:t>16</w:t>
      </w:r>
      <w:r w:rsidR="00D70144">
        <w:rPr>
          <w:rFonts w:hint="eastAsia"/>
        </w:rPr>
        <w:t>分）</w:t>
      </w:r>
    </w:p>
    <w:p w14:paraId="04C117EA" w14:textId="516FA197" w:rsidR="001E72A6" w:rsidRDefault="001E72A6" w:rsidP="001E72A6">
      <w:r>
        <w:rPr>
          <w:rFonts w:hint="eastAsia"/>
        </w:rPr>
        <w:t>19</w:t>
      </w:r>
      <w:r>
        <w:rPr>
          <w:rFonts w:hint="eastAsia"/>
        </w:rPr>
        <w:t>．</w:t>
      </w:r>
      <w:r w:rsidR="00840DCF">
        <w:fldChar w:fldCharType="begin"/>
      </w:r>
      <w:r w:rsidR="00840DCF">
        <w:instrText xml:space="preserve"> </w:instrText>
      </w:r>
      <w:r w:rsidR="00840DCF">
        <w:rPr>
          <w:rFonts w:hint="eastAsia"/>
        </w:rPr>
        <w:instrText>EQ \R(\F(</w:instrText>
      </w:r>
      <w:r w:rsidR="00840DCF" w:rsidRPr="00840DCF">
        <w:rPr>
          <w:rFonts w:hint="eastAsia"/>
          <w:i/>
          <w:iCs/>
        </w:rPr>
        <w:instrText>P</w:instrText>
      </w:r>
      <w:r w:rsidR="00840DCF">
        <w:rPr>
          <w:rFonts w:hint="eastAsia"/>
        </w:rPr>
        <w:instrText>,</w:instrText>
      </w:r>
      <w:r w:rsidR="00840DCF" w:rsidRPr="00840DCF">
        <w:rPr>
          <w:rFonts w:hint="eastAsia"/>
          <w:i/>
          <w:iCs/>
        </w:rPr>
        <w:instrText>k</w:instrText>
      </w:r>
      <w:r w:rsidR="00840DCF">
        <w:rPr>
          <w:rFonts w:hint="eastAsia"/>
        </w:rPr>
        <w:instrText>))</w:instrText>
      </w:r>
      <w:r w:rsidR="00840DCF">
        <w:instrText xml:space="preserve"> </w:instrText>
      </w:r>
      <w:r w:rsidR="00840DCF">
        <w:fldChar w:fldCharType="separate"/>
      </w:r>
      <w:r w:rsidR="00840DCF">
        <w:fldChar w:fldCharType="end"/>
      </w:r>
      <w:r>
        <w:rPr>
          <w:rFonts w:hint="eastAsia"/>
        </w:rPr>
        <w:t>，</w:t>
      </w:r>
      <w:r w:rsidR="00840DCF">
        <w:fldChar w:fldCharType="begin"/>
      </w:r>
      <w:r w:rsidR="00840DCF">
        <w:instrText xml:space="preserve"> </w:instrText>
      </w:r>
      <w:r w:rsidR="00840DCF">
        <w:rPr>
          <w:rFonts w:hint="eastAsia"/>
        </w:rPr>
        <w:instrText>EQ \F(</w:instrText>
      </w:r>
      <w:r w:rsidR="00840DCF" w:rsidRPr="00840DCF">
        <w:rPr>
          <w:rFonts w:hint="eastAsia"/>
          <w:i/>
          <w:iCs/>
        </w:rPr>
        <w:instrText>M</w:instrText>
      </w:r>
      <w:r w:rsidR="00840DCF">
        <w:rPr>
          <w:rFonts w:hint="eastAsia"/>
        </w:rPr>
        <w:instrText>,</w:instrText>
      </w:r>
      <w:r w:rsidR="00840DCF" w:rsidRPr="00840DCF">
        <w:rPr>
          <w:rFonts w:hint="eastAsia"/>
          <w:i/>
          <w:iCs/>
        </w:rPr>
        <w:instrText>k</w:instrText>
      </w:r>
      <w:r w:rsidR="00840DCF">
        <w:rPr>
          <w:rFonts w:hint="eastAsia"/>
        </w:rPr>
        <w:instrText>)\R(\F(</w:instrText>
      </w:r>
      <w:r w:rsidR="00840DCF" w:rsidRPr="00840DCF">
        <w:rPr>
          <w:rFonts w:hint="eastAsia"/>
          <w:i/>
          <w:iCs/>
        </w:rPr>
        <w:instrText>P</w:instrText>
      </w:r>
      <w:r w:rsidR="00840DCF">
        <w:rPr>
          <w:rFonts w:hint="eastAsia"/>
        </w:rPr>
        <w:instrText>,</w:instrText>
      </w:r>
      <w:r w:rsidR="00840DCF" w:rsidRPr="00840DCF">
        <w:rPr>
          <w:rFonts w:hint="eastAsia"/>
          <w:i/>
          <w:iCs/>
        </w:rPr>
        <w:instrText>k</w:instrText>
      </w:r>
      <w:r w:rsidR="00840DCF">
        <w:rPr>
          <w:rFonts w:hint="eastAsia"/>
        </w:rPr>
        <w:instrText>))</w:instrText>
      </w:r>
      <w:r w:rsidR="00840DCF">
        <w:instrText xml:space="preserve"> </w:instrText>
      </w:r>
      <w:r w:rsidR="00840DCF">
        <w:fldChar w:fldCharType="separate"/>
      </w:r>
      <w:r w:rsidR="00840DCF">
        <w:fldChar w:fldCharType="end"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39E194CA" w14:textId="77777777" w:rsidR="00D70144" w:rsidRDefault="00D70144" w:rsidP="001E72A6"/>
    <w:p w14:paraId="7EBF1238" w14:textId="5E161CD6" w:rsidR="001E72A6" w:rsidRDefault="001E72A6" w:rsidP="001E72A6">
      <w:pPr>
        <w:rPr>
          <w:color w:val="000000" w:themeColor="text1"/>
        </w:rPr>
      </w:pPr>
      <w:r>
        <w:t>20</w:t>
      </w:r>
      <w:r>
        <w:t>．</w:t>
      </w:r>
      <w:r w:rsidR="00D70144">
        <w:rPr>
          <w:rFonts w:hint="eastAsia"/>
        </w:rPr>
        <w:t>（</w:t>
      </w:r>
      <w:r w:rsidR="00D70144">
        <w:rPr>
          <w:rFonts w:hint="eastAsia"/>
        </w:rPr>
        <w:t>1</w:t>
      </w:r>
      <w:r w:rsidR="00D70144">
        <w:rPr>
          <w:rFonts w:hint="eastAsia"/>
        </w:rPr>
        <w:t>）</w:t>
      </w:r>
      <w:r>
        <w:t>图略，</w:t>
      </w:r>
      <w:r>
        <w:rPr>
          <w:i/>
          <w:iCs/>
        </w:rPr>
        <w:t>c</w:t>
      </w:r>
      <w:r w:rsidR="00840DCF">
        <w:rPr>
          <w:rFonts w:hint="eastAsia"/>
        </w:rPr>
        <w:t>→</w:t>
      </w:r>
      <w:r>
        <w:rPr>
          <w:i/>
          <w:iCs/>
        </w:rPr>
        <w:t>b</w:t>
      </w: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分）</w:t>
      </w:r>
    </w:p>
    <w:p w14:paraId="032AE09D" w14:textId="221C349C" w:rsidR="001E72A6" w:rsidRDefault="00D70144" w:rsidP="001E72A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E72A6">
        <w:rPr>
          <w:i/>
          <w:iCs/>
        </w:rPr>
        <w:t>bc</w:t>
      </w:r>
      <w:r w:rsidR="001E72A6">
        <w:t>边切割磁感线的速度大小为</w:t>
      </w:r>
      <w:r w:rsidR="001E72A6">
        <w:rPr>
          <w:rFonts w:ascii="Book Antiqua" w:hAnsi="Book Antiqua" w:cs="Book Antiqua"/>
          <w:i/>
          <w:iCs/>
          <w:sz w:val="24"/>
        </w:rPr>
        <w:t>v</w:t>
      </w:r>
      <w:r w:rsidR="001E72A6">
        <w:rPr>
          <w:sz w:val="24"/>
          <w:vertAlign w:val="subscript"/>
        </w:rPr>
        <w:t>0</w:t>
      </w:r>
    </w:p>
    <w:p w14:paraId="1EF79AAA" w14:textId="4C9907E7" w:rsidR="001E72A6" w:rsidRDefault="001E72A6" w:rsidP="001E72A6">
      <w:pPr>
        <w:rPr>
          <w:i/>
          <w:iCs/>
        </w:rPr>
      </w:pPr>
      <w:r>
        <w:t>由</w:t>
      </w:r>
      <w:r w:rsidR="00D33C6D" w:rsidRPr="00D33C6D">
        <w:rPr>
          <w:rFonts w:hint="eastAsia"/>
          <w:i/>
          <w:iCs/>
        </w:rPr>
        <w:t>E</w:t>
      </w:r>
      <w:r w:rsidR="00D33C6D">
        <w:rPr>
          <w:rFonts w:hint="eastAsia"/>
        </w:rPr>
        <w:t xml:space="preserve"> = </w:t>
      </w:r>
      <w:r w:rsidR="00D33C6D" w:rsidRPr="00D33C6D">
        <w:rPr>
          <w:rFonts w:hint="eastAsia"/>
          <w:i/>
          <w:iCs/>
        </w:rPr>
        <w:t>nBl</w:t>
      </w:r>
      <w:r w:rsidR="00D33C6D" w:rsidRPr="00D33C6D">
        <w:rPr>
          <w:rFonts w:ascii="Book Antiqua" w:hAnsi="Book Antiqua"/>
          <w:i/>
          <w:iCs/>
        </w:rPr>
        <w:t>v</w:t>
      </w:r>
      <w:r w:rsidR="00D33C6D">
        <w:rPr>
          <w:rFonts w:hint="eastAsia"/>
          <w:vertAlign w:val="subscript"/>
        </w:rPr>
        <w:t>0</w:t>
      </w:r>
      <w:r>
        <w:rPr>
          <w:color w:val="000000" w:themeColor="text1"/>
        </w:rPr>
        <w:t>（</w:t>
      </w:r>
      <w:r>
        <w:rPr>
          <w:color w:val="000000" w:themeColor="text1"/>
        </w:rPr>
        <w:t>1</w:t>
      </w:r>
      <w:r>
        <w:rPr>
          <w:color w:val="000000" w:themeColor="text1"/>
        </w:rPr>
        <w:t>分）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 w:rsidR="00D33C6D" w:rsidRPr="00D33C6D">
        <w:rPr>
          <w:rFonts w:hint="eastAsia"/>
          <w:i/>
          <w:iCs/>
          <w:color w:val="000000" w:themeColor="text1"/>
        </w:rPr>
        <w:t>I</w:t>
      </w:r>
      <w:r w:rsidR="00D33C6D">
        <w:rPr>
          <w:rFonts w:hint="eastAsia"/>
          <w:color w:val="000000" w:themeColor="text1"/>
        </w:rPr>
        <w:t xml:space="preserve"> = </w:t>
      </w:r>
      <w:r w:rsidR="00D33C6D">
        <w:rPr>
          <w:color w:val="000000" w:themeColor="text1"/>
        </w:rPr>
        <w:fldChar w:fldCharType="begin"/>
      </w:r>
      <w:r w:rsidR="00D33C6D">
        <w:rPr>
          <w:color w:val="000000" w:themeColor="text1"/>
        </w:rPr>
        <w:instrText xml:space="preserve"> </w:instrText>
      </w:r>
      <w:r w:rsidR="00D33C6D">
        <w:rPr>
          <w:rFonts w:hint="eastAsia"/>
          <w:color w:val="000000" w:themeColor="text1"/>
        </w:rPr>
        <w:instrText>EQ \F(</w:instrText>
      </w:r>
      <w:r w:rsidR="00D33C6D" w:rsidRPr="00D33C6D">
        <w:rPr>
          <w:rFonts w:hint="eastAsia"/>
          <w:i/>
          <w:iCs/>
          <w:color w:val="000000" w:themeColor="text1"/>
        </w:rPr>
        <w:instrText>E</w:instrText>
      </w:r>
      <w:r w:rsidR="00D33C6D">
        <w:rPr>
          <w:rFonts w:hint="eastAsia"/>
          <w:color w:val="000000" w:themeColor="text1"/>
        </w:rPr>
        <w:instrText>,</w:instrText>
      </w:r>
      <w:r w:rsidR="00D33C6D" w:rsidRPr="00D33C6D">
        <w:rPr>
          <w:rFonts w:hint="eastAsia"/>
          <w:i/>
          <w:iCs/>
          <w:color w:val="000000" w:themeColor="text1"/>
        </w:rPr>
        <w:instrText>R</w:instrText>
      </w:r>
      <w:r w:rsidR="00D33C6D">
        <w:rPr>
          <w:rFonts w:hint="eastAsia"/>
          <w:color w:val="000000" w:themeColor="text1"/>
        </w:rPr>
        <w:instrText>)</w:instrText>
      </w:r>
      <w:r w:rsidR="00D33C6D">
        <w:rPr>
          <w:color w:val="000000" w:themeColor="text1"/>
        </w:rPr>
        <w:instrText xml:space="preserve"> </w:instrText>
      </w:r>
      <w:r w:rsidR="00D33C6D">
        <w:rPr>
          <w:color w:val="000000" w:themeColor="text1"/>
        </w:rPr>
        <w:fldChar w:fldCharType="separate"/>
      </w:r>
      <w:r w:rsidR="00D33C6D">
        <w:rPr>
          <w:color w:val="000000" w:themeColor="text1"/>
        </w:rPr>
        <w:fldChar w:fldCharType="end"/>
      </w:r>
      <w:r>
        <w:rPr>
          <w:color w:val="000000" w:themeColor="text1"/>
        </w:rPr>
        <w:t>（</w:t>
      </w:r>
      <w:r>
        <w:rPr>
          <w:color w:val="000000" w:themeColor="text1"/>
        </w:rPr>
        <w:t>1</w:t>
      </w:r>
      <w:r>
        <w:rPr>
          <w:color w:val="000000" w:themeColor="text1"/>
        </w:rPr>
        <w:t>分）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 w:rsidR="00D33C6D" w:rsidRPr="00D33C6D">
        <w:rPr>
          <w:rFonts w:hint="eastAsia"/>
          <w:i/>
          <w:iCs/>
          <w:color w:val="000000" w:themeColor="text1"/>
        </w:rPr>
        <w:t>F</w:t>
      </w:r>
      <w:r w:rsidR="00D33C6D">
        <w:rPr>
          <w:rFonts w:hint="eastAsia"/>
          <w:color w:val="000000" w:themeColor="text1"/>
        </w:rPr>
        <w:t xml:space="preserve"> = </w:t>
      </w:r>
      <w:r w:rsidR="00D33C6D" w:rsidRPr="00D33C6D">
        <w:rPr>
          <w:rFonts w:hint="eastAsia"/>
          <w:i/>
          <w:iCs/>
          <w:color w:val="000000" w:themeColor="text1"/>
        </w:rPr>
        <w:t>nBIl</w:t>
      </w:r>
      <w:r>
        <w:rPr>
          <w:color w:val="000000" w:themeColor="text1"/>
        </w:rPr>
        <w:t>（</w:t>
      </w:r>
      <w:r>
        <w:rPr>
          <w:color w:val="000000" w:themeColor="text1"/>
        </w:rPr>
        <w:t>1</w:t>
      </w:r>
      <w:r>
        <w:rPr>
          <w:color w:val="000000" w:themeColor="text1"/>
        </w:rPr>
        <w:t>分）</w:t>
      </w:r>
    </w:p>
    <w:p w14:paraId="1BF52502" w14:textId="3B32CABA" w:rsidR="001E72A6" w:rsidRDefault="001E72A6" w:rsidP="001E72A6">
      <w:r>
        <w:t>得</w:t>
      </w:r>
      <w:r w:rsidR="00840DCF" w:rsidRPr="00840DCF">
        <w:rPr>
          <w:rFonts w:hint="eastAsia"/>
          <w:i/>
          <w:iCs/>
        </w:rPr>
        <w:t>F</w:t>
      </w:r>
      <w:r w:rsidR="00840DCF">
        <w:rPr>
          <w:rFonts w:hint="eastAsia"/>
        </w:rPr>
        <w:t xml:space="preserve"> = </w:t>
      </w:r>
      <w:r w:rsidR="00840DCF">
        <w:fldChar w:fldCharType="begin"/>
      </w:r>
      <w:r w:rsidR="00840DCF">
        <w:instrText xml:space="preserve"> </w:instrText>
      </w:r>
      <w:r w:rsidR="00840DCF">
        <w:rPr>
          <w:rFonts w:hint="eastAsia"/>
        </w:rPr>
        <w:instrText>EQ \F(</w:instrText>
      </w:r>
      <w:r w:rsidR="00840DCF" w:rsidRPr="00840DCF">
        <w:rPr>
          <w:rFonts w:hint="eastAsia"/>
          <w:i/>
          <w:iCs/>
        </w:rPr>
        <w:instrText>n</w:instrText>
      </w:r>
      <w:r w:rsidR="00840DCF">
        <w:rPr>
          <w:rFonts w:hint="eastAsia"/>
          <w:vertAlign w:val="superscript"/>
        </w:rPr>
        <w:instrText>2</w:instrText>
      </w:r>
      <w:r w:rsidR="00840DCF" w:rsidRPr="00840DCF">
        <w:rPr>
          <w:rFonts w:hint="eastAsia"/>
          <w:i/>
          <w:iCs/>
        </w:rPr>
        <w:instrText>B</w:instrText>
      </w:r>
      <w:r w:rsidR="00840DCF">
        <w:rPr>
          <w:rFonts w:hint="eastAsia"/>
          <w:vertAlign w:val="superscript"/>
        </w:rPr>
        <w:instrText>2</w:instrText>
      </w:r>
      <w:r w:rsidR="00840DCF" w:rsidRPr="00840DCF">
        <w:rPr>
          <w:rFonts w:hint="eastAsia"/>
          <w:i/>
          <w:iCs/>
        </w:rPr>
        <w:instrText>l</w:instrText>
      </w:r>
      <w:r w:rsidR="00840DCF">
        <w:rPr>
          <w:rFonts w:hint="eastAsia"/>
          <w:vertAlign w:val="superscript"/>
        </w:rPr>
        <w:instrText>2</w:instrText>
      </w:r>
      <w:r w:rsidR="00840DCF" w:rsidRPr="00840DCF">
        <w:rPr>
          <w:rFonts w:ascii="Book Antiqua" w:hAnsi="Book Antiqua"/>
          <w:i/>
          <w:iCs/>
        </w:rPr>
        <w:instrText>v</w:instrText>
      </w:r>
      <w:r w:rsidR="00840DCF">
        <w:rPr>
          <w:rFonts w:hint="eastAsia"/>
          <w:vertAlign w:val="subscript"/>
        </w:rPr>
        <w:instrText>0</w:instrText>
      </w:r>
      <w:r w:rsidR="00840DCF">
        <w:rPr>
          <w:rFonts w:hint="eastAsia"/>
        </w:rPr>
        <w:instrText>,</w:instrText>
      </w:r>
      <w:r w:rsidR="00840DCF" w:rsidRPr="00840DCF">
        <w:rPr>
          <w:rFonts w:hint="eastAsia"/>
          <w:i/>
          <w:iCs/>
        </w:rPr>
        <w:instrText>R</w:instrText>
      </w:r>
      <w:r w:rsidR="00840DCF">
        <w:rPr>
          <w:rFonts w:hint="eastAsia"/>
        </w:rPr>
        <w:instrText>)</w:instrText>
      </w:r>
      <w:r w:rsidR="00840DCF">
        <w:instrText xml:space="preserve"> </w:instrText>
      </w:r>
      <w:r w:rsidR="00840DCF">
        <w:fldChar w:fldCharType="separate"/>
      </w:r>
      <w:r w:rsidR="00840DCF">
        <w:fldChar w:fldCharType="end"/>
      </w:r>
      <w:r>
        <w:rPr>
          <w:color w:val="000000" w:themeColor="text1"/>
        </w:rPr>
        <w:t>（</w:t>
      </w:r>
      <w:r>
        <w:rPr>
          <w:color w:val="000000" w:themeColor="text1"/>
        </w:rPr>
        <w:t>1</w:t>
      </w:r>
      <w:r>
        <w:rPr>
          <w:color w:val="000000" w:themeColor="text1"/>
        </w:rPr>
        <w:t>分）</w:t>
      </w:r>
    </w:p>
    <w:p w14:paraId="26997F84" w14:textId="64DB0FA3" w:rsidR="001E72A6" w:rsidRDefault="00D70144" w:rsidP="001E72A6">
      <w:pPr>
        <w:rPr>
          <w:iCs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1E72A6">
        <w:rPr>
          <w:iCs/>
        </w:rPr>
        <w:t>最终障碍物、线框与车速度相同，设</w:t>
      </w:r>
      <w:r w:rsidR="001E72A6">
        <w:rPr>
          <w:rFonts w:hint="eastAsia"/>
          <w:iCs/>
        </w:rPr>
        <w:t>该</w:t>
      </w:r>
      <w:r w:rsidR="001E72A6">
        <w:rPr>
          <w:iCs/>
        </w:rPr>
        <w:t>速度</w:t>
      </w:r>
      <w:r w:rsidR="001E72A6">
        <w:rPr>
          <w:rFonts w:hint="eastAsia"/>
          <w:iCs/>
        </w:rPr>
        <w:t>大小</w:t>
      </w:r>
      <w:r w:rsidR="001E72A6">
        <w:rPr>
          <w:iCs/>
        </w:rPr>
        <w:t>为</w:t>
      </w:r>
      <w:r w:rsidR="001E72A6" w:rsidRPr="00840DCF">
        <w:rPr>
          <w:rFonts w:ascii="Book Antiqua" w:hAnsi="Book Antiqua" w:cs="Book Antiqua"/>
          <w:i/>
          <w:iCs/>
          <w:szCs w:val="21"/>
        </w:rPr>
        <w:t>v</w:t>
      </w:r>
    </w:p>
    <w:p w14:paraId="69BDB0DC" w14:textId="77777777" w:rsidR="001E72A6" w:rsidRDefault="001E72A6" w:rsidP="001E72A6">
      <w:pPr>
        <w:rPr>
          <w:iCs/>
        </w:rPr>
      </w:pPr>
      <w:r>
        <w:t>障碍物</w:t>
      </w:r>
      <w:r>
        <w:rPr>
          <w:iCs/>
        </w:rPr>
        <w:t>、线框</w:t>
      </w:r>
      <w:r>
        <w:rPr>
          <w:rFonts w:hint="eastAsia"/>
        </w:rPr>
        <w:t>与</w:t>
      </w:r>
      <w:r>
        <w:t>车构成系统，系统所受外力的矢量和为零，因此系统</w:t>
      </w:r>
      <w:r>
        <w:rPr>
          <w:iCs/>
        </w:rPr>
        <w:t>动量守恒</w:t>
      </w:r>
      <w:r>
        <w:rPr>
          <w:color w:val="000000" w:themeColor="text1"/>
        </w:rPr>
        <w:t>（</w:t>
      </w:r>
      <w:r>
        <w:rPr>
          <w:color w:val="000000" w:themeColor="text1"/>
        </w:rPr>
        <w:t>1</w:t>
      </w:r>
      <w:r>
        <w:rPr>
          <w:color w:val="000000" w:themeColor="text1"/>
        </w:rPr>
        <w:t>分）</w:t>
      </w:r>
    </w:p>
    <w:p w14:paraId="2D36D3D2" w14:textId="7226C08B" w:rsidR="001E72A6" w:rsidRDefault="001E72A6" w:rsidP="001E72A6">
      <w:pPr>
        <w:rPr>
          <w:i/>
          <w:iCs/>
          <w:color w:val="FF0000"/>
        </w:rPr>
      </w:pPr>
      <w:r>
        <w:rPr>
          <w:iCs/>
        </w:rPr>
        <w:t>以车的初速度方向为正方向，则</w:t>
      </w:r>
      <w:r w:rsidR="00D33C6D" w:rsidRPr="00D33C6D">
        <w:rPr>
          <w:rFonts w:hint="eastAsia"/>
          <w:i/>
        </w:rPr>
        <w:t>M</w:t>
      </w:r>
      <w:r w:rsidR="00D33C6D">
        <w:rPr>
          <w:rFonts w:hint="eastAsia"/>
          <w:iCs/>
          <w:vertAlign w:val="subscript"/>
        </w:rPr>
        <w:t>0</w:t>
      </w:r>
      <w:r w:rsidR="00D33C6D" w:rsidRPr="00D33C6D">
        <w:rPr>
          <w:rFonts w:ascii="Book Antiqua" w:hAnsi="Book Antiqua"/>
          <w:i/>
        </w:rPr>
        <w:t>v</w:t>
      </w:r>
      <w:r w:rsidR="00D33C6D">
        <w:rPr>
          <w:rFonts w:hint="eastAsia"/>
          <w:iCs/>
          <w:vertAlign w:val="subscript"/>
        </w:rPr>
        <w:t>0</w:t>
      </w:r>
      <w:r w:rsidR="00D33C6D">
        <w:rPr>
          <w:rFonts w:hint="eastAsia"/>
          <w:iCs/>
        </w:rPr>
        <w:t xml:space="preserve"> = (</w:t>
      </w:r>
      <w:r w:rsidR="00D33C6D" w:rsidRPr="00D33C6D">
        <w:rPr>
          <w:rFonts w:hint="eastAsia"/>
          <w:i/>
        </w:rPr>
        <w:t>M</w:t>
      </w:r>
      <w:r w:rsidR="00D33C6D">
        <w:rPr>
          <w:rFonts w:hint="eastAsia"/>
          <w:iCs/>
          <w:vertAlign w:val="subscript"/>
        </w:rPr>
        <w:t>0</w:t>
      </w:r>
      <w:r w:rsidR="00D33C6D">
        <w:rPr>
          <w:rFonts w:hint="eastAsia"/>
          <w:iCs/>
        </w:rPr>
        <w:t xml:space="preserve"> + </w:t>
      </w:r>
      <w:r w:rsidR="00D33C6D" w:rsidRPr="00D33C6D">
        <w:rPr>
          <w:rFonts w:hint="eastAsia"/>
          <w:i/>
        </w:rPr>
        <w:t>m</w:t>
      </w:r>
      <w:r w:rsidR="00D33C6D">
        <w:rPr>
          <w:rFonts w:hint="eastAsia"/>
          <w:iCs/>
        </w:rPr>
        <w:t>)</w:t>
      </w:r>
      <w:r w:rsidR="00D33C6D" w:rsidRPr="00D33C6D">
        <w:rPr>
          <w:rFonts w:ascii="Book Antiqua" w:hAnsi="Book Antiqua"/>
          <w:i/>
        </w:rPr>
        <w:t>v</w:t>
      </w: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分）</w:t>
      </w:r>
    </w:p>
    <w:p w14:paraId="2B68E859" w14:textId="1CBC15D8" w:rsidR="001E72A6" w:rsidRDefault="00D33C6D" w:rsidP="001E72A6">
      <w:pPr>
        <w:rPr>
          <w:color w:val="FF0000"/>
        </w:rPr>
      </w:pPr>
      <w:r w:rsidRPr="00D33C6D">
        <w:rPr>
          <w:rFonts w:ascii="Book Antiqua" w:hAnsi="Book Antiqua"/>
          <w:i/>
          <w:iCs/>
        </w:rPr>
        <w:t>v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D33C6D">
        <w:rPr>
          <w:rFonts w:hint="eastAsia"/>
          <w:i/>
          <w:iCs/>
        </w:rPr>
        <w:instrText>M</w:instrText>
      </w:r>
      <w:r>
        <w:rPr>
          <w:rFonts w:hint="eastAsia"/>
          <w:vertAlign w:val="subscript"/>
        </w:rPr>
        <w:instrText>0</w:instrText>
      </w:r>
      <w:r w:rsidRPr="00D33C6D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</w:instrText>
      </w:r>
      <w:r w:rsidRPr="00D33C6D">
        <w:rPr>
          <w:rFonts w:hint="eastAsia"/>
          <w:i/>
          <w:iCs/>
        </w:rPr>
        <w:instrText>M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 xml:space="preserve"> + </w:instrText>
      </w:r>
      <w:r w:rsidRPr="00D33C6D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72A655A0" w14:textId="77777777" w:rsidR="001E72A6" w:rsidRDefault="001E72A6" w:rsidP="001E72A6">
      <w:pPr>
        <w:rPr>
          <w:iCs/>
        </w:rPr>
      </w:pPr>
      <w:r>
        <w:rPr>
          <w:iCs/>
        </w:rPr>
        <w:t>由于线框质量不计，线框与障碍物碰撞损失的能量不计</w:t>
      </w:r>
    </w:p>
    <w:p w14:paraId="722FDD46" w14:textId="77777777" w:rsidR="001E72A6" w:rsidRDefault="001E72A6" w:rsidP="001E72A6">
      <w:pPr>
        <w:rPr>
          <w:iCs/>
        </w:rPr>
      </w:pPr>
      <w:r>
        <w:rPr>
          <w:iCs/>
        </w:rPr>
        <w:t>根据能量守恒定律，系统减少的机械能（或动能），转化为电路的电能，最终产生焦耳热</w:t>
      </w:r>
    </w:p>
    <w:p w14:paraId="3148B3E7" w14:textId="74A48692" w:rsidR="001E72A6" w:rsidRDefault="00B43343" w:rsidP="003C3CAD">
      <w:pPr>
        <w:rPr>
          <w:color w:val="000000" w:themeColor="text1"/>
        </w:rPr>
      </w:pPr>
      <w:r w:rsidRPr="003C3CAD">
        <w:rPr>
          <w:rFonts w:hint="eastAsia"/>
          <w:i/>
          <w:iCs/>
        </w:rPr>
        <w:t>Q</w:t>
      </w:r>
      <w:r>
        <w:rPr>
          <w:rFonts w:hint="eastAsia"/>
          <w:iCs/>
        </w:rPr>
        <w:t xml:space="preserve"> = |</w:t>
      </w:r>
      <w:r>
        <w:rPr>
          <w:rFonts w:cs="Times New Roman"/>
          <w:iCs/>
        </w:rPr>
        <w:t>Δ</w:t>
      </w:r>
      <w:r w:rsidRPr="003C3CAD">
        <w:rPr>
          <w:rFonts w:hint="eastAsia"/>
          <w:i/>
          <w:iCs/>
        </w:rPr>
        <w:t>E</w:t>
      </w:r>
      <w:r>
        <w:rPr>
          <w:rFonts w:hint="eastAsia"/>
          <w:iCs/>
          <w:vertAlign w:val="subscript"/>
        </w:rPr>
        <w:t>k</w:t>
      </w:r>
      <w:r>
        <w:rPr>
          <w:rFonts w:hint="eastAsia"/>
          <w:iCs/>
        </w:rPr>
        <w:t xml:space="preserve">| = </w:t>
      </w:r>
      <w:r w:rsidR="003C3CAD">
        <w:rPr>
          <w:szCs w:val="21"/>
        </w:rPr>
        <w:fldChar w:fldCharType="begin"/>
      </w:r>
      <w:r w:rsidR="003C3CAD">
        <w:rPr>
          <w:szCs w:val="21"/>
        </w:rPr>
        <w:instrText xml:space="preserve"> </w:instrText>
      </w:r>
      <w:r w:rsidR="003C3CAD">
        <w:rPr>
          <w:rFonts w:hint="eastAsia"/>
          <w:szCs w:val="21"/>
        </w:rPr>
        <w:instrText>EQ \F(1,2)</w:instrText>
      </w:r>
      <w:r w:rsidR="003C3CAD">
        <w:rPr>
          <w:szCs w:val="21"/>
        </w:rPr>
        <w:instrText xml:space="preserve"> </w:instrText>
      </w:r>
      <w:r w:rsidR="003C3CAD">
        <w:rPr>
          <w:szCs w:val="21"/>
        </w:rPr>
        <w:fldChar w:fldCharType="separate"/>
      </w:r>
      <w:r w:rsidR="003C3CAD">
        <w:rPr>
          <w:szCs w:val="21"/>
        </w:rPr>
        <w:fldChar w:fldCharType="end"/>
      </w:r>
      <w:r w:rsidR="003C3CAD" w:rsidRPr="003C3CAD">
        <w:rPr>
          <w:rFonts w:hint="eastAsia"/>
          <w:i/>
          <w:iCs/>
          <w:szCs w:val="21"/>
        </w:rPr>
        <w:t>M</w:t>
      </w:r>
      <w:r w:rsidR="003C3CAD">
        <w:rPr>
          <w:rFonts w:hint="eastAsia"/>
          <w:szCs w:val="21"/>
          <w:vertAlign w:val="subscript"/>
        </w:rPr>
        <w:t>0</w:t>
      </w:r>
      <w:r w:rsidR="003C3CAD" w:rsidRPr="003C3CAD">
        <w:rPr>
          <w:rFonts w:ascii="Book Antiqua" w:hAnsi="Book Antiqua"/>
          <w:i/>
          <w:iCs/>
          <w:szCs w:val="21"/>
        </w:rPr>
        <w:t>v</w:t>
      </w:r>
      <w:r w:rsidR="003C3CAD">
        <w:rPr>
          <w:rFonts w:hint="eastAsia"/>
          <w:szCs w:val="21"/>
          <w:vertAlign w:val="subscript"/>
        </w:rPr>
        <w:t>0</w:t>
      </w:r>
      <w:r w:rsidR="003C3CAD">
        <w:rPr>
          <w:rFonts w:hint="eastAsia"/>
          <w:szCs w:val="21"/>
          <w:vertAlign w:val="superscript"/>
        </w:rPr>
        <w:t>2</w:t>
      </w:r>
      <w:r w:rsidR="003C3CAD">
        <w:rPr>
          <w:rFonts w:hint="eastAsia"/>
          <w:szCs w:val="21"/>
        </w:rPr>
        <w:t xml:space="preserve"> </w:t>
      </w:r>
      <w:r w:rsidR="003C3CAD">
        <w:rPr>
          <w:rFonts w:cs="Times New Roman"/>
          <w:szCs w:val="21"/>
        </w:rPr>
        <w:t>−</w:t>
      </w:r>
      <w:r w:rsidR="003C3CAD">
        <w:rPr>
          <w:rFonts w:hint="eastAsia"/>
          <w:szCs w:val="21"/>
        </w:rPr>
        <w:t xml:space="preserve"> </w:t>
      </w:r>
      <w:r w:rsidR="003C3CAD">
        <w:rPr>
          <w:szCs w:val="21"/>
        </w:rPr>
        <w:fldChar w:fldCharType="begin"/>
      </w:r>
      <w:r w:rsidR="003C3CAD">
        <w:rPr>
          <w:szCs w:val="21"/>
        </w:rPr>
        <w:instrText xml:space="preserve"> </w:instrText>
      </w:r>
      <w:r w:rsidR="003C3CAD">
        <w:rPr>
          <w:rFonts w:hint="eastAsia"/>
          <w:szCs w:val="21"/>
        </w:rPr>
        <w:instrText>EQ \F(1,2)</w:instrText>
      </w:r>
      <w:r w:rsidR="003C3CAD">
        <w:rPr>
          <w:szCs w:val="21"/>
        </w:rPr>
        <w:instrText xml:space="preserve"> </w:instrText>
      </w:r>
      <w:r w:rsidR="003C3CAD">
        <w:rPr>
          <w:szCs w:val="21"/>
        </w:rPr>
        <w:fldChar w:fldCharType="separate"/>
      </w:r>
      <w:r w:rsidR="003C3CAD">
        <w:rPr>
          <w:szCs w:val="21"/>
        </w:rPr>
        <w:fldChar w:fldCharType="end"/>
      </w:r>
      <w:r w:rsidR="003C3CAD">
        <w:rPr>
          <w:rFonts w:hint="eastAsia"/>
          <w:szCs w:val="21"/>
        </w:rPr>
        <w:t>(</w:t>
      </w:r>
      <w:r w:rsidR="003C3CAD" w:rsidRPr="003C3CAD">
        <w:rPr>
          <w:rFonts w:hint="eastAsia"/>
          <w:i/>
          <w:iCs/>
          <w:szCs w:val="21"/>
        </w:rPr>
        <w:t>M</w:t>
      </w:r>
      <w:r w:rsidR="003C3CAD">
        <w:rPr>
          <w:rFonts w:hint="eastAsia"/>
          <w:szCs w:val="21"/>
          <w:vertAlign w:val="subscript"/>
        </w:rPr>
        <w:t>0</w:t>
      </w:r>
      <w:r w:rsidR="003C3CAD">
        <w:rPr>
          <w:rFonts w:hint="eastAsia"/>
          <w:szCs w:val="21"/>
        </w:rPr>
        <w:t xml:space="preserve"> + </w:t>
      </w:r>
      <w:r w:rsidR="003C3CAD" w:rsidRPr="003C3CAD">
        <w:rPr>
          <w:rFonts w:hint="eastAsia"/>
          <w:i/>
          <w:iCs/>
          <w:szCs w:val="21"/>
        </w:rPr>
        <w:t>m</w:t>
      </w:r>
      <w:r w:rsidR="003C3CAD">
        <w:rPr>
          <w:rFonts w:hint="eastAsia"/>
          <w:szCs w:val="21"/>
        </w:rPr>
        <w:t>)</w:t>
      </w:r>
      <w:r w:rsidR="003C3CAD" w:rsidRPr="003C3CAD">
        <w:rPr>
          <w:rFonts w:ascii="Book Antiqua" w:hAnsi="Book Antiqua"/>
          <w:i/>
          <w:iCs/>
          <w:szCs w:val="21"/>
        </w:rPr>
        <w:t>v</w:t>
      </w:r>
      <w:r w:rsidR="003C3CAD">
        <w:rPr>
          <w:rFonts w:hint="eastAsia"/>
          <w:szCs w:val="21"/>
          <w:vertAlign w:val="superscript"/>
        </w:rPr>
        <w:t>2</w:t>
      </w:r>
      <w:r w:rsidR="003C3CAD">
        <w:rPr>
          <w:szCs w:val="21"/>
        </w:rPr>
        <w:tab/>
      </w:r>
      <w:r w:rsidR="003C3CAD">
        <w:rPr>
          <w:szCs w:val="21"/>
        </w:rPr>
        <w:tab/>
      </w:r>
      <w:r w:rsidR="001E72A6">
        <w:rPr>
          <w:color w:val="000000" w:themeColor="text1"/>
        </w:rPr>
        <w:t>（</w:t>
      </w:r>
      <w:r w:rsidR="001E72A6">
        <w:rPr>
          <w:color w:val="000000" w:themeColor="text1"/>
        </w:rPr>
        <w:t>2</w:t>
      </w:r>
      <w:r w:rsidR="001E72A6">
        <w:rPr>
          <w:color w:val="000000" w:themeColor="text1"/>
        </w:rPr>
        <w:t>分）</w:t>
      </w:r>
    </w:p>
    <w:p w14:paraId="4D2A66EE" w14:textId="21CA9AE2" w:rsidR="001E72A6" w:rsidRDefault="003C3CAD" w:rsidP="001E72A6">
      <w:pPr>
        <w:rPr>
          <w:color w:val="000000" w:themeColor="text1"/>
        </w:rPr>
      </w:pPr>
      <w:r>
        <w:rPr>
          <w:rFonts w:hint="eastAsia"/>
          <w:iCs/>
        </w:rPr>
        <w:t xml:space="preserve">Q =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1,2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 w:rsidRPr="003C3CAD">
        <w:rPr>
          <w:rFonts w:hint="eastAsia"/>
          <w:i/>
          <w:iCs/>
          <w:szCs w:val="21"/>
        </w:rPr>
        <w:t>M</w:t>
      </w:r>
      <w:r>
        <w:rPr>
          <w:rFonts w:hint="eastAsia"/>
          <w:szCs w:val="21"/>
          <w:vertAlign w:val="subscript"/>
        </w:rPr>
        <w:t>0</w:t>
      </w:r>
      <w:r w:rsidRPr="003C3CAD">
        <w:rPr>
          <w:rFonts w:ascii="Book Antiqua" w:hAnsi="Book Antiqua"/>
          <w:i/>
          <w:iCs/>
          <w:szCs w:val="21"/>
        </w:rPr>
        <w:t>v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 xml:space="preserve"> </w:t>
      </w:r>
      <w:r>
        <w:rPr>
          <w:rFonts w:cs="Times New Roman"/>
          <w:szCs w:val="21"/>
        </w:rPr>
        <w:t>−</w:t>
      </w:r>
      <w:r>
        <w:rPr>
          <w:rFonts w:hint="eastAsia"/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1,2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rFonts w:hint="eastAsia"/>
          <w:szCs w:val="21"/>
        </w:rPr>
        <w:t>(</w:t>
      </w:r>
      <w:r w:rsidRPr="003C3CAD">
        <w:rPr>
          <w:rFonts w:hint="eastAsia"/>
          <w:i/>
          <w:iCs/>
          <w:szCs w:val="21"/>
        </w:rPr>
        <w:t>M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 xml:space="preserve"> + </w:t>
      </w:r>
      <w:r w:rsidRPr="003C3CAD">
        <w:rPr>
          <w:rFonts w:hint="eastAsia"/>
          <w:i/>
          <w:iCs/>
          <w:szCs w:val="21"/>
        </w:rPr>
        <w:t>m</w:t>
      </w:r>
      <w:r>
        <w:rPr>
          <w:rFonts w:hint="eastAsia"/>
          <w:szCs w:val="21"/>
        </w:rPr>
        <w:t>)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b\bc(</w:instrText>
      </w:r>
      <w:r>
        <w:rPr>
          <w:rFonts w:hint="eastAsia"/>
        </w:rPr>
        <w:instrText>\F(</w:instrText>
      </w:r>
      <w:r w:rsidRPr="00D33C6D">
        <w:rPr>
          <w:rFonts w:hint="eastAsia"/>
          <w:i/>
          <w:iCs/>
        </w:rPr>
        <w:instrText>M</w:instrText>
      </w:r>
      <w:r>
        <w:rPr>
          <w:rFonts w:hint="eastAsia"/>
          <w:vertAlign w:val="subscript"/>
        </w:rPr>
        <w:instrText>0</w:instrText>
      </w:r>
      <w:r w:rsidRPr="00D33C6D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</w:instrText>
      </w:r>
      <w:r w:rsidRPr="00D33C6D">
        <w:rPr>
          <w:rFonts w:hint="eastAsia"/>
          <w:i/>
          <w:iCs/>
        </w:rPr>
        <w:instrText>M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 xml:space="preserve"> + </w:instrText>
      </w:r>
      <w:r w:rsidRPr="00D33C6D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>
        <w:rPr>
          <w:rFonts w:hint="eastAsia"/>
          <w:szCs w:val="21"/>
        </w:rPr>
        <w:instrText>)\s\up7(</w:instrText>
      </w:r>
      <w:r>
        <w:rPr>
          <w:rFonts w:hint="eastAsia"/>
          <w:szCs w:val="21"/>
          <w:vertAlign w:val="superscript"/>
        </w:rPr>
        <w:instrText>2</w:instrText>
      </w:r>
      <w:r>
        <w:rPr>
          <w:rFonts w:hint="eastAsia"/>
          <w:szCs w:val="21"/>
        </w:rPr>
        <w:instrText>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iCs/>
        </w:rPr>
        <w:tab/>
      </w:r>
      <w:r>
        <w:rPr>
          <w:iCs/>
        </w:rPr>
        <w:tab/>
      </w:r>
      <w:r w:rsidR="001E72A6">
        <w:rPr>
          <w:color w:val="000000" w:themeColor="text1"/>
        </w:rPr>
        <w:t>（</w:t>
      </w:r>
      <w:r w:rsidR="001E72A6">
        <w:rPr>
          <w:rFonts w:hint="eastAsia"/>
          <w:color w:val="000000" w:themeColor="text1"/>
        </w:rPr>
        <w:t>1</w:t>
      </w:r>
      <w:r w:rsidR="001E72A6">
        <w:rPr>
          <w:color w:val="000000" w:themeColor="text1"/>
        </w:rPr>
        <w:t>分）</w:t>
      </w:r>
    </w:p>
    <w:p w14:paraId="0B1DB559" w14:textId="77777777" w:rsidR="003C3CAD" w:rsidRDefault="001E72A6" w:rsidP="003C3CAD">
      <w:r>
        <w:rPr>
          <w:rFonts w:hint="eastAsia"/>
        </w:rPr>
        <w:t>化简得</w:t>
      </w:r>
      <w:r w:rsidR="00840DCF" w:rsidRPr="00840DCF">
        <w:rPr>
          <w:rFonts w:hint="eastAsia"/>
          <w:i/>
        </w:rPr>
        <w:t>Q</w:t>
      </w:r>
      <w:r w:rsidR="00840DCF">
        <w:rPr>
          <w:rFonts w:hint="eastAsia"/>
        </w:rPr>
        <w:t xml:space="preserve"> = </w:t>
      </w:r>
      <w:r w:rsidR="00840DCF">
        <w:fldChar w:fldCharType="begin"/>
      </w:r>
      <w:r w:rsidR="00840DCF">
        <w:instrText xml:space="preserve"> </w:instrText>
      </w:r>
      <w:r w:rsidR="00840DCF">
        <w:rPr>
          <w:rFonts w:hint="eastAsia"/>
        </w:rPr>
        <w:instrText>EQ \F(</w:instrText>
      </w:r>
      <w:r w:rsidR="00840DCF" w:rsidRPr="00840DCF">
        <w:rPr>
          <w:rFonts w:hint="eastAsia"/>
          <w:i/>
        </w:rPr>
        <w:instrText>mM</w:instrText>
      </w:r>
      <w:r w:rsidR="00840DCF">
        <w:rPr>
          <w:rFonts w:hint="eastAsia"/>
          <w:vertAlign w:val="subscript"/>
        </w:rPr>
        <w:instrText>0</w:instrText>
      </w:r>
      <w:r w:rsidR="00840DCF" w:rsidRPr="00840DCF">
        <w:rPr>
          <w:rFonts w:ascii="Book Antiqua" w:hAnsi="Book Antiqua"/>
          <w:i/>
        </w:rPr>
        <w:instrText>v</w:instrText>
      </w:r>
      <w:r w:rsidR="00840DCF">
        <w:rPr>
          <w:rFonts w:hint="eastAsia"/>
          <w:vertAlign w:val="subscript"/>
        </w:rPr>
        <w:instrText>0</w:instrText>
      </w:r>
      <w:r w:rsidR="00840DCF">
        <w:rPr>
          <w:rFonts w:hint="eastAsia"/>
          <w:vertAlign w:val="superscript"/>
        </w:rPr>
        <w:instrText>2</w:instrText>
      </w:r>
      <w:r w:rsidR="00840DCF">
        <w:rPr>
          <w:rFonts w:hint="eastAsia"/>
        </w:rPr>
        <w:instrText>,2(</w:instrText>
      </w:r>
      <w:r w:rsidR="00840DCF" w:rsidRPr="00840DCF">
        <w:rPr>
          <w:rFonts w:hint="eastAsia"/>
          <w:i/>
        </w:rPr>
        <w:instrText>M</w:instrText>
      </w:r>
      <w:r w:rsidR="00840DCF">
        <w:rPr>
          <w:rFonts w:hint="eastAsia"/>
          <w:vertAlign w:val="subscript"/>
        </w:rPr>
        <w:instrText>0</w:instrText>
      </w:r>
      <w:r w:rsidR="00840DCF">
        <w:rPr>
          <w:rFonts w:hint="eastAsia"/>
        </w:rPr>
        <w:instrText xml:space="preserve"> + </w:instrText>
      </w:r>
      <w:r w:rsidR="00840DCF" w:rsidRPr="00840DCF">
        <w:rPr>
          <w:rFonts w:hint="eastAsia"/>
          <w:i/>
        </w:rPr>
        <w:instrText>m</w:instrText>
      </w:r>
      <w:r w:rsidR="00840DCF">
        <w:rPr>
          <w:rFonts w:hint="eastAsia"/>
        </w:rPr>
        <w:instrText>))</w:instrText>
      </w:r>
      <w:r w:rsidR="00840DCF">
        <w:instrText xml:space="preserve"> </w:instrText>
      </w:r>
      <w:r w:rsidR="00840DCF">
        <w:fldChar w:fldCharType="separate"/>
      </w:r>
      <w:r w:rsidR="00840DCF">
        <w:fldChar w:fldCharType="end"/>
      </w:r>
    </w:p>
    <w:p w14:paraId="3E51AA1D" w14:textId="2A90ABDB" w:rsidR="00E76375" w:rsidRDefault="00E76375" w:rsidP="003C3CAD">
      <w:r>
        <w:br w:type="page"/>
      </w:r>
    </w:p>
    <w:p w14:paraId="4DFFC19C" w14:textId="67B35556" w:rsidR="00E76375" w:rsidRDefault="00E76375" w:rsidP="00E76375">
      <w:pPr>
        <w:pStyle w:val="1"/>
      </w:pPr>
      <w:r>
        <w:rPr>
          <w:rFonts w:hint="eastAsia"/>
        </w:rPr>
        <w:lastRenderedPageBreak/>
        <w:t>解析</w:t>
      </w:r>
    </w:p>
    <w:p w14:paraId="553843D2" w14:textId="3CE685F5" w:rsidR="00E76375" w:rsidRPr="00E5414E" w:rsidRDefault="00E76375" w:rsidP="00E76375">
      <w:r w:rsidRPr="00E5414E">
        <w:t>1</w:t>
      </w:r>
      <w:r w:rsidRPr="00E5414E">
        <w:t>．这个实验说明物体在不受外力作用时，会保持匀速直线运动状态，推翻了</w:t>
      </w:r>
      <w:r w:rsidRPr="00E5414E">
        <w:t xml:space="preserve"> “</w:t>
      </w:r>
      <w:r w:rsidRPr="00E5414E">
        <w:t>力是维持物体运动的原因</w:t>
      </w:r>
      <w:r w:rsidRPr="00E5414E">
        <w:t xml:space="preserve">” </w:t>
      </w:r>
      <w:r w:rsidRPr="00E5414E">
        <w:t>这一错误观点，直接得出的结论是：力不是维持物体运动的原因。</w:t>
      </w:r>
    </w:p>
    <w:p w14:paraId="6A8EBBA2" w14:textId="77777777" w:rsidR="00E76375" w:rsidRPr="00E5414E" w:rsidRDefault="00E76375" w:rsidP="00E76375">
      <w:r w:rsidRPr="00E5414E">
        <w:t>故选</w:t>
      </w:r>
      <w:r w:rsidRPr="00E5414E">
        <w:t>C</w:t>
      </w:r>
      <w:r w:rsidRPr="00E5414E">
        <w:t>。</w:t>
      </w:r>
    </w:p>
    <w:p w14:paraId="12BE18A7" w14:textId="77777777" w:rsidR="00241EDD" w:rsidRDefault="00241EDD" w:rsidP="00E76375"/>
    <w:p w14:paraId="00C128B9" w14:textId="72ADDB2C" w:rsidR="00E76375" w:rsidRPr="00E5414E" w:rsidRDefault="00E76375" w:rsidP="00E76375">
      <w:r w:rsidRPr="00E5414E">
        <w:t>2</w:t>
      </w:r>
      <w:r w:rsidRPr="00E5414E">
        <w:t>．</w:t>
      </w:r>
      <w:r w:rsidRPr="00E5414E">
        <w:t>A</w:t>
      </w:r>
      <w:r w:rsidRPr="00E5414E">
        <w:t>．实验中我们需要知道弹力的大小，而弹力在数值上等于钩码的总重力，记录总质量</w:t>
      </w:r>
      <w:r w:rsidRPr="00E5414E">
        <w:t xml:space="preserve"> </w:t>
      </w:r>
      <w:r w:rsidRPr="00E5414E">
        <w:rPr>
          <w:rFonts w:eastAsia="Times New Roman"/>
          <w:i/>
        </w:rPr>
        <w:t>m</w:t>
      </w:r>
      <w:r w:rsidRPr="00E5414E">
        <w:t xml:space="preserve"> </w:t>
      </w:r>
      <w:r w:rsidRPr="00E5414E">
        <w:t>是计算弹力的必要步骤，</w:t>
      </w:r>
      <w:r w:rsidRPr="00E5414E">
        <w:t>A</w:t>
      </w:r>
      <w:r w:rsidRPr="00E5414E">
        <w:t>正确；</w:t>
      </w:r>
    </w:p>
    <w:p w14:paraId="0D43DFC8" w14:textId="77777777" w:rsidR="00E76375" w:rsidRPr="00E5414E" w:rsidRDefault="00E76375" w:rsidP="00E76375">
      <w:r w:rsidRPr="00E5414E">
        <w:t>B</w:t>
      </w:r>
      <w:r w:rsidRPr="00E5414E">
        <w:t>．只有记录了弹簧的长度</w:t>
      </w:r>
      <w:r w:rsidRPr="00E5414E">
        <w:t xml:space="preserve"> </w:t>
      </w:r>
      <w:r w:rsidRPr="00E5414E">
        <w:rPr>
          <w:rFonts w:eastAsia="Times New Roman"/>
          <w:i/>
        </w:rPr>
        <w:t>x</w:t>
      </w:r>
      <w:r w:rsidRPr="00E5414E">
        <w:rPr>
          <w:rFonts w:eastAsia="Times New Roman"/>
          <w:i/>
          <w:vertAlign w:val="subscript"/>
        </w:rPr>
        <w:t>1</w:t>
      </w:r>
      <w:r w:rsidRPr="00E5414E">
        <w:t>​</w:t>
      </w:r>
      <w:r w:rsidRPr="00E5414E">
        <w:t>，才能计算出形变量，</w:t>
      </w:r>
      <w:r w:rsidRPr="00E5414E">
        <w:t>B</w:t>
      </w:r>
      <w:r w:rsidRPr="00E5414E">
        <w:t>正确；</w:t>
      </w:r>
    </w:p>
    <w:p w14:paraId="7FECB353" w14:textId="77777777" w:rsidR="00E76375" w:rsidRPr="00E5414E" w:rsidRDefault="00E76375" w:rsidP="00E76375">
      <w:r w:rsidRPr="00E5414E">
        <w:t>C</w:t>
      </w:r>
      <w:r w:rsidRPr="00E5414E">
        <w:t>．为了保证测量的准确性，每次测量弹簧长度时，都应该以同一参考点（如弹簧上端）为起点，这样可以避免因起点不同而带来的系统误差，确保长度变化的计算准确，</w:t>
      </w:r>
      <w:r w:rsidRPr="00E5414E">
        <w:t>C</w:t>
      </w:r>
      <w:r w:rsidRPr="00E5414E">
        <w:t>正确；</w:t>
      </w:r>
    </w:p>
    <w:p w14:paraId="36A88149" w14:textId="77777777" w:rsidR="00E76375" w:rsidRPr="00E5414E" w:rsidRDefault="00E76375" w:rsidP="00E76375">
      <w:r w:rsidRPr="00E5414E">
        <w:t>D</w:t>
      </w:r>
      <w:r w:rsidRPr="00E5414E">
        <w:t>．因为钩码数量过多会使弹簧的形变量超出弹性限度，此时弹簧的弹力与形变量不再成正比，反而会导致实验误差增大，甚至损坏弹簧，</w:t>
      </w:r>
      <w:r w:rsidRPr="00E5414E">
        <w:t>D</w:t>
      </w:r>
      <w:r w:rsidRPr="00E5414E">
        <w:t>错误。</w:t>
      </w:r>
    </w:p>
    <w:p w14:paraId="79748EA1" w14:textId="77777777" w:rsidR="00E76375" w:rsidRPr="00E5414E" w:rsidRDefault="00E76375" w:rsidP="00E76375">
      <w:r w:rsidRPr="00E5414E">
        <w:t>题中要求选择错误，故选</w:t>
      </w:r>
      <w:r w:rsidRPr="00E5414E">
        <w:t>D</w:t>
      </w:r>
      <w:r w:rsidRPr="00E5414E">
        <w:t>。</w:t>
      </w:r>
    </w:p>
    <w:p w14:paraId="0B8662A6" w14:textId="77777777" w:rsidR="00241EDD" w:rsidRDefault="00241EDD" w:rsidP="00E76375"/>
    <w:p w14:paraId="0790B0C6" w14:textId="21C48747" w:rsidR="00E76375" w:rsidRPr="00E5414E" w:rsidRDefault="00E76375" w:rsidP="00E76375">
      <w:r w:rsidRPr="00E5414E">
        <w:t>3</w:t>
      </w:r>
      <w:r w:rsidRPr="00E5414E">
        <w:t>．根据电阻定律</w:t>
      </w:r>
      <w:r w:rsidRPr="00E5414E">
        <w:object w:dxaOrig="721" w:dyaOrig="538" w14:anchorId="2075A704">
          <v:shape id="_x0000_i1025" type="#_x0000_t75" alt="eqIdca619ac3950af92d4fd0eb19580abee7" style="width:36.15pt;height:27.3pt" o:ole="">
            <v:imagedata r:id="rId17" o:title="eqIdca619ac3950af92d4fd0eb19580abee7"/>
          </v:shape>
          <o:OLEObject Type="Embed" ProgID="Equation.DSMT4" ShapeID="_x0000_i1025" DrawAspect="Content" ObjectID="_1831484101" r:id="rId18"/>
        </w:object>
      </w:r>
      <w:r w:rsidRPr="00E5414E">
        <w:t>，可得</w:t>
      </w:r>
      <w:r w:rsidRPr="00E5414E">
        <w:object w:dxaOrig="704" w:dyaOrig="544" w14:anchorId="5C950437">
          <v:shape id="_x0000_i1026" type="#_x0000_t75" alt="eqId7d5d57de4092485b839a48565248fb82" style="width:35.2pt;height:27.3pt" o:ole="">
            <v:imagedata r:id="rId19" o:title="eqId7d5d57de4092485b839a48565248fb82"/>
          </v:shape>
          <o:OLEObject Type="Embed" ProgID="Equation.DSMT4" ShapeID="_x0000_i1026" DrawAspect="Content" ObjectID="_1831484102" r:id="rId20"/>
        </w:object>
      </w:r>
    </w:p>
    <w:p w14:paraId="6ABFB780" w14:textId="77777777" w:rsidR="00241EDD" w:rsidRDefault="00241EDD" w:rsidP="00E76375"/>
    <w:p w14:paraId="54DA6030" w14:textId="3D832218" w:rsidR="00E76375" w:rsidRPr="00E5414E" w:rsidRDefault="00E76375" w:rsidP="00E76375">
      <w:r w:rsidRPr="00E5414E">
        <w:t>4</w:t>
      </w:r>
      <w:r w:rsidRPr="00E5414E">
        <w:t>．图</w:t>
      </w:r>
      <w:r w:rsidRPr="00E5414E">
        <w:t xml:space="preserve"> (b) </w:t>
      </w:r>
      <w:r w:rsidRPr="00E5414E">
        <w:t>中的光强分布和条纹有两个明显特征，两侧的明纹亮度逐渐减小，条纹宽度相同，这是光的干涉图样的典型特征。</w:t>
      </w:r>
    </w:p>
    <w:p w14:paraId="58A8FD7C" w14:textId="77777777" w:rsidR="00E76375" w:rsidRPr="00E5414E" w:rsidRDefault="00E76375" w:rsidP="00E76375">
      <w:r w:rsidRPr="00E5414E">
        <w:t>故选</w:t>
      </w:r>
      <w:r w:rsidRPr="00E5414E">
        <w:t>C</w:t>
      </w:r>
      <w:r w:rsidRPr="00E5414E">
        <w:t>。</w:t>
      </w:r>
    </w:p>
    <w:p w14:paraId="66115509" w14:textId="77777777" w:rsidR="00E76375" w:rsidRDefault="00E76375" w:rsidP="00E76375"/>
    <w:p w14:paraId="28D96C00" w14:textId="6D0B71C1" w:rsidR="00E76375" w:rsidRPr="00E5414E" w:rsidRDefault="00E76375" w:rsidP="00E76375">
      <w:r w:rsidRPr="00E5414E">
        <w:t>5</w:t>
      </w:r>
      <w:r w:rsidRPr="00E5414E">
        <w:t>．设火箭对卫星</w:t>
      </w:r>
      <w:r w:rsidRPr="00E5414E">
        <w:t>A</w:t>
      </w:r>
      <w:r w:rsidRPr="00E5414E">
        <w:t>的作用力大小为</w:t>
      </w:r>
      <w:r w:rsidRPr="00E5414E">
        <w:rPr>
          <w:rFonts w:eastAsia="Times New Roman"/>
          <w:i/>
        </w:rPr>
        <w:t>F</w:t>
      </w:r>
      <w:r w:rsidRPr="00E5414E">
        <w:t>，根据牛顿第二定律</w:t>
      </w:r>
      <w:r w:rsidRPr="00E5414E">
        <w:object w:dxaOrig="1161" w:dyaOrig="285" w14:anchorId="5BCFA1EC">
          <v:shape id="_x0000_i1027" type="#_x0000_t75" alt="eqIde49f3ae2020d1d76912fbe55b0142beb" style="width:57.85pt;height:14.15pt" o:ole="">
            <v:imagedata r:id="rId21" o:title="eqIde49f3ae2020d1d76912fbe55b0142beb"/>
          </v:shape>
          <o:OLEObject Type="Embed" ProgID="Equation.DSMT4" ShapeID="_x0000_i1027" DrawAspect="Content" ObjectID="_1831484103" r:id="rId22"/>
        </w:object>
      </w:r>
    </w:p>
    <w:p w14:paraId="381117CA" w14:textId="77777777" w:rsidR="00E76375" w:rsidRPr="00E5414E" w:rsidRDefault="00E76375" w:rsidP="00E76375">
      <w:r w:rsidRPr="00E5414E">
        <w:t>解得</w:t>
      </w:r>
      <w:r w:rsidRPr="00E5414E">
        <w:object w:dxaOrig="1179" w:dyaOrig="276" w14:anchorId="4783C2CF">
          <v:shape id="_x0000_i1028" type="#_x0000_t75" alt="eqId307ecd52450995703b5e86ae6f157c52" style="width:58.85pt;height:13.5pt" o:ole="">
            <v:imagedata r:id="rId23" o:title="eqId307ecd52450995703b5e86ae6f157c52"/>
          </v:shape>
          <o:OLEObject Type="Embed" ProgID="Equation.DSMT4" ShapeID="_x0000_i1028" DrawAspect="Content" ObjectID="_1831484104" r:id="rId24"/>
        </w:object>
      </w:r>
    </w:p>
    <w:p w14:paraId="0F4C06A1" w14:textId="77777777" w:rsidR="00241EDD" w:rsidRDefault="00241EDD" w:rsidP="00E76375"/>
    <w:p w14:paraId="02CA676B" w14:textId="75C4A8E3" w:rsidR="00E76375" w:rsidRPr="00E5414E" w:rsidRDefault="00E76375" w:rsidP="00E76375">
      <w:r w:rsidRPr="00E5414E">
        <w:t>6</w:t>
      </w:r>
      <w:r w:rsidRPr="00E5414E">
        <w:t>．</w:t>
      </w:r>
      <w:r w:rsidRPr="00E5414E">
        <w:t>A</w:t>
      </w:r>
      <w:r w:rsidRPr="00E5414E">
        <w:t>卫星的轨道半径</w:t>
      </w:r>
      <w:r w:rsidRPr="00E5414E">
        <w:object w:dxaOrig="950" w:dyaOrig="321" w14:anchorId="24D56481">
          <v:shape id="_x0000_i1029" type="#_x0000_t75" alt="eqId3a8130a9b4fde967edcd7366f659cf0f" style="width:47.65pt;height:15.8pt" o:ole="">
            <v:imagedata r:id="rId25" o:title="eqId3a8130a9b4fde967edcd7366f659cf0f"/>
          </v:shape>
          <o:OLEObject Type="Embed" ProgID="Equation.DSMT4" ShapeID="_x0000_i1029" DrawAspect="Content" ObjectID="_1831484105" r:id="rId26"/>
        </w:object>
      </w:r>
      <w:r w:rsidRPr="00E5414E">
        <w:t>，</w:t>
      </w:r>
    </w:p>
    <w:p w14:paraId="29EE2ED7" w14:textId="77777777" w:rsidR="00E76375" w:rsidRPr="00E5414E" w:rsidRDefault="00E76375" w:rsidP="00E76375">
      <w:r w:rsidRPr="00E5414E">
        <w:t>A</w:t>
      </w:r>
      <w:r w:rsidRPr="00E5414E">
        <w:t>卫星在地面受到的引力</w:t>
      </w:r>
      <w:r w:rsidRPr="00E5414E">
        <w:object w:dxaOrig="985" w:dyaOrig="539" w14:anchorId="297D7285">
          <v:shape id="_x0000_i1030" type="#_x0000_t75" alt="eqId30eb7c7afbda03dfa2b66946e972da61" style="width:49.3pt;height:27.3pt" o:ole="">
            <v:imagedata r:id="rId27" o:title="eqId30eb7c7afbda03dfa2b66946e972da61"/>
          </v:shape>
          <o:OLEObject Type="Embed" ProgID="Equation.DSMT4" ShapeID="_x0000_i1030" DrawAspect="Content" ObjectID="_1831484106" r:id="rId28"/>
        </w:object>
      </w:r>
      <w:r w:rsidRPr="00E5414E">
        <w:t>，</w:t>
      </w:r>
      <w:r w:rsidRPr="00E5414E">
        <w:t>A</w:t>
      </w:r>
      <w:r w:rsidRPr="00E5414E">
        <w:t>卫星在轨道上受到的引力</w:t>
      </w:r>
      <w:r w:rsidRPr="00E5414E">
        <w:object w:dxaOrig="1021" w:dyaOrig="600" w14:anchorId="4C9F20FF">
          <v:shape id="_x0000_i1031" type="#_x0000_t75" alt="eqId82a56c38f0fb5ccce86a4eeae349f0b0" style="width:50.95pt;height:29.9pt" o:ole="">
            <v:imagedata r:id="rId29" o:title="eqId82a56c38f0fb5ccce86a4eeae349f0b0"/>
          </v:shape>
          <o:OLEObject Type="Embed" ProgID="Equation.DSMT4" ShapeID="_x0000_i1031" DrawAspect="Content" ObjectID="_1831484107" r:id="rId30"/>
        </w:object>
      </w:r>
    </w:p>
    <w:p w14:paraId="3187C613" w14:textId="77777777" w:rsidR="00E76375" w:rsidRPr="00E5414E" w:rsidRDefault="00E76375" w:rsidP="00E76375">
      <w:r w:rsidRPr="00E5414E">
        <w:t>解得</w:t>
      </w:r>
      <w:r w:rsidRPr="00E5414E">
        <w:object w:dxaOrig="1496" w:dyaOrig="707" w14:anchorId="0FC1B7D2">
          <v:shape id="_x0000_i1032" type="#_x0000_t75" alt="eqIdb4b9abbaaddd5f2208ec0653606eb8c2" style="width:74.95pt;height:35.2pt" o:ole="">
            <v:imagedata r:id="rId31" o:title="eqIdb4b9abbaaddd5f2208ec0653606eb8c2"/>
          </v:shape>
          <o:OLEObject Type="Embed" ProgID="Equation.DSMT4" ShapeID="_x0000_i1032" DrawAspect="Content" ObjectID="_1831484108" r:id="rId32"/>
        </w:object>
      </w:r>
      <w:r w:rsidRPr="00E5414E">
        <w:t>，故选</w:t>
      </w:r>
      <w:r w:rsidRPr="00E5414E">
        <w:t>C</w:t>
      </w:r>
      <w:r w:rsidRPr="00E5414E">
        <w:t>。</w:t>
      </w:r>
    </w:p>
    <w:p w14:paraId="40C69AD3" w14:textId="02B1F311" w:rsidR="00E76375" w:rsidRPr="00E5414E" w:rsidRDefault="00E76375" w:rsidP="00E76375">
      <w:r w:rsidRPr="00E5414E">
        <w:t>当轨道半径</w:t>
      </w:r>
      <w:r w:rsidRPr="00E5414E">
        <w:t xml:space="preserve"> </w:t>
      </w:r>
      <w:r w:rsidRPr="00E5414E">
        <w:rPr>
          <w:rFonts w:eastAsia="Times New Roman"/>
          <w:i/>
        </w:rPr>
        <w:t xml:space="preserve">r </w:t>
      </w:r>
      <w:r w:rsidRPr="00E5414E">
        <w:t>减小时，地球对卫星引力做正功，因此引力势能减小，故选</w:t>
      </w:r>
      <w:r w:rsidRPr="00E5414E">
        <w:t>B</w:t>
      </w:r>
      <w:r w:rsidRPr="00E5414E">
        <w:t>。</w:t>
      </w:r>
    </w:p>
    <w:p w14:paraId="1E2E54EA" w14:textId="4AA576DB" w:rsidR="00E76375" w:rsidRPr="00E5414E" w:rsidRDefault="00E76375" w:rsidP="00E76375">
      <w:r w:rsidRPr="00E5414E">
        <w:t>由开普勒第三定律</w:t>
      </w:r>
      <w:r w:rsidR="00241EDD" w:rsidRPr="00241EDD">
        <w:rPr>
          <w:rFonts w:hint="eastAsia"/>
          <w:i/>
          <w:iCs/>
        </w:rPr>
        <w:t>T</w:t>
      </w:r>
      <w:r w:rsidR="00241EDD">
        <w:rPr>
          <w:rFonts w:hint="eastAsia"/>
          <w:vertAlign w:val="superscript"/>
        </w:rPr>
        <w:t>3</w:t>
      </w:r>
      <w:r w:rsidR="00241EDD">
        <w:rPr>
          <w:rFonts w:hint="eastAsia"/>
        </w:rPr>
        <w:t>∝</w:t>
      </w:r>
      <w:r w:rsidR="00241EDD" w:rsidRPr="00241EDD">
        <w:rPr>
          <w:rFonts w:hint="eastAsia"/>
          <w:i/>
          <w:iCs/>
        </w:rPr>
        <w:t>r</w:t>
      </w:r>
      <w:r w:rsidR="00241EDD">
        <w:rPr>
          <w:rFonts w:hint="eastAsia"/>
          <w:vertAlign w:val="superscript"/>
        </w:rPr>
        <w:t>2</w:t>
      </w:r>
    </w:p>
    <w:p w14:paraId="727C5AB0" w14:textId="48CD9A8E" w:rsidR="00E76375" w:rsidRPr="00E5414E" w:rsidRDefault="00E76375" w:rsidP="00E76375">
      <w:r w:rsidRPr="00E5414E">
        <w:t>因为</w:t>
      </w:r>
      <w:r w:rsidRPr="00E5414E">
        <w:object w:dxaOrig="598" w:dyaOrig="323" w14:anchorId="782CB7F2">
          <v:shape id="_x0000_i1034" type="#_x0000_t75" alt="eqId54b8b41f71dd7446fca46f470d4b4987" style="width:29.6pt;height:16.45pt" o:ole="">
            <v:imagedata r:id="rId33" o:title="eqId54b8b41f71dd7446fca46f470d4b4987"/>
          </v:shape>
          <o:OLEObject Type="Embed" ProgID="Equation.DSMT4" ShapeID="_x0000_i1034" DrawAspect="Content" ObjectID="_1831484109" r:id="rId34"/>
        </w:object>
      </w:r>
      <w:r w:rsidRPr="00E5414E">
        <w:t>，所以</w:t>
      </w:r>
      <w:r w:rsidRPr="00E5414E">
        <w:object w:dxaOrig="651" w:dyaOrig="326" w14:anchorId="6699B1DA">
          <v:shape id="_x0000_i1035" type="#_x0000_t75" alt="eqId317931dd95c72e69a1a47b9989f643a5" style="width:32.2pt;height:16.45pt" o:ole="">
            <v:imagedata r:id="rId35" o:title="eqId317931dd95c72e69a1a47b9989f643a5"/>
          </v:shape>
          <o:OLEObject Type="Embed" ProgID="Equation.DSMT4" ShapeID="_x0000_i1035" DrawAspect="Content" ObjectID="_1831484110" r:id="rId36"/>
        </w:object>
      </w:r>
      <w:r w:rsidRPr="00E5414E">
        <w:t>，故选</w:t>
      </w:r>
      <w:r w:rsidRPr="00E5414E">
        <w:t>A</w:t>
      </w:r>
      <w:r w:rsidRPr="00E5414E">
        <w:t>。</w:t>
      </w:r>
    </w:p>
    <w:p w14:paraId="7EDC002C" w14:textId="77777777" w:rsidR="00241EDD" w:rsidRDefault="00241EDD" w:rsidP="00E76375"/>
    <w:p w14:paraId="27B00F4B" w14:textId="7288A2D7" w:rsidR="00E76375" w:rsidRPr="00E5414E" w:rsidRDefault="00E76375" w:rsidP="00E76375">
      <w:r w:rsidRPr="00E5414E">
        <w:t>7</w:t>
      </w:r>
      <w:r w:rsidRPr="00E5414E">
        <w:t>．</w:t>
      </w:r>
      <w:r w:rsidRPr="00E5414E">
        <w:t>AB</w:t>
      </w:r>
      <w:r w:rsidRPr="00E5414E">
        <w:t>．在</w:t>
      </w:r>
      <w:r w:rsidRPr="00E5414E">
        <w:rPr>
          <w:rFonts w:eastAsia="Times New Roman"/>
          <w:i/>
        </w:rPr>
        <w:t xml:space="preserve"> </w:t>
      </w:r>
      <w:r w:rsidRPr="00E5414E">
        <w:rPr>
          <w:i/>
        </w:rPr>
        <w:t>μ</w:t>
      </w:r>
      <w:r w:rsidRPr="00E5414E">
        <w:rPr>
          <w:rFonts w:eastAsia="Times New Roman"/>
          <w:i/>
        </w:rPr>
        <w:t xml:space="preserve"> </w:t>
      </w:r>
      <w:r w:rsidRPr="00E5414E">
        <w:t>子看来：大气层相对它高速运动，根据长度收缩效应，大气层厚度减小，</w:t>
      </w:r>
      <w:r w:rsidRPr="00E5414E">
        <w:t xml:space="preserve">A </w:t>
      </w:r>
      <w:r w:rsidRPr="00E5414E">
        <w:t>正确，</w:t>
      </w:r>
      <w:r w:rsidRPr="00E5414E">
        <w:t>B</w:t>
      </w:r>
      <w:r w:rsidRPr="00E5414E">
        <w:t>错误；</w:t>
      </w:r>
    </w:p>
    <w:p w14:paraId="284785BE" w14:textId="77777777" w:rsidR="00E76375" w:rsidRPr="00E5414E" w:rsidRDefault="00E76375" w:rsidP="00241EDD">
      <w:r w:rsidRPr="00E5414E">
        <w:t>CD</w:t>
      </w:r>
      <w:r w:rsidRPr="00E5414E">
        <w:t>．在地面观察者看来：</w:t>
      </w:r>
      <w:r w:rsidRPr="00E5414E">
        <w:rPr>
          <w:i/>
        </w:rPr>
        <w:t>μ</w:t>
      </w:r>
      <w:r w:rsidRPr="00E5414E">
        <w:t xml:space="preserve"> </w:t>
      </w:r>
      <w:r w:rsidRPr="00E5414E">
        <w:t>子高速运动，根据时间膨胀效应，</w:t>
      </w:r>
      <w:r w:rsidRPr="00E5414E">
        <w:rPr>
          <w:i/>
        </w:rPr>
        <w:t>μ</w:t>
      </w:r>
      <w:r w:rsidRPr="00E5414E">
        <w:t xml:space="preserve"> </w:t>
      </w:r>
      <w:r w:rsidRPr="00E5414E">
        <w:t>子的寿命变长，</w:t>
      </w:r>
      <w:r w:rsidRPr="00E5414E">
        <w:t>C</w:t>
      </w:r>
      <w:r w:rsidRPr="00E5414E">
        <w:t>正确，</w:t>
      </w:r>
      <w:r w:rsidRPr="00E5414E">
        <w:t>D</w:t>
      </w:r>
      <w:r w:rsidRPr="00E5414E">
        <w:t>错误。</w:t>
      </w:r>
    </w:p>
    <w:p w14:paraId="5AE2872A" w14:textId="77777777" w:rsidR="00E76375" w:rsidRPr="00E5414E" w:rsidRDefault="00E76375" w:rsidP="00E76375">
      <w:r w:rsidRPr="00E5414E">
        <w:lastRenderedPageBreak/>
        <w:t>故选</w:t>
      </w:r>
      <w:r w:rsidRPr="00E5414E">
        <w:t>AC</w:t>
      </w:r>
      <w:r w:rsidRPr="00E5414E">
        <w:t>。</w:t>
      </w:r>
    </w:p>
    <w:p w14:paraId="3F68387D" w14:textId="77777777" w:rsidR="00E76375" w:rsidRDefault="00E76375" w:rsidP="00E76375"/>
    <w:p w14:paraId="4ADE1DAC" w14:textId="0BD57EA7" w:rsidR="00E76375" w:rsidRPr="00E5414E" w:rsidRDefault="00241EDD" w:rsidP="00E76375">
      <w:r w:rsidRPr="00E5414E"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756032" behindDoc="0" locked="0" layoutInCell="1" allowOverlap="1" wp14:anchorId="56CEDFE0" wp14:editId="724084E5">
            <wp:simplePos x="0" y="0"/>
            <wp:positionH relativeFrom="column">
              <wp:posOffset>3593700</wp:posOffset>
            </wp:positionH>
            <wp:positionV relativeFrom="paragraph">
              <wp:posOffset>100565</wp:posOffset>
            </wp:positionV>
            <wp:extent cx="1733550" cy="1209675"/>
            <wp:effectExtent l="0" t="0" r="0" b="9525"/>
            <wp:wrapSquare wrapText="bothSides"/>
            <wp:docPr id="724011193" name="图片 724011193" descr="@@@20ace8dd-4608-425c-8760-c399fc55f7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011193" name="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6375" w:rsidRPr="00E5414E">
        <w:t>8</w:t>
      </w:r>
      <w:r w:rsidR="00E76375" w:rsidRPr="00E5414E">
        <w:t>．由动量定理，球桌对球的作用力</w:t>
      </w:r>
      <w:r w:rsidR="00E76375" w:rsidRPr="00E5414E">
        <w:object w:dxaOrig="229" w:dyaOrig="229" w14:anchorId="3148EA9D">
          <v:shape id="_x0000_i1036" type="#_x0000_t75" alt="eqIda0ed1ec316bc54c37c4286c208f55667" style="width:11.5pt;height:11.5pt" o:ole="">
            <v:imagedata r:id="rId38" o:title="eqIda0ed1ec316bc54c37c4286c208f55667"/>
          </v:shape>
          <o:OLEObject Type="Embed" ProgID="Equation.DSMT4" ShapeID="_x0000_i1036" DrawAspect="Content" ObjectID="_1831484111" r:id="rId39"/>
        </w:object>
      </w:r>
      <w:r w:rsidR="00E76375" w:rsidRPr="00E5414E">
        <w:t>的冲量为</w:t>
      </w:r>
      <w:r w:rsidR="00E76375" w:rsidRPr="00E5414E">
        <w:object w:dxaOrig="1196" w:dyaOrig="349" w14:anchorId="555D4A86">
          <v:shape id="_x0000_i1037" type="#_x0000_t75" alt="eqId085f9f82453f91f69a5383dca61bba3f" style="width:59.5pt;height:17.1pt" o:ole="">
            <v:imagedata r:id="rId40" o:title="eqId085f9f82453f91f69a5383dca61bba3f"/>
          </v:shape>
          <o:OLEObject Type="Embed" ProgID="Equation.DSMT4" ShapeID="_x0000_i1037" DrawAspect="Content" ObjectID="_1831484112" r:id="rId41"/>
        </w:object>
      </w:r>
    </w:p>
    <w:p w14:paraId="46251BFC" w14:textId="0DFCDF88" w:rsidR="00E76375" w:rsidRPr="00E5414E" w:rsidRDefault="00E76375" w:rsidP="00E76375">
      <w:r w:rsidRPr="00E5414E">
        <w:t>反弹前和反弹后的动量方向沿着轨迹切线方向，碰撞过程中可能存在动能损失，因此动量大小满足</w:t>
      </w:r>
      <w:r w:rsidRPr="00E5414E">
        <w:object w:dxaOrig="1038" w:dyaOrig="354" w14:anchorId="7700C713">
          <v:shape id="_x0000_i1038" type="#_x0000_t75" alt="eqId4871853e2ae63764cdc34d8615519010" style="width:52.25pt;height:17.4pt" o:ole="">
            <v:imagedata r:id="rId42" o:title="eqId4871853e2ae63764cdc34d8615519010"/>
          </v:shape>
          <o:OLEObject Type="Embed" ProgID="Equation.DSMT4" ShapeID="_x0000_i1038" DrawAspect="Content" ObjectID="_1831484113" r:id="rId43"/>
        </w:object>
      </w:r>
      <w:r w:rsidRPr="00E5414E">
        <w:t>，乒乓球被球桌反弹前后的动量示意图如下</w:t>
      </w:r>
    </w:p>
    <w:p w14:paraId="1F7BA582" w14:textId="77777777" w:rsidR="00E76375" w:rsidRPr="00E5414E" w:rsidRDefault="00E76375" w:rsidP="00E76375">
      <w:r w:rsidRPr="00E5414E">
        <w:t>由</w:t>
      </w:r>
      <w:r w:rsidRPr="00E5414E">
        <w:object w:dxaOrig="739" w:dyaOrig="243" w14:anchorId="73E22048">
          <v:shape id="_x0000_i1039" type="#_x0000_t75" alt="eqIdf8d2dc8d2a102dc05e7401fa7a54cea5" style="width:36.8pt;height:12.5pt" o:ole="">
            <v:imagedata r:id="rId44" o:title="eqIdf8d2dc8d2a102dc05e7401fa7a54cea5"/>
          </v:shape>
          <o:OLEObject Type="Embed" ProgID="Equation.DSMT4" ShapeID="_x0000_i1039" DrawAspect="Content" ObjectID="_1831484114" r:id="rId45"/>
        </w:object>
      </w:r>
      <w:r w:rsidRPr="00E5414E">
        <w:t>可知球桌对球的作用力</w:t>
      </w:r>
      <w:r w:rsidRPr="00E5414E">
        <w:object w:dxaOrig="229" w:dyaOrig="229" w14:anchorId="44FD5813">
          <v:shape id="_x0000_i1040" type="#_x0000_t75" alt="eqIda0ed1ec316bc54c37c4286c208f55667" style="width:11.5pt;height:11.5pt" o:ole="">
            <v:imagedata r:id="rId38" o:title="eqIda0ed1ec316bc54c37c4286c208f55667"/>
          </v:shape>
          <o:OLEObject Type="Embed" ProgID="Equation.DSMT4" ShapeID="_x0000_i1040" DrawAspect="Content" ObjectID="_1831484115" r:id="rId46"/>
        </w:object>
      </w:r>
      <w:r w:rsidRPr="00E5414E">
        <w:t>的方向与其冲量方向相同。</w:t>
      </w:r>
    </w:p>
    <w:p w14:paraId="65891E20" w14:textId="77777777" w:rsidR="00E76375" w:rsidRPr="00E5414E" w:rsidRDefault="00E76375" w:rsidP="00E76375">
      <w:r w:rsidRPr="00E5414E">
        <w:t>故选</w:t>
      </w:r>
      <w:r w:rsidRPr="00E5414E">
        <w:t>C</w:t>
      </w:r>
      <w:r w:rsidRPr="00E5414E">
        <w:t>。</w:t>
      </w:r>
    </w:p>
    <w:p w14:paraId="7C2B5B8F" w14:textId="77777777" w:rsidR="00241EDD" w:rsidRDefault="00241EDD" w:rsidP="00E76375"/>
    <w:p w14:paraId="5855B0C7" w14:textId="77E0C833" w:rsidR="00E76375" w:rsidRPr="00E5414E" w:rsidRDefault="00E76375" w:rsidP="00E76375">
      <w:r w:rsidRPr="00E5414E">
        <w:t>9</w:t>
      </w:r>
      <w:r w:rsidRPr="00E5414E">
        <w:t>．由</w:t>
      </w:r>
      <w:r w:rsidRPr="00E5414E">
        <w:object w:dxaOrig="809" w:dyaOrig="539" w14:anchorId="4628BCB9">
          <v:shape id="_x0000_i1041" type="#_x0000_t75" alt="eqIdf81a08d9ebbd192a2bf960cd88169c98" style="width:40.75pt;height:27.3pt" o:ole="">
            <v:imagedata r:id="rId47" o:title="eqIdf81a08d9ebbd192a2bf960cd88169c98"/>
          </v:shape>
          <o:OLEObject Type="Embed" ProgID="Equation.DSMT4" ShapeID="_x0000_i1041" DrawAspect="Content" ObjectID="_1831484116" r:id="rId48"/>
        </w:object>
      </w:r>
      <w:r w:rsidRPr="00E5414E">
        <w:t>得</w:t>
      </w:r>
      <w:r w:rsidRPr="00E5414E">
        <w:object w:dxaOrig="1426" w:dyaOrig="655" w14:anchorId="23DCEDA9">
          <v:shape id="_x0000_i1042" type="#_x0000_t75" alt="eqId25a41f60ba0080c27a4a888013551457" style="width:71pt;height:32.9pt" o:ole="">
            <v:imagedata r:id="rId49" o:title="eqId25a41f60ba0080c27a4a888013551457"/>
          </v:shape>
          <o:OLEObject Type="Embed" ProgID="Equation.DSMT4" ShapeID="_x0000_i1042" DrawAspect="Content" ObjectID="_1831484117" r:id="rId50"/>
        </w:object>
      </w:r>
    </w:p>
    <w:p w14:paraId="6A6BA57F" w14:textId="24EDEDC3" w:rsidR="00E76375" w:rsidRPr="00E5414E" w:rsidRDefault="00E76375" w:rsidP="00E76375">
      <w:r w:rsidRPr="00E5414E">
        <w:t>水平方向做匀速运动，竖直方向做匀加速运动，由</w:t>
      </w:r>
      <w:r w:rsidRPr="00E5414E">
        <w:object w:dxaOrig="792" w:dyaOrig="356" w14:anchorId="6D9627CF">
          <v:shape id="_x0000_i1043" type="#_x0000_t75" alt="eqId4a188fcb6cce2a0b6be373ba07e6be5a" style="width:39.8pt;height:17.4pt" o:ole="">
            <v:imagedata r:id="rId51" o:title="eqId4a188fcb6cce2a0b6be373ba07e6be5a"/>
          </v:shape>
          <o:OLEObject Type="Embed" ProgID="Equation.DSMT4" ShapeID="_x0000_i1043" DrawAspect="Content" ObjectID="_1831484118" r:id="rId52"/>
        </w:object>
      </w:r>
      <w:r w:rsidRPr="00E5414E">
        <w:t>得</w:t>
      </w:r>
      <w:r w:rsidRPr="00E5414E">
        <w:object w:dxaOrig="1742" w:dyaOrig="369" w14:anchorId="348231FA">
          <v:shape id="_x0000_i1044" type="#_x0000_t75" alt="eqIded39c9839377b511571ed09ff8d63132" style="width:87.1pt;height:18.75pt" o:ole="">
            <v:imagedata r:id="rId53" o:title="eqIded39c9839377b511571ed09ff8d63132"/>
          </v:shape>
          <o:OLEObject Type="Embed" ProgID="Equation.DSMT4" ShapeID="_x0000_i1044" DrawAspect="Content" ObjectID="_1831484119" r:id="rId54"/>
        </w:object>
      </w:r>
    </w:p>
    <w:p w14:paraId="3EB8E5DC" w14:textId="77777777" w:rsidR="00E76375" w:rsidRPr="00E5414E" w:rsidRDefault="00E76375" w:rsidP="00E76375">
      <w:r w:rsidRPr="00E5414E">
        <w:t>速度变化量的大小</w:t>
      </w:r>
      <w:r w:rsidRPr="00E5414E">
        <w:object w:dxaOrig="1478" w:dyaOrig="338" w14:anchorId="01C40E61">
          <v:shape id="_x0000_i1045" type="#_x0000_t75" alt="eqId77fda3d728db8b052721ff68b86f217f" style="width:73.65pt;height:17.1pt" o:ole="">
            <v:imagedata r:id="rId55" o:title="eqId77fda3d728db8b052721ff68b86f217f"/>
          </v:shape>
          <o:OLEObject Type="Embed" ProgID="Equation.DSMT4" ShapeID="_x0000_i1045" DrawAspect="Content" ObjectID="_1831484120" r:id="rId56"/>
        </w:object>
      </w:r>
    </w:p>
    <w:p w14:paraId="2C4084CE" w14:textId="77777777" w:rsidR="00241EDD" w:rsidRDefault="00241EDD" w:rsidP="00E76375"/>
    <w:p w14:paraId="668111F0" w14:textId="77777777" w:rsidR="00241EDD" w:rsidRDefault="00E76375" w:rsidP="00241EDD">
      <w:r w:rsidRPr="00E5414E">
        <w:t>10</w:t>
      </w:r>
      <w:r w:rsidRPr="00E5414E">
        <w:t>．</w:t>
      </w:r>
      <w:r w:rsidR="00241EDD">
        <w:t>1</w:t>
      </w:r>
      <w:r w:rsidR="00241EDD">
        <w:rPr>
          <w:rFonts w:hint="eastAsia"/>
        </w:rPr>
        <w:t>0</w:t>
      </w:r>
      <w:r w:rsidR="00241EDD">
        <w:rPr>
          <w:rFonts w:ascii="宋体" w:hAnsi="宋体" w:hint="eastAsia"/>
        </w:rPr>
        <w:t>．</w:t>
      </w:r>
      <w:r w:rsidR="00241EDD" w:rsidRPr="00D70144">
        <w:rPr>
          <w:rFonts w:hint="eastAsia"/>
        </w:rPr>
        <w:t>（</w:t>
      </w:r>
      <w:r w:rsidR="00241EDD" w:rsidRPr="00D70144">
        <w:rPr>
          <w:rFonts w:hint="eastAsia"/>
        </w:rPr>
        <w:t>1</w:t>
      </w:r>
      <w:r w:rsidR="00241EDD" w:rsidRPr="00D70144">
        <w:rPr>
          <w:rFonts w:hint="eastAsia"/>
        </w:rPr>
        <w:t>）</w:t>
      </w:r>
      <w:r w:rsidR="00241EDD">
        <w:rPr>
          <w:rFonts w:hint="eastAsia"/>
        </w:rPr>
        <w:t>乒乓球做自由落体运动，</w:t>
      </w:r>
      <w:r w:rsidR="00241EDD" w:rsidRPr="00840DCF">
        <w:rPr>
          <w:rFonts w:ascii="Book Antiqua" w:hAnsi="Book Antiqua"/>
          <w:i/>
          <w:iCs/>
        </w:rPr>
        <w:t>v</w:t>
      </w:r>
      <w:r w:rsidR="00241EDD">
        <w:rPr>
          <w:rFonts w:hint="eastAsia"/>
          <w:vertAlign w:val="subscript"/>
        </w:rPr>
        <w:t>1</w:t>
      </w:r>
      <w:r w:rsidR="00241EDD">
        <w:rPr>
          <w:rFonts w:hint="eastAsia"/>
          <w:vertAlign w:val="superscript"/>
        </w:rPr>
        <w:t>2</w:t>
      </w:r>
      <w:r w:rsidR="00241EDD">
        <w:rPr>
          <w:rFonts w:hint="eastAsia"/>
        </w:rPr>
        <w:t xml:space="preserve"> = 2</w:t>
      </w:r>
      <w:r w:rsidR="00241EDD" w:rsidRPr="00840DCF">
        <w:rPr>
          <w:rFonts w:hint="eastAsia"/>
          <w:i/>
          <w:iCs/>
        </w:rPr>
        <w:t>gh</w:t>
      </w:r>
      <w:r w:rsidR="00241EDD">
        <w:rPr>
          <w:rFonts w:hint="eastAsia"/>
          <w:vertAlign w:val="subscript"/>
        </w:rPr>
        <w:t>1</w:t>
      </w:r>
      <w:r w:rsidR="00241EDD">
        <w:rPr>
          <w:rFonts w:hint="eastAsia"/>
        </w:rPr>
        <w:t>，</w:t>
      </w:r>
      <w:r w:rsidR="00241EDD" w:rsidRPr="00840DCF">
        <w:rPr>
          <w:rFonts w:ascii="Book Antiqua" w:hAnsi="Book Antiqua"/>
          <w:i/>
          <w:iCs/>
        </w:rPr>
        <w:t>v</w:t>
      </w:r>
      <w:r w:rsidR="00241EDD">
        <w:rPr>
          <w:rFonts w:hint="eastAsia"/>
          <w:vertAlign w:val="subscript"/>
        </w:rPr>
        <w:t>1</w:t>
      </w:r>
      <w:r w:rsidR="00241EDD">
        <w:rPr>
          <w:rFonts w:hint="eastAsia"/>
        </w:rPr>
        <w:t xml:space="preserve"> = </w:t>
      </w:r>
      <w:r w:rsidR="00241EDD">
        <w:fldChar w:fldCharType="begin"/>
      </w:r>
      <w:r w:rsidR="00241EDD">
        <w:instrText xml:space="preserve"> </w:instrText>
      </w:r>
      <w:r w:rsidR="00241EDD">
        <w:rPr>
          <w:rFonts w:hint="eastAsia"/>
        </w:rPr>
        <w:instrText>EQ \R(2</w:instrText>
      </w:r>
      <w:r w:rsidR="00241EDD" w:rsidRPr="00840DCF">
        <w:rPr>
          <w:rFonts w:hint="eastAsia"/>
          <w:i/>
          <w:iCs/>
        </w:rPr>
        <w:instrText>gh</w:instrText>
      </w:r>
      <w:r w:rsidR="00241EDD">
        <w:rPr>
          <w:rFonts w:hint="eastAsia"/>
          <w:vertAlign w:val="subscript"/>
        </w:rPr>
        <w:instrText>1</w:instrText>
      </w:r>
      <w:r w:rsidR="00241EDD">
        <w:rPr>
          <w:rFonts w:hint="eastAsia"/>
        </w:rPr>
        <w:instrText>)</w:instrText>
      </w:r>
      <w:r w:rsidR="00241EDD">
        <w:instrText xml:space="preserve"> </w:instrText>
      </w:r>
      <w:r w:rsidR="00241EDD">
        <w:fldChar w:fldCharType="separate"/>
      </w:r>
      <w:r w:rsidR="00241EDD">
        <w:fldChar w:fldCharType="end"/>
      </w:r>
      <w:r w:rsidR="00241EDD">
        <w:rPr>
          <w:rFonts w:hint="eastAsia"/>
          <w:iCs/>
        </w:rPr>
        <w:t>（</w:t>
      </w:r>
      <w:r w:rsidR="00241EDD">
        <w:rPr>
          <w:rFonts w:hint="eastAsia"/>
          <w:iCs/>
        </w:rPr>
        <w:t>2</w:t>
      </w:r>
      <w:r w:rsidR="00241EDD">
        <w:rPr>
          <w:rFonts w:hint="eastAsia"/>
          <w:iCs/>
        </w:rPr>
        <w:t>分）</w:t>
      </w:r>
    </w:p>
    <w:p w14:paraId="009A19AE" w14:textId="77777777" w:rsidR="00241EDD" w:rsidRDefault="00241EDD" w:rsidP="00241EDD">
      <w:pPr>
        <w:rPr>
          <w:iCs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</w:t>
      </w:r>
      <w:r>
        <w:rPr>
          <w:rFonts w:hint="eastAsia"/>
          <w:color w:val="000000" w:themeColor="text1"/>
        </w:rPr>
        <w:t>反弹后的最大高度为</w:t>
      </w:r>
      <w:r>
        <w:rPr>
          <w:rFonts w:hint="eastAsia"/>
          <w:i/>
          <w:iCs/>
          <w:color w:val="000000" w:themeColor="text1"/>
        </w:rPr>
        <w:t>h</w:t>
      </w:r>
      <w:r>
        <w:rPr>
          <w:rFonts w:hint="eastAsia"/>
          <w:color w:val="000000" w:themeColor="text1"/>
          <w:vertAlign w:val="subscript"/>
        </w:rPr>
        <w:t>2</w:t>
      </w:r>
      <w:r>
        <w:rPr>
          <w:rFonts w:hint="eastAsia"/>
          <w:color w:val="000000" w:themeColor="text1"/>
        </w:rPr>
        <w:t>，得</w:t>
      </w:r>
      <w:r w:rsidRPr="00840DCF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2</w:instrText>
      </w:r>
      <w:r w:rsidRPr="00840DCF">
        <w:rPr>
          <w:rFonts w:hint="eastAsia"/>
          <w:i/>
          <w:iCs/>
        </w:rPr>
        <w:instrText>gh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  <w:iCs/>
        </w:rPr>
        <w:t>（</w:t>
      </w:r>
      <w:r>
        <w:rPr>
          <w:rFonts w:hint="eastAsia"/>
          <w:iCs/>
        </w:rPr>
        <w:t>1</w:t>
      </w:r>
      <w:r>
        <w:rPr>
          <w:rFonts w:hint="eastAsia"/>
          <w:iCs/>
        </w:rPr>
        <w:t>分）</w:t>
      </w:r>
    </w:p>
    <w:p w14:paraId="32D7D47F" w14:textId="77777777" w:rsidR="00241EDD" w:rsidRDefault="00241EDD" w:rsidP="00241EDD">
      <w:r>
        <w:rPr>
          <w:rFonts w:hint="eastAsia"/>
        </w:rPr>
        <w:t>以竖直向上（或竖直向下）为正方向</w:t>
      </w:r>
    </w:p>
    <w:p w14:paraId="1CFFCD07" w14:textId="77777777" w:rsidR="00241EDD" w:rsidRDefault="00241EDD" w:rsidP="00241EDD">
      <w:r>
        <w:rPr>
          <w:rFonts w:hint="eastAsia"/>
        </w:rPr>
        <w:t>根据</w:t>
      </w:r>
      <w:r>
        <w:rPr>
          <w:rFonts w:hint="eastAsia"/>
          <w:iCs/>
        </w:rPr>
        <w:t>动量定理</w:t>
      </w:r>
      <w:r w:rsidRPr="003C3CAD">
        <w:rPr>
          <w:rFonts w:hint="eastAsia"/>
          <w:i/>
        </w:rPr>
        <w:t>F</w:t>
      </w:r>
      <w:r>
        <w:rPr>
          <w:rFonts w:hint="eastAsia"/>
          <w:iCs/>
          <w:vertAlign w:val="subscript"/>
        </w:rPr>
        <w:t>合</w:t>
      </w:r>
      <w:r w:rsidRPr="003C3CAD">
        <w:rPr>
          <w:rFonts w:hint="eastAsia"/>
          <w:i/>
        </w:rPr>
        <w:t>t</w:t>
      </w:r>
      <w:r>
        <w:rPr>
          <w:rFonts w:hint="eastAsia"/>
          <w:iCs/>
        </w:rPr>
        <w:t xml:space="preserve"> = </w:t>
      </w:r>
      <w:r w:rsidRPr="003C3CAD">
        <w:rPr>
          <w:rFonts w:hint="eastAsia"/>
          <w:i/>
        </w:rPr>
        <w:t>p</w:t>
      </w:r>
      <w:r>
        <w:rPr>
          <w:rFonts w:hint="eastAsia"/>
          <w:iCs/>
        </w:rPr>
        <w:t xml:space="preserve"> </w:t>
      </w:r>
      <w:r>
        <w:rPr>
          <w:rFonts w:cs="Times New Roman"/>
          <w:iCs/>
        </w:rPr>
        <w:t>−</w:t>
      </w:r>
      <w:r>
        <w:rPr>
          <w:rFonts w:hint="eastAsia"/>
          <w:iCs/>
        </w:rPr>
        <w:t xml:space="preserve"> </w:t>
      </w:r>
      <w:r w:rsidRPr="003C3CAD">
        <w:rPr>
          <w:rFonts w:hint="eastAsia"/>
          <w:i/>
        </w:rPr>
        <w:t>p</w:t>
      </w:r>
      <w:r>
        <w:rPr>
          <w:rFonts w:hint="eastAsia"/>
          <w:iCs/>
          <w:vertAlign w:val="subscript"/>
        </w:rPr>
        <w:t>0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1C695010" w14:textId="77777777" w:rsidR="00241EDD" w:rsidRDefault="00241EDD" w:rsidP="00241EDD">
      <w:pPr>
        <w:rPr>
          <w:i/>
          <w:iCs/>
        </w:rPr>
      </w:pPr>
      <w:r w:rsidRPr="003C3CAD">
        <w:rPr>
          <w:rFonts w:hint="eastAsia"/>
          <w:i/>
          <w:iCs/>
        </w:rPr>
        <w:t>Ft</w:t>
      </w:r>
      <w:r>
        <w:rPr>
          <w:rFonts w:hint="eastAsia"/>
        </w:rPr>
        <w:t xml:space="preserve"> </w:t>
      </w:r>
      <w:r>
        <w:rPr>
          <w:rFonts w:cs="Times New Roman"/>
          <w:iCs/>
        </w:rPr>
        <w:t>−</w:t>
      </w:r>
      <w:r>
        <w:rPr>
          <w:rFonts w:hint="eastAsia"/>
        </w:rPr>
        <w:t xml:space="preserve"> </w:t>
      </w:r>
      <w:r w:rsidRPr="003C3CAD">
        <w:rPr>
          <w:rFonts w:hint="eastAsia"/>
          <w:i/>
          <w:iCs/>
        </w:rPr>
        <w:t>mgt</w:t>
      </w:r>
      <w:r>
        <w:rPr>
          <w:rFonts w:hint="eastAsia"/>
        </w:rPr>
        <w:t xml:space="preserve"> = </w:t>
      </w:r>
      <w:r w:rsidRPr="003C3CAD">
        <w:rPr>
          <w:rFonts w:hint="eastAsia"/>
          <w:i/>
          <w:iCs/>
        </w:rPr>
        <w:t>m</w:t>
      </w:r>
      <w:r w:rsidRPr="00840DCF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+ </w:t>
      </w:r>
      <w:r w:rsidRPr="003C3CAD">
        <w:rPr>
          <w:rFonts w:hint="eastAsia"/>
          <w:i/>
          <w:iCs/>
        </w:rPr>
        <w:t>m</w:t>
      </w:r>
      <w:r w:rsidRPr="00840DCF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（或</w:t>
      </w:r>
      <w:r>
        <w:rPr>
          <w:rFonts w:hint="eastAsia"/>
        </w:rPr>
        <w:t xml:space="preserve"> </w:t>
      </w:r>
      <w:r>
        <w:rPr>
          <w:rFonts w:cs="Times New Roman"/>
          <w:iCs/>
        </w:rPr>
        <w:t>–</w:t>
      </w:r>
      <w:r>
        <w:rPr>
          <w:rFonts w:cs="Times New Roman" w:hint="eastAsia"/>
          <w:iCs/>
        </w:rPr>
        <w:t xml:space="preserve"> </w:t>
      </w:r>
      <w:r w:rsidRPr="003C3CAD">
        <w:rPr>
          <w:rFonts w:cs="Times New Roman" w:hint="eastAsia"/>
          <w:i/>
        </w:rPr>
        <w:t>Ft</w:t>
      </w:r>
      <w:r>
        <w:rPr>
          <w:rFonts w:cs="Times New Roman" w:hint="eastAsia"/>
          <w:iCs/>
        </w:rPr>
        <w:t xml:space="preserve"> + </w:t>
      </w:r>
      <w:r w:rsidRPr="003C3CAD">
        <w:rPr>
          <w:rFonts w:cs="Times New Roman" w:hint="eastAsia"/>
          <w:i/>
        </w:rPr>
        <w:t>mgt</w:t>
      </w:r>
      <w:r>
        <w:rPr>
          <w:rFonts w:cs="Times New Roman" w:hint="eastAsia"/>
          <w:iCs/>
        </w:rPr>
        <w:t xml:space="preserve"> = </w:t>
      </w:r>
      <w:r>
        <w:rPr>
          <w:rFonts w:cs="Times New Roman"/>
          <w:iCs/>
        </w:rPr>
        <w:t>−</w:t>
      </w:r>
      <w:r>
        <w:rPr>
          <w:rFonts w:cs="Times New Roman" w:hint="eastAsia"/>
          <w:iCs/>
        </w:rPr>
        <w:t xml:space="preserve"> </w:t>
      </w:r>
      <w:r w:rsidRPr="003C3CAD">
        <w:rPr>
          <w:rFonts w:hint="eastAsia"/>
          <w:i/>
          <w:iCs/>
        </w:rPr>
        <w:t>m</w:t>
      </w:r>
      <w:r w:rsidRPr="00840DCF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 w:rsidRPr="003C3CAD">
        <w:rPr>
          <w:rFonts w:hint="eastAsia"/>
          <w:i/>
          <w:iCs/>
        </w:rPr>
        <w:t>m</w:t>
      </w:r>
      <w:r w:rsidRPr="00840DCF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）</w:t>
      </w:r>
    </w:p>
    <w:p w14:paraId="0F312EB9" w14:textId="77777777" w:rsidR="00241EDD" w:rsidRPr="00840DCF" w:rsidRDefault="00241EDD" w:rsidP="00241EDD">
      <w:pPr>
        <w:rPr>
          <w:b/>
          <w:i/>
          <w:iCs/>
        </w:rPr>
      </w:pPr>
      <w:r w:rsidRPr="00840DCF">
        <w:rPr>
          <w:rFonts w:hint="eastAsia"/>
        </w:rPr>
        <w:t>得</w:t>
      </w:r>
      <w:r w:rsidRPr="00840DCF">
        <w:rPr>
          <w:rFonts w:hint="eastAsia"/>
          <w:i/>
          <w:iCs/>
        </w:rPr>
        <w:t>F</w:t>
      </w:r>
      <w:r w:rsidRPr="00840DCF">
        <w:rPr>
          <w:rFonts w:hint="eastAsia"/>
        </w:rPr>
        <w:t xml:space="preserve"> = </w:t>
      </w:r>
      <w:r w:rsidRPr="00840DCF">
        <w:rPr>
          <w:rFonts w:hint="eastAsia"/>
          <w:i/>
          <w:iCs/>
        </w:rPr>
        <w:t>mg</w:t>
      </w:r>
      <w:r w:rsidRPr="00840DCF">
        <w:rPr>
          <w:rFonts w:hint="eastAsia"/>
        </w:rPr>
        <w:t xml:space="preserve"> + </w:t>
      </w:r>
      <w:r w:rsidRPr="00840DCF">
        <w:fldChar w:fldCharType="begin"/>
      </w:r>
      <w:r w:rsidRPr="00840DCF">
        <w:instrText xml:space="preserve"> </w:instrText>
      </w:r>
      <w:r w:rsidRPr="00840DCF">
        <w:rPr>
          <w:rFonts w:hint="eastAsia"/>
        </w:rPr>
        <w:instrText>EQ \F(</w:instrText>
      </w:r>
      <w:r w:rsidRPr="00840DCF">
        <w:rPr>
          <w:rFonts w:hint="eastAsia"/>
          <w:i/>
          <w:iCs/>
        </w:rPr>
        <w:instrText>m</w:instrText>
      </w:r>
      <w:r w:rsidRPr="00840DCF">
        <w:rPr>
          <w:rFonts w:hint="eastAsia"/>
        </w:rPr>
        <w:instrText>(\R(2</w:instrText>
      </w:r>
      <w:r w:rsidRPr="00840DCF">
        <w:rPr>
          <w:rFonts w:hint="eastAsia"/>
          <w:i/>
          <w:iCs/>
        </w:rPr>
        <w:instrText>gh</w:instrText>
      </w:r>
      <w:r w:rsidRPr="00840DCF">
        <w:rPr>
          <w:rFonts w:hint="eastAsia"/>
          <w:vertAlign w:val="subscript"/>
        </w:rPr>
        <w:instrText>1</w:instrText>
      </w:r>
      <w:r w:rsidRPr="00840DCF">
        <w:rPr>
          <w:rFonts w:hint="eastAsia"/>
        </w:rPr>
        <w:instrText>) + \R(2</w:instrText>
      </w:r>
      <w:r w:rsidRPr="00840DCF">
        <w:rPr>
          <w:rFonts w:hint="eastAsia"/>
          <w:i/>
          <w:iCs/>
        </w:rPr>
        <w:instrText>gh</w:instrText>
      </w:r>
      <w:r w:rsidRPr="00840DCF">
        <w:rPr>
          <w:rFonts w:hint="eastAsia"/>
          <w:vertAlign w:val="subscript"/>
        </w:rPr>
        <w:instrText>2</w:instrText>
      </w:r>
      <w:r w:rsidRPr="00840DCF">
        <w:rPr>
          <w:rFonts w:hint="eastAsia"/>
        </w:rPr>
        <w:instrText>)),</w:instrText>
      </w:r>
      <w:r w:rsidRPr="00840DCF">
        <w:rPr>
          <w:rFonts w:hint="eastAsia"/>
          <w:i/>
          <w:iCs/>
        </w:rPr>
        <w:instrText>t</w:instrText>
      </w:r>
      <w:r w:rsidRPr="00840DCF">
        <w:rPr>
          <w:rFonts w:hint="eastAsia"/>
        </w:rPr>
        <w:instrText>)</w:instrText>
      </w:r>
      <w:r w:rsidRPr="00840DCF">
        <w:instrText xml:space="preserve"> </w:instrText>
      </w:r>
      <w:r w:rsidRPr="00840DCF">
        <w:fldChar w:fldCharType="separate"/>
      </w:r>
      <w:r w:rsidRPr="00840DCF">
        <w:fldChar w:fldCharType="end"/>
      </w:r>
      <w:r w:rsidRPr="00840DCF">
        <w:t>（</w:t>
      </w:r>
      <w:r w:rsidRPr="00840DCF">
        <w:t>2</w:t>
      </w:r>
      <w:r w:rsidRPr="00840DCF">
        <w:t>分）</w:t>
      </w:r>
    </w:p>
    <w:p w14:paraId="52F5C036" w14:textId="77777777" w:rsidR="00241EDD" w:rsidRDefault="00241EDD" w:rsidP="00E76375"/>
    <w:p w14:paraId="7399E994" w14:textId="7778DEB2" w:rsidR="00E76375" w:rsidRPr="00E5414E" w:rsidRDefault="00E76375" w:rsidP="00E76375">
      <w:r w:rsidRPr="00E5414E">
        <w:t>11</w:t>
      </w:r>
      <w:r w:rsidRPr="00E5414E">
        <w:t>．由图（</w:t>
      </w:r>
      <w:r w:rsidRPr="00E5414E">
        <w:t>a</w:t>
      </w:r>
      <w:r w:rsidRPr="00E5414E">
        <w:t>）可知，两波谷间的距离为该水波的波长</w:t>
      </w:r>
      <w:r w:rsidRPr="00E5414E">
        <w:object w:dxaOrig="844" w:dyaOrig="244" w14:anchorId="0C123D3E">
          <v:shape id="_x0000_i1052" type="#_x0000_t75" alt="eqId4175c681e3b66726eb2e1e256ad4bb9c" style="width:42.4pt;height:12.5pt" o:ole="">
            <v:imagedata r:id="rId57" o:title="eqId4175c681e3b66726eb2e1e256ad4bb9c"/>
          </v:shape>
          <o:OLEObject Type="Embed" ProgID="Equation.DSMT4" ShapeID="_x0000_i1052" DrawAspect="Content" ObjectID="_1831484121" r:id="rId58"/>
        </w:object>
      </w:r>
    </w:p>
    <w:p w14:paraId="72A2DA88" w14:textId="49A2AFF4" w:rsidR="00E76375" w:rsidRPr="00E5414E" w:rsidRDefault="00E76375" w:rsidP="00E76375">
      <w:r w:rsidRPr="00E5414E">
        <w:t>由图（</w:t>
      </w:r>
      <w:r w:rsidRPr="00E5414E">
        <w:t>b</w:t>
      </w:r>
      <w:r w:rsidRPr="00E5414E">
        <w:t>）可知，振动周期</w:t>
      </w:r>
      <w:r w:rsidRPr="00E5414E">
        <w:object w:dxaOrig="756" w:dyaOrig="252" w14:anchorId="32C4213B">
          <v:shape id="_x0000_i1053" type="#_x0000_t75" alt="eqId209b70efe64fe28cae2d789b8e1f4f93" style="width:38.15pt;height:12.5pt" o:ole="">
            <v:imagedata r:id="rId59" o:title="eqId209b70efe64fe28cae2d789b8e1f4f93"/>
          </v:shape>
          <o:OLEObject Type="Embed" ProgID="Equation.DSMT4" ShapeID="_x0000_i1053" DrawAspect="Content" ObjectID="_1831484122" r:id="rId60"/>
        </w:object>
      </w:r>
    </w:p>
    <w:p w14:paraId="6CA698B4" w14:textId="77777777" w:rsidR="00E76375" w:rsidRPr="00E5414E" w:rsidRDefault="00E76375" w:rsidP="00E76375">
      <w:r w:rsidRPr="00E5414E">
        <w:t>因此</w:t>
      </w:r>
      <w:r w:rsidRPr="00E5414E">
        <w:object w:dxaOrig="669" w:dyaOrig="250" w14:anchorId="293BA6A2">
          <v:shape id="_x0000_i1054" type="#_x0000_t75" alt="eqId449e5e92edc08bec39879262a80d43a3" style="width:33.55pt;height:12.5pt" o:ole="">
            <v:imagedata r:id="rId61" o:title="eqId449e5e92edc08bec39879262a80d43a3"/>
          </v:shape>
          <o:OLEObject Type="Embed" ProgID="Equation.DSMT4" ShapeID="_x0000_i1054" DrawAspect="Content" ObjectID="_1831484123" r:id="rId62"/>
        </w:object>
      </w:r>
      <w:r w:rsidRPr="00E5414E">
        <w:t>时刻与</w:t>
      </w:r>
      <w:r w:rsidRPr="00E5414E">
        <w:object w:dxaOrig="686" w:dyaOrig="251" w14:anchorId="7074524A">
          <v:shape id="_x0000_i1055" type="#_x0000_t75" alt="eqIdd0c4f8b7a60a52076616349a45d6a4ed" style="width:33.85pt;height:12.5pt" o:ole="">
            <v:imagedata r:id="rId63" o:title="eqIdd0c4f8b7a60a52076616349a45d6a4ed"/>
          </v:shape>
          <o:OLEObject Type="Embed" ProgID="Equation.DSMT4" ShapeID="_x0000_i1055" DrawAspect="Content" ObjectID="_1831484124" r:id="rId64"/>
        </w:object>
      </w:r>
      <w:r w:rsidRPr="00E5414E">
        <w:t>时刻的位置相同，</w:t>
      </w:r>
      <w:r w:rsidRPr="00E5414E">
        <w:object w:dxaOrig="669" w:dyaOrig="250" w14:anchorId="3985DEFD">
          <v:shape id="_x0000_i1056" type="#_x0000_t75" alt="eqId449e5e92edc08bec39879262a80d43a3" style="width:33.55pt;height:12.5pt" o:ole="">
            <v:imagedata r:id="rId61" o:title="eqId449e5e92edc08bec39879262a80d43a3"/>
          </v:shape>
          <o:OLEObject Type="Embed" ProgID="Equation.DSMT4" ShapeID="_x0000_i1056" DrawAspect="Content" ObjectID="_1831484125" r:id="rId65"/>
        </w:object>
      </w:r>
      <w:r w:rsidRPr="00E5414E">
        <w:t>时刻</w:t>
      </w:r>
      <w:r w:rsidRPr="00E5414E">
        <w:rPr>
          <w:rFonts w:eastAsia="Times New Roman"/>
          <w:i/>
        </w:rPr>
        <w:t>B</w:t>
      </w:r>
      <w:r w:rsidRPr="00E5414E">
        <w:t>处的质点处于平衡位置，因此</w:t>
      </w:r>
      <w:r w:rsidRPr="00E5414E">
        <w:object w:dxaOrig="686" w:dyaOrig="251" w14:anchorId="5FC85E5C">
          <v:shape id="_x0000_i1057" type="#_x0000_t75" alt="eqIdd0c4f8b7a60a52076616349a45d6a4ed" style="width:33.85pt;height:12.5pt" o:ole="">
            <v:imagedata r:id="rId63" o:title="eqIdd0c4f8b7a60a52076616349a45d6a4ed"/>
          </v:shape>
          <o:OLEObject Type="Embed" ProgID="Equation.DSMT4" ShapeID="_x0000_i1057" DrawAspect="Content" ObjectID="_1831484126" r:id="rId66"/>
        </w:object>
      </w:r>
      <w:r w:rsidRPr="00E5414E">
        <w:t>时刻，</w:t>
      </w:r>
      <w:r w:rsidRPr="00E5414E">
        <w:rPr>
          <w:rFonts w:eastAsia="Times New Roman"/>
          <w:i/>
        </w:rPr>
        <w:t>B</w:t>
      </w:r>
      <w:r w:rsidRPr="00E5414E">
        <w:t>处的质点处于平衡位置。</w:t>
      </w:r>
    </w:p>
    <w:p w14:paraId="4E3D10A0" w14:textId="77777777" w:rsidR="00E76375" w:rsidRPr="00E5414E" w:rsidRDefault="00E76375" w:rsidP="00E76375">
      <w:r w:rsidRPr="00E5414E">
        <w:t>故选</w:t>
      </w:r>
      <w:r w:rsidRPr="00E5414E">
        <w:t>B</w:t>
      </w:r>
      <w:r w:rsidRPr="00E5414E">
        <w:t>。</w:t>
      </w:r>
    </w:p>
    <w:p w14:paraId="17B39EDF" w14:textId="33C571AE" w:rsidR="00E76375" w:rsidRPr="00E5414E" w:rsidRDefault="00E76375" w:rsidP="00E76375">
      <w:r w:rsidRPr="00E5414E">
        <w:object w:dxaOrig="229" w:dyaOrig="229" w14:anchorId="24D8D015">
          <v:shape id="_x0000_i1058" type="#_x0000_t75" alt="eqId8455657dde27aabe6adb7b188e031c11" style="width:11.5pt;height:11.5pt" o:ole="">
            <v:imagedata r:id="rId67" o:title="eqId8455657dde27aabe6adb7b188e031c11"/>
          </v:shape>
          <o:OLEObject Type="Embed" ProgID="Equation.DSMT4" ShapeID="_x0000_i1058" DrawAspect="Content" ObjectID="_1831484127" r:id="rId68"/>
        </w:object>
      </w:r>
      <w:r w:rsidRPr="00E5414E">
        <w:t>处质点距振动中心的距离为</w:t>
      </w:r>
      <w:r w:rsidRPr="00E5414E">
        <w:object w:dxaOrig="2235" w:dyaOrig="348" w14:anchorId="2CB3753F">
          <v:shape id="_x0000_i1059" type="#_x0000_t75" alt="eqId7517668a76946ed09da580ca77752ce4" style="width:111.8pt;height:17.1pt" o:ole="">
            <v:imagedata r:id="rId69" o:title="eqId7517668a76946ed09da580ca77752ce4"/>
          </v:shape>
          <o:OLEObject Type="Embed" ProgID="Equation.DSMT4" ShapeID="_x0000_i1059" DrawAspect="Content" ObjectID="_1831484128" r:id="rId70"/>
        </w:object>
      </w:r>
    </w:p>
    <w:p w14:paraId="60E29532" w14:textId="77777777" w:rsidR="00E76375" w:rsidRPr="00E5414E" w:rsidRDefault="00E76375" w:rsidP="00E76375">
      <w:r w:rsidRPr="00E5414E">
        <w:t>波速</w:t>
      </w:r>
      <w:r w:rsidRPr="00E5414E">
        <w:object w:dxaOrig="1126" w:dyaOrig="543" w14:anchorId="7BA5AD87">
          <v:shape id="_x0000_i1060" type="#_x0000_t75" alt="eqId35a68a3ef49fc37ae1c17417afffcf1d" style="width:56.2pt;height:27.3pt" o:ole="">
            <v:imagedata r:id="rId71" o:title="eqId35a68a3ef49fc37ae1c17417afffcf1d"/>
          </v:shape>
          <o:OLEObject Type="Embed" ProgID="Equation.DSMT4" ShapeID="_x0000_i1060" DrawAspect="Content" ObjectID="_1831484129" r:id="rId72"/>
        </w:object>
      </w:r>
    </w:p>
    <w:p w14:paraId="6F82843D" w14:textId="77777777" w:rsidR="00E76375" w:rsidRPr="00E5414E" w:rsidRDefault="00E76375" w:rsidP="00E76375">
      <w:r w:rsidRPr="00E5414E">
        <w:t>由图（</w:t>
      </w:r>
      <w:r w:rsidRPr="00E5414E">
        <w:t>a</w:t>
      </w:r>
      <w:r w:rsidRPr="00E5414E">
        <w:t>）可知，</w:t>
      </w:r>
      <w:r w:rsidRPr="00E5414E">
        <w:object w:dxaOrig="528" w:dyaOrig="251" w14:anchorId="1DFF045D">
          <v:shape id="_x0000_i1061" type="#_x0000_t75" alt="eqId31f589948322f25bbae2a7de786b88c9" style="width:26.65pt;height:12.5pt" o:ole="">
            <v:imagedata r:id="rId73" o:title="eqId31f589948322f25bbae2a7de786b88c9"/>
          </v:shape>
          <o:OLEObject Type="Embed" ProgID="Equation.DSMT4" ShapeID="_x0000_i1061" DrawAspect="Content" ObjectID="_1831484130" r:id="rId74"/>
        </w:object>
      </w:r>
      <w:r w:rsidRPr="00E5414E">
        <w:t>时刻，水波已经传播到距中心</w:t>
      </w:r>
      <w:r w:rsidRPr="00E5414E">
        <w:object w:dxaOrig="493" w:dyaOrig="253" w14:anchorId="5B57220D">
          <v:shape id="_x0000_i1062" type="#_x0000_t75" alt="eqId122fc10d49eacb9aa36bff6d7f0652f0" style="width:25pt;height:12.5pt" o:ole="">
            <v:imagedata r:id="rId75" o:title="eqId122fc10d49eacb9aa36bff6d7f0652f0"/>
          </v:shape>
          <o:OLEObject Type="Embed" ProgID="Equation.DSMT4" ShapeID="_x0000_i1062" DrawAspect="Content" ObjectID="_1831484131" r:id="rId76"/>
        </w:object>
      </w:r>
      <w:r w:rsidRPr="00E5414E">
        <w:t>到</w:t>
      </w:r>
      <w:r w:rsidRPr="00E5414E">
        <w:object w:dxaOrig="493" w:dyaOrig="245" w14:anchorId="38C22464">
          <v:shape id="_x0000_i1063" type="#_x0000_t75" alt="eqId17b514ca29d7d7df3ccc349e7e93e5fc" style="width:25pt;height:12.5pt" o:ole="">
            <v:imagedata r:id="rId77" o:title="eqId17b514ca29d7d7df3ccc349e7e93e5fc"/>
          </v:shape>
          <o:OLEObject Type="Embed" ProgID="Equation.DSMT4" ShapeID="_x0000_i1063" DrawAspect="Content" ObjectID="_1831484132" r:id="rId78"/>
        </w:object>
      </w:r>
      <w:r w:rsidRPr="00E5414E">
        <w:t>之间，因波长</w:t>
      </w:r>
      <w:r w:rsidRPr="00E5414E">
        <w:object w:dxaOrig="844" w:dyaOrig="249" w14:anchorId="0AFAD7BD">
          <v:shape id="_x0000_i1064" type="#_x0000_t75" alt="eqIda8818231c62979745b565389ec4278af" style="width:42.4pt;height:12.5pt" o:ole="">
            <v:imagedata r:id="rId79" o:title="eqIda8818231c62979745b565389ec4278af"/>
          </v:shape>
          <o:OLEObject Type="Embed" ProgID="Equation.DSMT4" ShapeID="_x0000_i1064" DrawAspect="Content" ObjectID="_1831484133" r:id="rId80"/>
        </w:object>
      </w:r>
      <w:r w:rsidRPr="00E5414E">
        <w:t>，距中心</w:t>
      </w:r>
      <w:r w:rsidRPr="00E5414E">
        <w:object w:dxaOrig="493" w:dyaOrig="253" w14:anchorId="5433251B">
          <v:shape id="_x0000_i1065" type="#_x0000_t75" alt="eqId122fc10d49eacb9aa36bff6d7f0652f0" style="width:25pt;height:12.5pt" o:ole="">
            <v:imagedata r:id="rId75" o:title="eqId122fc10d49eacb9aa36bff6d7f0652f0"/>
          </v:shape>
          <o:OLEObject Type="Embed" ProgID="Equation.DSMT4" ShapeID="_x0000_i1065" DrawAspect="Content" ObjectID="_1831484134" r:id="rId81"/>
        </w:object>
      </w:r>
      <w:r w:rsidRPr="00E5414E">
        <w:t>的地方处于波谷，所以距离中心</w:t>
      </w:r>
      <w:r w:rsidRPr="00E5414E">
        <w:object w:dxaOrig="493" w:dyaOrig="245" w14:anchorId="49236688">
          <v:shape id="_x0000_i1066" type="#_x0000_t75" alt="eqId1cc3d63940836d7cfbb7d3eead8c3f9e" style="width:25pt;height:12.5pt" o:ole="">
            <v:imagedata r:id="rId82" o:title="eqId1cc3d63940836d7cfbb7d3eead8c3f9e"/>
          </v:shape>
          <o:OLEObject Type="Embed" ProgID="Equation.DSMT4" ShapeID="_x0000_i1066" DrawAspect="Content" ObjectID="_1831484135" r:id="rId83"/>
        </w:object>
      </w:r>
      <w:r w:rsidRPr="00E5414E">
        <w:t>的地方处于平衡位置并且下一刻将会振动，因此</w:t>
      </w:r>
      <w:r w:rsidRPr="00E5414E">
        <w:object w:dxaOrig="229" w:dyaOrig="229" w14:anchorId="6E21548F">
          <v:shape id="_x0000_i1067" type="#_x0000_t75" alt="eqId8455657dde27aabe6adb7b188e031c11" style="width:11.5pt;height:11.5pt" o:ole="">
            <v:imagedata r:id="rId67" o:title="eqId8455657dde27aabe6adb7b188e031c11"/>
          </v:shape>
          <o:OLEObject Type="Embed" ProgID="Equation.DSMT4" ShapeID="_x0000_i1067" DrawAspect="Content" ObjectID="_1831484136" r:id="rId84"/>
        </w:object>
      </w:r>
      <w:r w:rsidRPr="00E5414E">
        <w:t>处质点开始振动的时刻为</w:t>
      </w:r>
      <w:r w:rsidRPr="00E5414E">
        <w:object w:dxaOrig="1953" w:dyaOrig="549" w14:anchorId="0FB5D409">
          <v:shape id="_x0000_i1068" type="#_x0000_t75" alt="eqIde60243e4acbefdf3ed40568b9a4f80fa" style="width:97.3pt;height:27.3pt" o:ole="">
            <v:imagedata r:id="rId85" o:title="eqIde60243e4acbefdf3ed40568b9a4f80fa"/>
          </v:shape>
          <o:OLEObject Type="Embed" ProgID="Equation.DSMT4" ShapeID="_x0000_i1068" DrawAspect="Content" ObjectID="_1831484137" r:id="rId86"/>
        </w:object>
      </w:r>
    </w:p>
    <w:p w14:paraId="7D1819A2" w14:textId="77777777" w:rsidR="00E76375" w:rsidRPr="00E5414E" w:rsidRDefault="00E76375" w:rsidP="00E76375">
      <w:r w:rsidRPr="00E5414E">
        <w:t>故选</w:t>
      </w:r>
      <w:r w:rsidRPr="00E5414E">
        <w:t>A</w:t>
      </w:r>
      <w:r w:rsidRPr="00E5414E">
        <w:t>。</w:t>
      </w:r>
    </w:p>
    <w:p w14:paraId="75D1390D" w14:textId="77777777" w:rsidR="00241EDD" w:rsidRDefault="00241EDD" w:rsidP="00E76375"/>
    <w:p w14:paraId="28CC5F1C" w14:textId="4154870F" w:rsidR="00E76375" w:rsidRPr="00E5414E" w:rsidRDefault="00E76375" w:rsidP="00E76375">
      <w:r w:rsidRPr="00E5414E">
        <w:t>12</w:t>
      </w:r>
      <w:r w:rsidRPr="00E5414E">
        <w:t>．光纤利用了全反射的原理，只有从光密介质射向光疏介质的情况下才有可能发生全反射，</w:t>
      </w:r>
      <w:r w:rsidRPr="00E5414E">
        <w:lastRenderedPageBreak/>
        <w:t>所以</w:t>
      </w:r>
      <w:r w:rsidRPr="00E5414E">
        <w:object w:dxaOrig="616" w:dyaOrig="372" w14:anchorId="4D9407E7">
          <v:shape id="_x0000_i1069" type="#_x0000_t75" alt="eqIdd83cb3b6dacb13f2b792e7c14a8f84be" style="width:30.6pt;height:18.75pt" o:ole="">
            <v:imagedata r:id="rId87" o:title="eqIdd83cb3b6dacb13f2b792e7c14a8f84be"/>
          </v:shape>
          <o:OLEObject Type="Embed" ProgID="Equation.DSMT4" ShapeID="_x0000_i1069" DrawAspect="Content" ObjectID="_1831484138" r:id="rId88"/>
        </w:object>
      </w:r>
    </w:p>
    <w:p w14:paraId="436990BC" w14:textId="77777777" w:rsidR="00E76375" w:rsidRPr="00E5414E" w:rsidRDefault="00E76375" w:rsidP="00E76375">
      <w:r w:rsidRPr="00E5414E">
        <w:t>故选</w:t>
      </w:r>
      <w:r w:rsidRPr="00E5414E">
        <w:t>A</w:t>
      </w:r>
      <w:r w:rsidRPr="00E5414E">
        <w:t>。</w:t>
      </w:r>
    </w:p>
    <w:p w14:paraId="43E254CA" w14:textId="5CEB2F1E" w:rsidR="00E76375" w:rsidRPr="00E5414E" w:rsidRDefault="00E76375" w:rsidP="00E76375">
      <w:r w:rsidRPr="00E5414E">
        <w:t>根据折射定律，有</w:t>
      </w:r>
      <w:r w:rsidRPr="00E5414E">
        <w:object w:dxaOrig="1285" w:dyaOrig="598" w14:anchorId="43001052">
          <v:shape id="_x0000_i1070" type="#_x0000_t75" alt="eqId8140d4bb5ed1efa5dd71662783a18f86" style="width:64.1pt;height:29.6pt" o:ole="">
            <v:imagedata r:id="rId89" o:title="eqId8140d4bb5ed1efa5dd71662783a18f86"/>
          </v:shape>
          <o:OLEObject Type="Embed" ProgID="Equation.DSMT4" ShapeID="_x0000_i1070" DrawAspect="Content" ObjectID="_1831484139" r:id="rId90"/>
        </w:object>
      </w:r>
    </w:p>
    <w:p w14:paraId="5CDB90B7" w14:textId="77777777" w:rsidR="00E76375" w:rsidRPr="00E5414E" w:rsidRDefault="00E76375" w:rsidP="00E76375">
      <w:r w:rsidRPr="00E5414E">
        <w:t>所以</w:t>
      </w:r>
      <w:r w:rsidRPr="00E5414E">
        <w:object w:dxaOrig="1602" w:dyaOrig="578" w14:anchorId="747EE6BD">
          <v:shape id="_x0000_i1071" type="#_x0000_t75" alt="eqId63b58f25fe0c577944bd3a2837cecd6c" style="width:79.9pt;height:28.95pt" o:ole="">
            <v:imagedata r:id="rId91" o:title="eqId63b58f25fe0c577944bd3a2837cecd6c"/>
          </v:shape>
          <o:OLEObject Type="Embed" ProgID="Equation.DSMT4" ShapeID="_x0000_i1071" DrawAspect="Content" ObjectID="_1831484140" r:id="rId92"/>
        </w:object>
      </w:r>
    </w:p>
    <w:p w14:paraId="6E4B9352" w14:textId="77777777" w:rsidR="00E76375" w:rsidRPr="00E5414E" w:rsidRDefault="00E76375" w:rsidP="00E76375">
      <w:r w:rsidRPr="00E5414E">
        <w:t>所以折射角</w:t>
      </w:r>
      <w:r w:rsidRPr="00E5414E">
        <w:object w:dxaOrig="651" w:dyaOrig="244" w14:anchorId="4366CF68">
          <v:shape id="_x0000_i1072" type="#_x0000_t75" alt="eqId3afbd2a40cdb29e1e4b7a8b55a7e9319" style="width:32.2pt;height:12.5pt" o:ole="">
            <v:imagedata r:id="rId93" o:title="eqId3afbd2a40cdb29e1e4b7a8b55a7e9319"/>
          </v:shape>
          <o:OLEObject Type="Embed" ProgID="Equation.DSMT4" ShapeID="_x0000_i1072" DrawAspect="Content" ObjectID="_1831484141" r:id="rId94"/>
        </w:object>
      </w:r>
    </w:p>
    <w:p w14:paraId="2EFFF3DF" w14:textId="77777777" w:rsidR="00241EDD" w:rsidRDefault="00241EDD" w:rsidP="00E76375"/>
    <w:p w14:paraId="645F9EA2" w14:textId="457B873C" w:rsidR="00E76375" w:rsidRPr="00E5414E" w:rsidRDefault="00E76375" w:rsidP="00E76375">
      <w:r w:rsidRPr="00E5414E">
        <w:t>13</w:t>
      </w:r>
      <w:r w:rsidRPr="00E5414E">
        <w:t>．</w:t>
      </w:r>
      <w:r w:rsidRPr="00E5414E">
        <w:t>A</w:t>
      </w:r>
      <w:r w:rsidRPr="00E5414E">
        <w:t>．根据楞次定律，按下按钮的过程中，通过螺线管的向左的磁感应强度增大，所以螺线管中感应出的感应电流方向为从</w:t>
      </w:r>
      <w:r w:rsidRPr="00E5414E">
        <w:rPr>
          <w:rFonts w:eastAsia="Times New Roman"/>
          <w:i/>
        </w:rPr>
        <w:t>P</w:t>
      </w:r>
      <w:r w:rsidRPr="00E5414E">
        <w:t>到</w:t>
      </w:r>
      <w:r w:rsidRPr="00E5414E">
        <w:rPr>
          <w:rFonts w:eastAsia="Times New Roman"/>
          <w:i/>
        </w:rPr>
        <w:t>Q</w:t>
      </w:r>
      <w:r w:rsidRPr="00E5414E">
        <w:t>，故</w:t>
      </w:r>
      <w:r w:rsidRPr="00E5414E">
        <w:t>A</w:t>
      </w:r>
      <w:r w:rsidRPr="00E5414E">
        <w:t>正确；</w:t>
      </w:r>
    </w:p>
    <w:p w14:paraId="435591C8" w14:textId="77777777" w:rsidR="00E76375" w:rsidRPr="00E5414E" w:rsidRDefault="00E76375" w:rsidP="00E76375">
      <w:r w:rsidRPr="00E5414E">
        <w:t>B</w:t>
      </w:r>
      <w:r w:rsidRPr="00E5414E">
        <w:t>．松开按钮的过程中，螺线管中的磁通量发生改变，会产生感应电流，故</w:t>
      </w:r>
      <w:r w:rsidRPr="00E5414E">
        <w:t>B</w:t>
      </w:r>
      <w:r w:rsidRPr="00E5414E">
        <w:t>错误；</w:t>
      </w:r>
    </w:p>
    <w:p w14:paraId="44C672D5" w14:textId="77777777" w:rsidR="00E76375" w:rsidRPr="00E5414E" w:rsidRDefault="00E76375" w:rsidP="00E76375">
      <w:r w:rsidRPr="00E5414E">
        <w:t>C</w:t>
      </w:r>
      <w:r w:rsidRPr="00E5414E">
        <w:t>．按下按钮后保持不动，螺线管中磁通量不变，不会产生感应电流，故</w:t>
      </w:r>
      <w:r w:rsidRPr="00E5414E">
        <w:t>C</w:t>
      </w:r>
      <w:r w:rsidRPr="00E5414E">
        <w:t>错误；</w:t>
      </w:r>
    </w:p>
    <w:p w14:paraId="0C3032AB" w14:textId="77777777" w:rsidR="00E76375" w:rsidRPr="00E5414E" w:rsidRDefault="00E76375" w:rsidP="00E76375">
      <w:r w:rsidRPr="00E5414E">
        <w:t>D</w:t>
      </w:r>
      <w:r w:rsidRPr="00E5414E">
        <w:t>．按下和松开按钮的过程中，螺线管中的磁通量先增加后减小，产生的感应电流方向是不同的，故</w:t>
      </w:r>
      <w:r w:rsidRPr="00E5414E">
        <w:t>D</w:t>
      </w:r>
      <w:r w:rsidRPr="00E5414E">
        <w:t>错误。</w:t>
      </w:r>
    </w:p>
    <w:p w14:paraId="30148311" w14:textId="77777777" w:rsidR="00E76375" w:rsidRPr="00E5414E" w:rsidRDefault="00E76375" w:rsidP="00E76375">
      <w:r w:rsidRPr="00E5414E">
        <w:t>故选</w:t>
      </w:r>
      <w:r w:rsidRPr="00E5414E">
        <w:t>A</w:t>
      </w:r>
      <w:r w:rsidRPr="00E5414E">
        <w:t>。</w:t>
      </w:r>
    </w:p>
    <w:p w14:paraId="00EFF8B6" w14:textId="77777777" w:rsidR="00241EDD" w:rsidRDefault="00241EDD" w:rsidP="00E76375"/>
    <w:p w14:paraId="1DF4FED1" w14:textId="69315360" w:rsidR="00E76375" w:rsidRPr="00E5414E" w:rsidRDefault="00E76375" w:rsidP="00E76375">
      <w:r w:rsidRPr="00E5414E">
        <w:t>14</w:t>
      </w:r>
      <w:r w:rsidRPr="00E5414E">
        <w:t>．根据输入交流电的表达式可知，输入电压的有效值为</w:t>
      </w:r>
      <w:r w:rsidRPr="00E5414E">
        <w:object w:dxaOrig="862" w:dyaOrig="279" w14:anchorId="5A2F8E3D">
          <v:shape id="_x0000_i1073" type="#_x0000_t75" alt="eqId6b48c065137a759642889bdb91fe1af7" style="width:43.05pt;height:14.15pt" o:ole="">
            <v:imagedata r:id="rId95" o:title="eqId6b48c065137a759642889bdb91fe1af7"/>
          </v:shape>
          <o:OLEObject Type="Embed" ProgID="Equation.DSMT4" ShapeID="_x0000_i1073" DrawAspect="Content" ObjectID="_1831484142" r:id="rId96"/>
        </w:object>
      </w:r>
    </w:p>
    <w:p w14:paraId="5AE05105" w14:textId="77777777" w:rsidR="00E76375" w:rsidRPr="00E5414E" w:rsidRDefault="00E76375" w:rsidP="00E76375">
      <w:r w:rsidRPr="00E5414E">
        <w:t>根据理想变压器的原理，有</w:t>
      </w:r>
      <w:r w:rsidRPr="00E5414E">
        <w:object w:dxaOrig="1901" w:dyaOrig="598" w14:anchorId="6D70A29C">
          <v:shape id="_x0000_i1074" type="#_x0000_t75" alt="eqId4d84226e62ea3fb5ec5365a86edb11c3" style="width:94.7pt;height:29.6pt" o:ole="">
            <v:imagedata r:id="rId97" o:title="eqId4d84226e62ea3fb5ec5365a86edb11c3"/>
          </v:shape>
          <o:OLEObject Type="Embed" ProgID="Equation.DSMT4" ShapeID="_x0000_i1074" DrawAspect="Content" ObjectID="_1831484143" r:id="rId98"/>
        </w:object>
      </w:r>
    </w:p>
    <w:p w14:paraId="6A911663" w14:textId="445AA1E4" w:rsidR="00E76375" w:rsidRPr="00E5414E" w:rsidRDefault="00E76375" w:rsidP="00E76375">
      <w:r w:rsidRPr="00E5414E">
        <w:t>变压器不改变交流电的周期与频率，所以接收线圈获得的交流电的周期为</w:t>
      </w:r>
      <w:r w:rsidRPr="00E5414E">
        <w:object w:dxaOrig="2023" w:dyaOrig="540" w14:anchorId="151B1C75">
          <v:shape id="_x0000_i1075" type="#_x0000_t75" alt="eqId6674869a2d16f3a4991e4e39d365498f" style="width:100.95pt;height:27.3pt" o:ole="">
            <v:imagedata r:id="rId99" o:title="eqId6674869a2d16f3a4991e4e39d365498f"/>
          </v:shape>
          <o:OLEObject Type="Embed" ProgID="Equation.DSMT4" ShapeID="_x0000_i1075" DrawAspect="Content" ObjectID="_1831484144" r:id="rId100"/>
        </w:object>
      </w:r>
    </w:p>
    <w:p w14:paraId="27AA7C60" w14:textId="77777777" w:rsidR="00241EDD" w:rsidRDefault="00241EDD" w:rsidP="00E76375"/>
    <w:p w14:paraId="5B14D18B" w14:textId="3BA2A28F" w:rsidR="00E76375" w:rsidRPr="00E5414E" w:rsidRDefault="00E76375" w:rsidP="00E76375">
      <w:r w:rsidRPr="00E5414E">
        <w:t>15</w:t>
      </w:r>
      <w:r w:rsidRPr="00E5414E">
        <w:t>．根据设计理念，需要在老人离开床垫时由于电压过大而发生警报，所以应该在压敏电阻受到的压力减小（即压敏电阻的阻值增大）时使电压表的示数增大，所以应该将电压表直接并联在压敏电阻</w:t>
      </w:r>
      <w:r w:rsidRPr="00E5414E">
        <w:object w:dxaOrig="229" w:dyaOrig="349" w14:anchorId="4C1F69A1">
          <v:shape id="_x0000_i1076" type="#_x0000_t75" alt="eqId9efc18a5bb2e53586331b2a58538a48b" style="width:11.5pt;height:17.1pt" o:ole="">
            <v:imagedata r:id="rId101" o:title="eqId9efc18a5bb2e53586331b2a58538a48b"/>
          </v:shape>
          <o:OLEObject Type="Embed" ProgID="Equation.DSMT4" ShapeID="_x0000_i1076" DrawAspect="Content" ObjectID="_1831484145" r:id="rId102"/>
        </w:object>
      </w:r>
      <w:r w:rsidRPr="00E5414E">
        <w:t>两端，若并联在</w:t>
      </w:r>
      <w:r w:rsidRPr="00E5414E">
        <w:object w:dxaOrig="229" w:dyaOrig="349" w14:anchorId="6C241702">
          <v:shape id="_x0000_i1077" type="#_x0000_t75" alt="eqId9efc18a5bb2e53586331b2a58538a48b" style="width:11.5pt;height:17.1pt" o:ole="">
            <v:imagedata r:id="rId101" o:title="eqId9efc18a5bb2e53586331b2a58538a48b"/>
          </v:shape>
          <o:OLEObject Type="Embed" ProgID="Equation.DSMT4" ShapeID="_x0000_i1077" DrawAspect="Content" ObjectID="_1831484146" r:id="rId103"/>
        </w:object>
      </w:r>
      <w:r w:rsidRPr="00E5414E">
        <w:t>和</w:t>
      </w:r>
      <w:r w:rsidRPr="00E5414E">
        <w:object w:dxaOrig="264" w:dyaOrig="319" w14:anchorId="3F93998B">
          <v:shape id="_x0000_i1078" type="#_x0000_t75" alt="eqId19f20f21a9d50b61dac519a3ddab539d" style="width:13.5pt;height:15.8pt" o:ole="">
            <v:imagedata r:id="rId104" o:title="eqId19f20f21a9d50b61dac519a3ddab539d"/>
          </v:shape>
          <o:OLEObject Type="Embed" ProgID="Equation.DSMT4" ShapeID="_x0000_i1078" DrawAspect="Content" ObjectID="_1831484147" r:id="rId105"/>
        </w:object>
      </w:r>
      <w:r w:rsidRPr="00E5414E">
        <w:t>两端，电压表测量的恒为</w:t>
      </w:r>
      <w:r w:rsidRPr="00E5414E">
        <w:t>10V</w:t>
      </w:r>
      <w:r w:rsidRPr="00E5414E">
        <w:t>。</w:t>
      </w:r>
    </w:p>
    <w:p w14:paraId="48B7ABD2" w14:textId="77777777" w:rsidR="00E76375" w:rsidRPr="00E5414E" w:rsidRDefault="00E76375" w:rsidP="00E76375">
      <w:r w:rsidRPr="00E5414E">
        <w:t>故选</w:t>
      </w:r>
      <w:r w:rsidRPr="00E5414E">
        <w:t>C</w:t>
      </w:r>
      <w:r w:rsidRPr="00E5414E">
        <w:t>。</w:t>
      </w:r>
    </w:p>
    <w:p w14:paraId="49476776" w14:textId="75DD74B8" w:rsidR="00E76375" w:rsidRPr="00E5414E" w:rsidRDefault="00E76375" w:rsidP="00E76375">
      <w:r w:rsidRPr="00E5414E">
        <w:t>根据题干中的图像可读取数据，当温度为</w:t>
      </w:r>
      <w:r w:rsidRPr="00E5414E">
        <w:t>40℃</w:t>
      </w:r>
      <w:r w:rsidRPr="00E5414E">
        <w:t>时，热敏电阻的阻值大小为</w:t>
      </w:r>
      <w:r w:rsidRPr="00E5414E">
        <w:object w:dxaOrig="598" w:dyaOrig="252" w14:anchorId="1C76400A">
          <v:shape id="_x0000_i1079" type="#_x0000_t75" alt="eqId056ed809074f902782bcbf16c76b1a0b" style="width:29.6pt;height:12.5pt" o:ole="">
            <v:imagedata r:id="rId106" o:title="eqId056ed809074f902782bcbf16c76b1a0b"/>
          </v:shape>
          <o:OLEObject Type="Embed" ProgID="Equation.DSMT4" ShapeID="_x0000_i1079" DrawAspect="Content" ObjectID="_1831484148" r:id="rId107"/>
        </w:object>
      </w:r>
      <w:r w:rsidRPr="00E5414E">
        <w:t>。</w:t>
      </w:r>
    </w:p>
    <w:p w14:paraId="53590158" w14:textId="6BF2E0A7" w:rsidR="00E76375" w:rsidRPr="00E5414E" w:rsidRDefault="00E76375" w:rsidP="00E76375">
      <w:r w:rsidRPr="00E5414E">
        <w:t>若要使保温箱的温度不低于</w:t>
      </w:r>
      <w:r w:rsidRPr="00E5414E">
        <w:t>40℃</w:t>
      </w:r>
      <w:r w:rsidRPr="00E5414E">
        <w:t>，即让热敏电阻的阻值大小为</w:t>
      </w:r>
      <w:r w:rsidRPr="00E5414E">
        <w:object w:dxaOrig="598" w:dyaOrig="252" w14:anchorId="7F83919A">
          <v:shape id="_x0000_i1080" type="#_x0000_t75" alt="eqId056ed809074f902782bcbf16c76b1a0b" style="width:29.6pt;height:12.5pt" o:ole="">
            <v:imagedata r:id="rId106" o:title="eqId056ed809074f902782bcbf16c76b1a0b"/>
          </v:shape>
          <o:OLEObject Type="Embed" ProgID="Equation.DSMT4" ShapeID="_x0000_i1080" DrawAspect="Content" ObjectID="_1831484149" r:id="rId108"/>
        </w:object>
      </w:r>
      <w:r w:rsidRPr="00E5414E">
        <w:t>时，使回路中的电流值为</w:t>
      </w:r>
      <w:r w:rsidRPr="00E5414E">
        <w:object w:dxaOrig="809" w:dyaOrig="231" w14:anchorId="7575B635">
          <v:shape id="_x0000_i1081" type="#_x0000_t75" alt="eqId35d9995663c1bdd2f481eb8ea343d436" style="width:40.75pt;height:11.5pt" o:ole="">
            <v:imagedata r:id="rId109" o:title="eqId35d9995663c1bdd2f481eb8ea343d436"/>
          </v:shape>
          <o:OLEObject Type="Embed" ProgID="Equation.DSMT4" ShapeID="_x0000_i1081" DrawAspect="Content" ObjectID="_1831484150" r:id="rId110"/>
        </w:object>
      </w:r>
      <w:r w:rsidRPr="00E5414E">
        <w:t>，根据欧姆定律，</w:t>
      </w:r>
      <w:r w:rsidRPr="00E5414E">
        <w:object w:dxaOrig="1003" w:dyaOrig="598" w14:anchorId="3FDBF36F">
          <v:shape id="_x0000_i1082" type="#_x0000_t75" alt="eqId66e6595e748024b79c5f6f5ff8f7923f" style="width:50.3pt;height:29.6pt" o:ole="">
            <v:imagedata r:id="rId111" o:title="eqId66e6595e748024b79c5f6f5ff8f7923f"/>
          </v:shape>
          <o:OLEObject Type="Embed" ProgID="Equation.DSMT4" ShapeID="_x0000_i1082" DrawAspect="Content" ObjectID="_1831484151" r:id="rId112"/>
        </w:object>
      </w:r>
    </w:p>
    <w:p w14:paraId="189560E4" w14:textId="77777777" w:rsidR="00E76375" w:rsidRPr="00E5414E" w:rsidRDefault="00E76375" w:rsidP="00E76375">
      <w:r w:rsidRPr="00E5414E">
        <w:t>代入数据可得</w:t>
      </w:r>
      <w:r w:rsidRPr="00E5414E">
        <w:object w:dxaOrig="1021" w:dyaOrig="317" w14:anchorId="7416BD9E">
          <v:shape id="_x0000_i1083" type="#_x0000_t75" alt="eqId46c5a6d6874ac7f4e6bd00f65ae3772a" style="width:50.95pt;height:15.8pt" o:ole="">
            <v:imagedata r:id="rId113" o:title="eqId46c5a6d6874ac7f4e6bd00f65ae3772a"/>
          </v:shape>
          <o:OLEObject Type="Embed" ProgID="Equation.DSMT4" ShapeID="_x0000_i1083" DrawAspect="Content" ObjectID="_1831484152" r:id="rId114"/>
        </w:object>
      </w:r>
    </w:p>
    <w:p w14:paraId="4CAC9980" w14:textId="77777777" w:rsidR="00241EDD" w:rsidRDefault="00241EDD" w:rsidP="00E76375"/>
    <w:p w14:paraId="5D980068" w14:textId="5FA63FE9" w:rsidR="00E76375" w:rsidRPr="00E5414E" w:rsidRDefault="00E76375" w:rsidP="00241EDD">
      <w:r w:rsidRPr="00E5414E">
        <w:t>16</w:t>
      </w:r>
      <w:r w:rsidRPr="00E5414E">
        <w:t>．该电容器在额定电压下充电完成后所带的电荷量</w:t>
      </w:r>
      <w:r w:rsidRPr="00E5414E">
        <w:object w:dxaOrig="3203" w:dyaOrig="316" w14:anchorId="19A5CA6A">
          <v:shape id="_x0000_i1095" type="#_x0000_t75" alt="eqId407f1abe3ef4a248667146c9ff52c1ca" style="width:160.45pt;height:15.8pt" o:ole="">
            <v:imagedata r:id="rId115" o:title="eqId407f1abe3ef4a248667146c9ff52c1ca"/>
          </v:shape>
          <o:OLEObject Type="Embed" ProgID="Equation.DSMT4" ShapeID="_x0000_i1095" DrawAspect="Content" ObjectID="_1831484153" r:id="rId116"/>
        </w:object>
      </w:r>
    </w:p>
    <w:p w14:paraId="0ABC8650" w14:textId="507D81AE" w:rsidR="00E76375" w:rsidRPr="00E5414E" w:rsidRDefault="00241EDD" w:rsidP="00241EDD">
      <w:r>
        <w:rPr>
          <w:rFonts w:hint="eastAsia"/>
        </w:rPr>
        <w:t>电容</w:t>
      </w:r>
      <w:r w:rsidRPr="00241EDD">
        <w:t>描述了电容器存储电荷的本领</w:t>
      </w:r>
      <w:r>
        <w:rPr>
          <w:rFonts w:hint="eastAsia"/>
        </w:rPr>
        <w:t>，因此电容</w:t>
      </w:r>
      <w:r>
        <w:rPr>
          <w:rFonts w:hint="eastAsia"/>
        </w:rPr>
        <w:t>C</w:t>
      </w:r>
      <w:r>
        <w:rPr>
          <w:rFonts w:hint="eastAsia"/>
        </w:rPr>
        <w:t>越大，储存电荷的本领越强，</w:t>
      </w:r>
      <w:r w:rsidR="00E76375" w:rsidRPr="00E5414E">
        <w:t>故</w:t>
      </w:r>
      <w:r w:rsidR="00E76375" w:rsidRPr="00E5414E">
        <w:t>D</w:t>
      </w:r>
      <w:r w:rsidR="00E76375" w:rsidRPr="00E5414E">
        <w:t>选项符</w:t>
      </w:r>
      <w:r w:rsidR="00E76375" w:rsidRPr="00E5414E">
        <w:lastRenderedPageBreak/>
        <w:t>合题意。</w:t>
      </w:r>
    </w:p>
    <w:p w14:paraId="456CD7BD" w14:textId="77777777" w:rsidR="00241EDD" w:rsidRDefault="00241EDD" w:rsidP="00E76375"/>
    <w:p w14:paraId="7D796880" w14:textId="33364E76" w:rsidR="00E76375" w:rsidRPr="00E5414E" w:rsidRDefault="00E76375" w:rsidP="00E76375">
      <w:r w:rsidRPr="00E5414E">
        <w:t>17</w:t>
      </w:r>
      <w:r w:rsidRPr="00E5414E">
        <w:t>．</w:t>
      </w:r>
      <w:r w:rsidRPr="00E5414E">
        <w:t>ABC</w:t>
      </w:r>
      <w:r w:rsidRPr="00E5414E">
        <w:t>．如图所示，</w:t>
      </w:r>
      <w:r w:rsidRPr="00E5414E">
        <w:object w:dxaOrig="176" w:dyaOrig="193" w14:anchorId="26F4AB8C">
          <v:shape id="_x0000_i1102" type="#_x0000_t75" alt="eqId0a6936d370d6a238a608ca56f87198de" style="width:9.2pt;height:9.55pt" o:ole="">
            <v:imagedata r:id="rId117" o:title="eqId0a6936d370d6a238a608ca56f87198de"/>
          </v:shape>
          <o:OLEObject Type="Embed" ProgID="Equation.DSMT4" ShapeID="_x0000_i1102" DrawAspect="Content" ObjectID="_1831484154" r:id="rId118"/>
        </w:object>
      </w:r>
      <w:r w:rsidRPr="00E5414E">
        <w:t>处电场线密集，</w:t>
      </w:r>
      <w:r w:rsidRPr="00E5414E">
        <w:object w:dxaOrig="176" w:dyaOrig="247" w14:anchorId="1365D1FC">
          <v:shape id="_x0000_i1103" type="#_x0000_t75" alt="eqId2c94bb12cee76221e13f9ef955b0aab1" style="width:9.2pt;height:12.5pt" o:ole="">
            <v:imagedata r:id="rId119" o:title="eqId2c94bb12cee76221e13f9ef955b0aab1"/>
          </v:shape>
          <o:OLEObject Type="Embed" ProgID="Equation.DSMT4" ShapeID="_x0000_i1103" DrawAspect="Content" ObjectID="_1831484155" r:id="rId120"/>
        </w:object>
      </w:r>
      <w:r w:rsidRPr="00E5414E">
        <w:t>处电场线稀疏，故</w:t>
      </w:r>
      <w:r w:rsidRPr="00E5414E">
        <w:object w:dxaOrig="704" w:dyaOrig="319" w14:anchorId="443565E5">
          <v:shape id="_x0000_i1104" type="#_x0000_t75" alt="eqId9a2e430ab0a6bbbeb66f574d4eaeeded" style="width:35.2pt;height:15.8pt" o:ole="">
            <v:imagedata r:id="rId121" o:title="eqId9a2e430ab0a6bbbeb66f574d4eaeeded"/>
          </v:shape>
          <o:OLEObject Type="Embed" ProgID="Equation.DSMT4" ShapeID="_x0000_i1104" DrawAspect="Content" ObjectID="_1831484156" r:id="rId122"/>
        </w:object>
      </w:r>
      <w:r w:rsidRPr="00E5414E">
        <w:t>，</w:t>
      </w:r>
      <w:r w:rsidRPr="00E5414E">
        <w:t>A</w:t>
      </w:r>
      <w:r w:rsidRPr="00E5414E">
        <w:t>正确，</w:t>
      </w:r>
      <w:r w:rsidRPr="00E5414E">
        <w:t>B</w:t>
      </w:r>
      <w:r w:rsidRPr="00E5414E">
        <w:t>错误，</w:t>
      </w:r>
      <w:r w:rsidRPr="00E5414E">
        <w:t>C</w:t>
      </w:r>
      <w:r w:rsidRPr="00E5414E">
        <w:t>错误；</w:t>
      </w:r>
    </w:p>
    <w:p w14:paraId="35AAF49B" w14:textId="77777777" w:rsidR="00E76375" w:rsidRPr="00E5414E" w:rsidRDefault="00E76375" w:rsidP="00E76375">
      <w:r w:rsidRPr="00E5414E">
        <w:t>DEF</w:t>
      </w:r>
      <w:r w:rsidRPr="00E5414E">
        <w:t>．如图所示，</w:t>
      </w:r>
      <w:r w:rsidRPr="00E5414E">
        <w:object w:dxaOrig="176" w:dyaOrig="193" w14:anchorId="4F92E89E">
          <v:shape id="_x0000_i1105" type="#_x0000_t75" alt="eqId0a6936d370d6a238a608ca56f87198de" style="width:9.2pt;height:9.55pt" o:ole="">
            <v:imagedata r:id="rId117" o:title="eqId0a6936d370d6a238a608ca56f87198de"/>
          </v:shape>
          <o:OLEObject Type="Embed" ProgID="Equation.DSMT4" ShapeID="_x0000_i1105" DrawAspect="Content" ObjectID="_1831484157" r:id="rId123"/>
        </w:object>
      </w:r>
      <w:r w:rsidRPr="00E5414E">
        <w:t>、</w:t>
      </w:r>
      <w:r w:rsidRPr="00E5414E">
        <w:object w:dxaOrig="176" w:dyaOrig="247" w14:anchorId="51F2DADA">
          <v:shape id="_x0000_i1106" type="#_x0000_t75" alt="eqId2c94bb12cee76221e13f9ef955b0aab1" style="width:9.2pt;height:12.5pt" o:ole="">
            <v:imagedata r:id="rId119" o:title="eqId2c94bb12cee76221e13f9ef955b0aab1"/>
          </v:shape>
          <o:OLEObject Type="Embed" ProgID="Equation.DSMT4" ShapeID="_x0000_i1106" DrawAspect="Content" ObjectID="_1831484158" r:id="rId124"/>
        </w:object>
      </w:r>
      <w:r w:rsidRPr="00E5414E">
        <w:t>两点与下板距离</w:t>
      </w:r>
      <w:r w:rsidRPr="00E5414E">
        <w:object w:dxaOrig="193" w:dyaOrig="246" w14:anchorId="6CC2B4C9">
          <v:shape id="_x0000_i1107" type="#_x0000_t75" alt="eqId5c02bc0c74292b1e8f395f90935d3174" style="width:9.55pt;height:12.5pt" o:ole="">
            <v:imagedata r:id="rId125" o:title="eqId5c02bc0c74292b1e8f395f90935d3174"/>
          </v:shape>
          <o:OLEObject Type="Embed" ProgID="Equation.DSMT4" ShapeID="_x0000_i1107" DrawAspect="Content" ObjectID="_1831484159" r:id="rId126"/>
        </w:object>
      </w:r>
      <w:r w:rsidRPr="00E5414E">
        <w:t>相等，又知</w:t>
      </w:r>
      <w:r w:rsidRPr="00E5414E">
        <w:object w:dxaOrig="704" w:dyaOrig="319" w14:anchorId="049E69D3">
          <v:shape id="_x0000_i1108" type="#_x0000_t75" alt="eqId9a2e430ab0a6bbbeb66f574d4eaeeded" style="width:35.2pt;height:15.8pt" o:ole="">
            <v:imagedata r:id="rId121" o:title="eqId9a2e430ab0a6bbbeb66f574d4eaeeded"/>
          </v:shape>
          <o:OLEObject Type="Embed" ProgID="Equation.DSMT4" ShapeID="_x0000_i1108" DrawAspect="Content" ObjectID="_1831484160" r:id="rId127"/>
        </w:object>
      </w:r>
      <w:r w:rsidRPr="00E5414E">
        <w:t>，根据</w:t>
      </w:r>
      <w:r w:rsidRPr="00E5414E">
        <w:object w:dxaOrig="616" w:dyaOrig="537" w14:anchorId="4C4E7F38">
          <v:shape id="_x0000_i1109" type="#_x0000_t75" alt="eqIdff9ad77af94999f10ff2df29326e8719" style="width:30.6pt;height:27.3pt" o:ole="">
            <v:imagedata r:id="rId128" o:title="eqIdff9ad77af94999f10ff2df29326e8719"/>
          </v:shape>
          <o:OLEObject Type="Embed" ProgID="Equation.DSMT4" ShapeID="_x0000_i1109" DrawAspect="Content" ObjectID="_1831484161" r:id="rId129"/>
        </w:object>
      </w:r>
      <w:r w:rsidRPr="00E5414E">
        <w:t xml:space="preserve"> </w:t>
      </w:r>
      <w:r w:rsidRPr="00E5414E">
        <w:t>有，电势差</w:t>
      </w:r>
      <w:r w:rsidRPr="00E5414E">
        <w:object w:dxaOrig="1795" w:dyaOrig="332" w14:anchorId="7A7370B1">
          <v:shape id="_x0000_i1110" type="#_x0000_t75" alt="eqId62d05bc2e36990ee2c5b347904629a0f" style="width:89.4pt;height:16.45pt" o:ole="">
            <v:imagedata r:id="rId130" o:title="eqId62d05bc2e36990ee2c5b347904629a0f"/>
          </v:shape>
          <o:OLEObject Type="Embed" ProgID="Equation.DSMT4" ShapeID="_x0000_i1110" DrawAspect="Content" ObjectID="_1831484162" r:id="rId131"/>
        </w:object>
      </w:r>
    </w:p>
    <w:p w14:paraId="7A76ACC1" w14:textId="77777777" w:rsidR="00E76375" w:rsidRPr="00E5414E" w:rsidRDefault="00E76375" w:rsidP="00E76375">
      <w:r w:rsidRPr="00E5414E">
        <w:t>解得</w:t>
      </w:r>
      <w:r w:rsidRPr="00E5414E">
        <w:object w:dxaOrig="669" w:dyaOrig="315" w14:anchorId="39B71EFA">
          <v:shape id="_x0000_i1111" type="#_x0000_t75" alt="eqId25d98bdcc3b09b78e06b0da72fb460e8" style="width:33.55pt;height:15.8pt" o:ole="">
            <v:imagedata r:id="rId132" o:title="eqId25d98bdcc3b09b78e06b0da72fb460e8"/>
          </v:shape>
          <o:OLEObject Type="Embed" ProgID="Equation.DSMT4" ShapeID="_x0000_i1111" DrawAspect="Content" ObjectID="_1831484163" r:id="rId133"/>
        </w:object>
      </w:r>
      <w:r w:rsidRPr="00E5414E">
        <w:t>，故</w:t>
      </w:r>
      <w:r w:rsidRPr="00E5414E">
        <w:t>D</w:t>
      </w:r>
      <w:r w:rsidRPr="00E5414E">
        <w:t>正确，</w:t>
      </w:r>
      <w:r w:rsidRPr="00E5414E">
        <w:t>E</w:t>
      </w:r>
      <w:r w:rsidRPr="00E5414E">
        <w:t>错误，</w:t>
      </w:r>
      <w:r w:rsidRPr="00E5414E">
        <w:t>F</w:t>
      </w:r>
      <w:r w:rsidRPr="00E5414E">
        <w:t>错误。</w:t>
      </w:r>
    </w:p>
    <w:p w14:paraId="35CE6F23" w14:textId="77777777" w:rsidR="00E76375" w:rsidRPr="00E5414E" w:rsidRDefault="00E76375" w:rsidP="00E76375">
      <w:r w:rsidRPr="00E5414E">
        <w:t>故选</w:t>
      </w:r>
      <w:r w:rsidRPr="00E5414E">
        <w:t>AD</w:t>
      </w:r>
      <w:r w:rsidRPr="00E5414E">
        <w:t>。</w:t>
      </w:r>
    </w:p>
    <w:p w14:paraId="59F43D36" w14:textId="77777777" w:rsidR="00241EDD" w:rsidRDefault="00241EDD" w:rsidP="00E76375"/>
    <w:p w14:paraId="4B8A517A" w14:textId="55384CFC" w:rsidR="00E76375" w:rsidRPr="00E5414E" w:rsidRDefault="00E76375" w:rsidP="00E76375">
      <w:r w:rsidRPr="00E5414E">
        <w:t>18</w:t>
      </w:r>
      <w:r w:rsidRPr="00E5414E">
        <w:t>．</w:t>
      </w:r>
      <w:r w:rsidR="002726D7">
        <w:rPr>
          <w:rFonts w:hint="eastAsia"/>
        </w:rPr>
        <w:t>（</w:t>
      </w:r>
      <w:r w:rsidR="002726D7">
        <w:rPr>
          <w:rFonts w:hint="eastAsia"/>
        </w:rPr>
        <w:t>1</w:t>
      </w:r>
      <w:r w:rsidR="002726D7">
        <w:rPr>
          <w:rFonts w:hint="eastAsia"/>
        </w:rPr>
        <w:t>）</w:t>
      </w:r>
      <w:r w:rsidRPr="00E5414E">
        <w:t>粒子在加速器中，每加速一次，速度增大，在磁场中运动的轨迹半径增大，当轨迹半径增大到回旋加速器的最大半径</w:t>
      </w:r>
      <w:r w:rsidR="002726D7" w:rsidRPr="002726D7">
        <w:rPr>
          <w:rFonts w:hint="eastAsia"/>
          <w:i/>
          <w:iCs/>
        </w:rPr>
        <w:t>R</w:t>
      </w:r>
      <w:r w:rsidRPr="00E5414E">
        <w:t>时，粒子从回旋加速器中飞出，此时粒子的速度最大。</w:t>
      </w:r>
    </w:p>
    <w:p w14:paraId="1464A544" w14:textId="0A453595" w:rsidR="00E76375" w:rsidRPr="00E5414E" w:rsidRDefault="00E76375" w:rsidP="00E76375">
      <w:r w:rsidRPr="00E5414E">
        <w:t>粒子在加速器的磁场中做圆周运动</w:t>
      </w:r>
      <w:r w:rsidR="002726D7">
        <w:rPr>
          <w:rFonts w:hint="eastAsia"/>
        </w:rPr>
        <w:t>，有</w:t>
      </w:r>
      <w:r w:rsidR="002726D7">
        <w:rPr>
          <w:rFonts w:hint="eastAsia"/>
        </w:rPr>
        <w:t xml:space="preserve"> </w:t>
      </w:r>
      <w:r w:rsidR="002726D7" w:rsidRPr="002726D7">
        <w:rPr>
          <w:rFonts w:hint="eastAsia"/>
          <w:i/>
          <w:iCs/>
        </w:rPr>
        <w:t>q</w:t>
      </w:r>
      <w:r w:rsidR="002726D7" w:rsidRPr="002726D7">
        <w:rPr>
          <w:rFonts w:ascii="Book Antiqua" w:hAnsi="Book Antiqua"/>
          <w:i/>
          <w:iCs/>
        </w:rPr>
        <w:t>v</w:t>
      </w:r>
      <w:r w:rsidR="002726D7" w:rsidRPr="002726D7">
        <w:rPr>
          <w:rFonts w:hint="eastAsia"/>
          <w:i/>
          <w:iCs/>
        </w:rPr>
        <w:t>B</w:t>
      </w:r>
      <w:r w:rsidR="002726D7">
        <w:rPr>
          <w:rFonts w:hint="eastAsia"/>
        </w:rPr>
        <w:t xml:space="preserve"> = </w:t>
      </w:r>
      <w:r w:rsidR="002726D7" w:rsidRPr="002726D7">
        <w:rPr>
          <w:rFonts w:hint="eastAsia"/>
          <w:i/>
          <w:iCs/>
        </w:rPr>
        <w:t>m</w:t>
      </w:r>
      <w:r w:rsidR="002726D7">
        <w:fldChar w:fldCharType="begin"/>
      </w:r>
      <w:r w:rsidR="002726D7">
        <w:instrText xml:space="preserve"> </w:instrText>
      </w:r>
      <w:r w:rsidR="002726D7">
        <w:rPr>
          <w:rFonts w:hint="eastAsia"/>
        </w:rPr>
        <w:instrText>EQ \F(</w:instrText>
      </w:r>
      <w:r w:rsidR="002726D7" w:rsidRPr="002726D7">
        <w:rPr>
          <w:rFonts w:ascii="Book Antiqua" w:hAnsi="Book Antiqua"/>
          <w:i/>
          <w:iCs/>
        </w:rPr>
        <w:instrText>v</w:instrText>
      </w:r>
      <w:r w:rsidR="002726D7">
        <w:rPr>
          <w:rFonts w:hint="eastAsia"/>
          <w:vertAlign w:val="superscript"/>
        </w:rPr>
        <w:instrText>2</w:instrText>
      </w:r>
      <w:r w:rsidR="002726D7">
        <w:rPr>
          <w:rFonts w:hint="eastAsia"/>
        </w:rPr>
        <w:instrText>,</w:instrText>
      </w:r>
      <w:r w:rsidR="002726D7" w:rsidRPr="002726D7">
        <w:rPr>
          <w:rFonts w:hint="eastAsia"/>
          <w:i/>
          <w:iCs/>
        </w:rPr>
        <w:instrText>r</w:instrText>
      </w:r>
      <w:r w:rsidR="002726D7">
        <w:rPr>
          <w:rFonts w:hint="eastAsia"/>
        </w:rPr>
        <w:instrText>)</w:instrText>
      </w:r>
      <w:r w:rsidR="002726D7">
        <w:instrText xml:space="preserve"> </w:instrText>
      </w:r>
      <w:r w:rsidR="002726D7">
        <w:fldChar w:fldCharType="separate"/>
      </w:r>
      <w:r w:rsidR="002726D7">
        <w:fldChar w:fldCharType="end"/>
      </w:r>
    </w:p>
    <w:p w14:paraId="7424E36A" w14:textId="6BEE36C3" w:rsidR="00E76375" w:rsidRPr="00E5414E" w:rsidRDefault="00E76375" w:rsidP="00E76375">
      <w:r w:rsidRPr="00E5414E">
        <w:t>又知比荷</w:t>
      </w:r>
      <w:r w:rsidR="002726D7">
        <w:rPr>
          <w:rFonts w:hint="eastAsia"/>
        </w:rPr>
        <w:t xml:space="preserve"> </w:t>
      </w:r>
      <w:r w:rsidR="002726D7">
        <w:fldChar w:fldCharType="begin"/>
      </w:r>
      <w:r w:rsidR="002726D7">
        <w:instrText xml:space="preserve"> </w:instrText>
      </w:r>
      <w:r w:rsidR="002726D7">
        <w:rPr>
          <w:rFonts w:hint="eastAsia"/>
        </w:rPr>
        <w:instrText>EQ \F(</w:instrText>
      </w:r>
      <w:r w:rsidR="002726D7" w:rsidRPr="002726D7">
        <w:rPr>
          <w:rFonts w:hint="eastAsia"/>
          <w:i/>
          <w:iCs/>
        </w:rPr>
        <w:instrText>q</w:instrText>
      </w:r>
      <w:r w:rsidR="002726D7">
        <w:rPr>
          <w:rFonts w:hint="eastAsia"/>
        </w:rPr>
        <w:instrText>,</w:instrText>
      </w:r>
      <w:r w:rsidR="002726D7" w:rsidRPr="002726D7">
        <w:rPr>
          <w:rFonts w:hint="eastAsia"/>
          <w:i/>
          <w:iCs/>
        </w:rPr>
        <w:instrText>m</w:instrText>
      </w:r>
      <w:r w:rsidR="002726D7">
        <w:rPr>
          <w:rFonts w:hint="eastAsia"/>
        </w:rPr>
        <w:instrText>)</w:instrText>
      </w:r>
      <w:r w:rsidR="002726D7">
        <w:instrText xml:space="preserve"> </w:instrText>
      </w:r>
      <w:r w:rsidR="002726D7">
        <w:fldChar w:fldCharType="separate"/>
      </w:r>
      <w:r w:rsidR="002726D7">
        <w:fldChar w:fldCharType="end"/>
      </w:r>
      <w:r w:rsidR="002726D7">
        <w:rPr>
          <w:rFonts w:hint="eastAsia"/>
        </w:rPr>
        <w:t xml:space="preserve">= </w:t>
      </w:r>
      <w:r w:rsidR="002726D7" w:rsidRPr="002726D7">
        <w:rPr>
          <w:rFonts w:hint="eastAsia"/>
          <w:i/>
          <w:iCs/>
        </w:rPr>
        <w:t>k</w:t>
      </w:r>
      <w:r w:rsidRPr="00E5414E">
        <w:t>，当</w:t>
      </w:r>
      <w:r w:rsidR="002726D7" w:rsidRPr="002726D7">
        <w:rPr>
          <w:rFonts w:hint="eastAsia"/>
          <w:i/>
          <w:iCs/>
        </w:rPr>
        <w:t>r</w:t>
      </w:r>
      <w:r w:rsidR="002726D7">
        <w:rPr>
          <w:rFonts w:hint="eastAsia"/>
        </w:rPr>
        <w:t xml:space="preserve"> = </w:t>
      </w:r>
      <w:r w:rsidR="002726D7" w:rsidRPr="002726D7">
        <w:rPr>
          <w:rFonts w:hint="eastAsia"/>
          <w:i/>
          <w:iCs/>
        </w:rPr>
        <w:t>R</w:t>
      </w:r>
      <w:r w:rsidRPr="00E5414E">
        <w:t>时速度最大，故</w:t>
      </w:r>
      <w:r w:rsidR="002726D7" w:rsidRPr="002726D7">
        <w:rPr>
          <w:rFonts w:ascii="Book Antiqua" w:hAnsi="Book Antiqua"/>
          <w:i/>
          <w:iCs/>
        </w:rPr>
        <w:t>v</w:t>
      </w:r>
      <w:r w:rsidR="002726D7">
        <w:rPr>
          <w:rFonts w:hint="eastAsia"/>
          <w:vertAlign w:val="subscript"/>
        </w:rPr>
        <w:t>max</w:t>
      </w:r>
      <w:r w:rsidR="002726D7">
        <w:rPr>
          <w:rFonts w:hint="eastAsia"/>
        </w:rPr>
        <w:t xml:space="preserve"> = </w:t>
      </w:r>
      <w:r w:rsidR="002726D7">
        <w:fldChar w:fldCharType="begin"/>
      </w:r>
      <w:r w:rsidR="002726D7">
        <w:instrText xml:space="preserve"> </w:instrText>
      </w:r>
      <w:r w:rsidR="002726D7">
        <w:rPr>
          <w:rFonts w:hint="eastAsia"/>
        </w:rPr>
        <w:instrText>EQ \F(</w:instrText>
      </w:r>
      <w:r w:rsidR="002726D7" w:rsidRPr="002726D7">
        <w:rPr>
          <w:rFonts w:hint="eastAsia"/>
          <w:i/>
          <w:iCs/>
        </w:rPr>
        <w:instrText>qBR</w:instrText>
      </w:r>
      <w:r w:rsidR="002726D7">
        <w:rPr>
          <w:rFonts w:hint="eastAsia"/>
        </w:rPr>
        <w:instrText>,</w:instrText>
      </w:r>
      <w:r w:rsidR="002726D7" w:rsidRPr="002726D7">
        <w:rPr>
          <w:rFonts w:hint="eastAsia"/>
          <w:i/>
          <w:iCs/>
        </w:rPr>
        <w:instrText>m</w:instrText>
      </w:r>
      <w:r w:rsidR="002726D7">
        <w:rPr>
          <w:rFonts w:hint="eastAsia"/>
        </w:rPr>
        <w:instrText>)</w:instrText>
      </w:r>
      <w:r w:rsidR="002726D7">
        <w:instrText xml:space="preserve"> </w:instrText>
      </w:r>
      <w:r w:rsidR="002726D7">
        <w:fldChar w:fldCharType="separate"/>
      </w:r>
      <w:r w:rsidR="002726D7">
        <w:fldChar w:fldCharType="end"/>
      </w:r>
      <w:r w:rsidR="002726D7">
        <w:rPr>
          <w:rFonts w:hint="eastAsia"/>
        </w:rPr>
        <w:t xml:space="preserve">= </w:t>
      </w:r>
      <w:r w:rsidR="002726D7" w:rsidRPr="002726D7">
        <w:rPr>
          <w:rFonts w:hint="eastAsia"/>
          <w:i/>
          <w:iCs/>
        </w:rPr>
        <w:t>kBR</w:t>
      </w:r>
    </w:p>
    <w:p w14:paraId="362FBA34" w14:textId="77777777" w:rsidR="00241EDD" w:rsidRDefault="00241EDD" w:rsidP="00E76375"/>
    <w:p w14:paraId="16F646A1" w14:textId="77777777" w:rsidR="00241EDD" w:rsidRDefault="00241EDD" w:rsidP="00241EDD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设两盒间的电压为</w:t>
      </w:r>
      <w:r>
        <w:rPr>
          <w:i/>
          <w:szCs w:val="21"/>
        </w:rPr>
        <w:t>U</w:t>
      </w:r>
      <w:r>
        <w:rPr>
          <w:szCs w:val="21"/>
        </w:rPr>
        <w:t>，粒子</w:t>
      </w:r>
      <w:r>
        <w:rPr>
          <w:i/>
          <w:szCs w:val="21"/>
        </w:rPr>
        <w:t>n</w:t>
      </w:r>
      <w:r>
        <w:rPr>
          <w:szCs w:val="21"/>
        </w:rPr>
        <w:t>次经过加速电场</w:t>
      </w:r>
    </w:p>
    <w:p w14:paraId="01003BAD" w14:textId="77777777" w:rsidR="00241EDD" w:rsidRDefault="00241EDD" w:rsidP="00241EDD">
      <w:pPr>
        <w:rPr>
          <w:szCs w:val="21"/>
        </w:rPr>
      </w:pPr>
      <w:r>
        <w:rPr>
          <w:szCs w:val="21"/>
        </w:rPr>
        <w:t>对粒子在回旋加速器中运动全过程，由动能定</w:t>
      </w:r>
      <w:r>
        <w:rPr>
          <w:rFonts w:hint="eastAsia"/>
          <w:szCs w:val="21"/>
        </w:rPr>
        <w:t>理</w:t>
      </w:r>
      <w:r>
        <w:rPr>
          <w:szCs w:val="21"/>
        </w:rPr>
        <w:t>可得：</w:t>
      </w:r>
      <w:r w:rsidRPr="00B43343">
        <w:rPr>
          <w:rFonts w:hint="eastAsia"/>
          <w:i/>
          <w:iCs/>
          <w:szCs w:val="21"/>
        </w:rPr>
        <w:t>nqU</w:t>
      </w:r>
      <w:r>
        <w:rPr>
          <w:rFonts w:hint="eastAsia"/>
          <w:szCs w:val="21"/>
        </w:rPr>
        <w:t xml:space="preserve"> =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1,2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 w:rsidRPr="00B43343">
        <w:rPr>
          <w:rFonts w:hint="eastAsia"/>
          <w:i/>
          <w:iCs/>
          <w:szCs w:val="21"/>
        </w:rPr>
        <w:t>m</w:t>
      </w:r>
      <w:r w:rsidRPr="00B43343">
        <w:rPr>
          <w:rFonts w:ascii="Book Antiqua" w:hAnsi="Book Antiqua"/>
          <w:i/>
          <w:iCs/>
          <w:szCs w:val="21"/>
        </w:rPr>
        <w:t>v</w:t>
      </w:r>
      <w:r>
        <w:rPr>
          <w:rFonts w:hint="eastAsia"/>
          <w:szCs w:val="21"/>
          <w:vertAlign w:val="subscript"/>
        </w:rPr>
        <w:t>m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分</w:t>
      </w:r>
      <w:r>
        <w:rPr>
          <w:rFonts w:hint="eastAsia"/>
          <w:szCs w:val="21"/>
        </w:rPr>
        <w:t>）</w:t>
      </w:r>
    </w:p>
    <w:p w14:paraId="00FDFD45" w14:textId="77777777" w:rsidR="00241EDD" w:rsidRDefault="00241EDD" w:rsidP="00241EDD">
      <w:pPr>
        <w:rPr>
          <w:szCs w:val="21"/>
        </w:rPr>
      </w:pPr>
      <w:r>
        <w:rPr>
          <w:szCs w:val="21"/>
        </w:rPr>
        <w:t>粒子在磁场中做匀速圆周运动，以最大速度飞出磁场前：</w:t>
      </w:r>
      <w:r w:rsidRPr="00B43343">
        <w:rPr>
          <w:rFonts w:hint="eastAsia"/>
          <w:i/>
          <w:iCs/>
          <w:szCs w:val="21"/>
        </w:rPr>
        <w:t>q</w:t>
      </w:r>
      <w:r w:rsidRPr="00B43343">
        <w:rPr>
          <w:rFonts w:ascii="Book Antiqua" w:hAnsi="Book Antiqua"/>
          <w:i/>
          <w:iCs/>
          <w:szCs w:val="21"/>
        </w:rPr>
        <w:t>v</w:t>
      </w:r>
      <w:r>
        <w:rPr>
          <w:rFonts w:hint="eastAsia"/>
          <w:szCs w:val="21"/>
          <w:vertAlign w:val="subscript"/>
        </w:rPr>
        <w:t>m</w:t>
      </w:r>
      <w:r w:rsidRPr="00B43343">
        <w:rPr>
          <w:rFonts w:hint="eastAsia"/>
          <w:i/>
          <w:iCs/>
          <w:szCs w:val="21"/>
        </w:rPr>
        <w:t>B</w:t>
      </w:r>
      <w:r>
        <w:rPr>
          <w:rFonts w:hint="eastAsia"/>
          <w:szCs w:val="21"/>
        </w:rPr>
        <w:t xml:space="preserve"> = </w:t>
      </w:r>
      <w:r w:rsidRPr="00B43343">
        <w:rPr>
          <w:rFonts w:hint="eastAsia"/>
          <w:i/>
          <w:iCs/>
          <w:szCs w:val="21"/>
        </w:rPr>
        <w:t>m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</w:instrText>
      </w:r>
      <w:r w:rsidRPr="00B43343">
        <w:rPr>
          <w:rFonts w:ascii="Book Antiqua" w:hAnsi="Book Antiqua"/>
          <w:i/>
          <w:iCs/>
          <w:szCs w:val="21"/>
        </w:rPr>
        <w:instrText>v</w:instrText>
      </w:r>
      <w:r>
        <w:rPr>
          <w:rFonts w:hint="eastAsia"/>
          <w:szCs w:val="21"/>
          <w:vertAlign w:val="subscript"/>
        </w:rPr>
        <w:instrText>m</w:instrText>
      </w:r>
      <w:r>
        <w:rPr>
          <w:rFonts w:hint="eastAsia"/>
          <w:szCs w:val="21"/>
          <w:vertAlign w:val="superscript"/>
        </w:rPr>
        <w:instrText>2</w:instrText>
      </w:r>
      <w:r>
        <w:rPr>
          <w:rFonts w:hint="eastAsia"/>
          <w:szCs w:val="21"/>
        </w:rPr>
        <w:instrText>,</w:instrText>
      </w:r>
      <w:r w:rsidRPr="00B43343">
        <w:rPr>
          <w:rFonts w:hint="eastAsia"/>
          <w:i/>
          <w:iCs/>
          <w:szCs w:val="21"/>
        </w:rPr>
        <w:instrText>R</w:instrText>
      </w:r>
      <w:r>
        <w:rPr>
          <w:rFonts w:hint="eastAsia"/>
          <w:szCs w:val="21"/>
        </w:rPr>
        <w:instrText>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分</w:t>
      </w:r>
      <w:r>
        <w:rPr>
          <w:rFonts w:hint="eastAsia"/>
          <w:szCs w:val="21"/>
        </w:rPr>
        <w:t>）</w:t>
      </w:r>
    </w:p>
    <w:p w14:paraId="2AE9F3FF" w14:textId="77777777" w:rsidR="00241EDD" w:rsidRDefault="00241EDD" w:rsidP="00241EDD">
      <w:pPr>
        <w:rPr>
          <w:szCs w:val="21"/>
        </w:rPr>
      </w:pPr>
      <w:r>
        <w:rPr>
          <w:szCs w:val="21"/>
        </w:rPr>
        <w:t>粒子在磁场</w:t>
      </w:r>
      <w:r>
        <w:rPr>
          <w:rFonts w:hint="eastAsia"/>
          <w:szCs w:val="21"/>
        </w:rPr>
        <w:t>中</w:t>
      </w:r>
      <w:r>
        <w:rPr>
          <w:szCs w:val="21"/>
        </w:rPr>
        <w:t>运动</w:t>
      </w:r>
      <w:r>
        <w:rPr>
          <w:rFonts w:hint="eastAsia"/>
          <w:szCs w:val="21"/>
        </w:rPr>
        <w:t>的</w:t>
      </w:r>
      <w:r>
        <w:rPr>
          <w:szCs w:val="21"/>
        </w:rPr>
        <w:t>周期：</w:t>
      </w:r>
      <w:r w:rsidRPr="00B43343"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 xml:space="preserve"> =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2</w:instrText>
      </w:r>
      <w:r>
        <w:rPr>
          <w:rFonts w:cs="Times New Roman"/>
          <w:szCs w:val="21"/>
        </w:rPr>
        <w:instrText>π</w:instrText>
      </w:r>
      <w:r w:rsidRPr="00B43343">
        <w:rPr>
          <w:rFonts w:hint="eastAsia"/>
          <w:i/>
          <w:iCs/>
          <w:szCs w:val="21"/>
        </w:rPr>
        <w:instrText>m</w:instrText>
      </w:r>
      <w:r>
        <w:rPr>
          <w:rFonts w:hint="eastAsia"/>
          <w:szCs w:val="21"/>
        </w:rPr>
        <w:instrText>,</w:instrText>
      </w:r>
      <w:r w:rsidRPr="00B43343">
        <w:rPr>
          <w:rFonts w:hint="eastAsia"/>
          <w:i/>
          <w:iCs/>
          <w:szCs w:val="21"/>
        </w:rPr>
        <w:instrText>qB</w:instrText>
      </w:r>
      <w:r>
        <w:rPr>
          <w:rFonts w:hint="eastAsia"/>
          <w:szCs w:val="21"/>
        </w:rPr>
        <w:instrText>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分</w:t>
      </w:r>
      <w:r>
        <w:rPr>
          <w:rFonts w:hint="eastAsia"/>
          <w:szCs w:val="21"/>
        </w:rPr>
        <w:t>）</w:t>
      </w:r>
      <w:r>
        <w:rPr>
          <w:szCs w:val="21"/>
        </w:rPr>
        <w:t>粒子在磁场中运动的总时间：</w:t>
      </w:r>
      <w:r w:rsidRPr="00B43343"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 xml:space="preserve"> = </w:t>
      </w:r>
      <w:r w:rsidRPr="00B43343">
        <w:rPr>
          <w:rFonts w:hint="eastAsia"/>
          <w:i/>
          <w:iCs/>
          <w:szCs w:val="21"/>
        </w:rPr>
        <w:t>n</w:t>
      </w:r>
      <w:r>
        <w:rPr>
          <w:rFonts w:hint="eastAsia"/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</w:instrText>
      </w:r>
      <w:r w:rsidRPr="00B43343">
        <w:rPr>
          <w:rFonts w:hint="eastAsia"/>
          <w:i/>
          <w:iCs/>
          <w:szCs w:val="21"/>
        </w:rPr>
        <w:instrText>T</w:instrText>
      </w:r>
      <w:r>
        <w:rPr>
          <w:rFonts w:hint="eastAsia"/>
          <w:szCs w:val="21"/>
        </w:rPr>
        <w:instrText>,2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分</w:t>
      </w:r>
      <w:r>
        <w:rPr>
          <w:rFonts w:hint="eastAsia"/>
          <w:szCs w:val="21"/>
        </w:rPr>
        <w:t>）</w:t>
      </w:r>
    </w:p>
    <w:p w14:paraId="6C4237E4" w14:textId="77777777" w:rsidR="00241EDD" w:rsidRDefault="00241EDD" w:rsidP="00241EDD">
      <w:pPr>
        <w:rPr>
          <w:szCs w:val="21"/>
        </w:rPr>
      </w:pPr>
      <w:r>
        <w:rPr>
          <w:rFonts w:hint="eastAsia"/>
          <w:szCs w:val="21"/>
        </w:rPr>
        <w:t>以上各式</w:t>
      </w:r>
      <w:r>
        <w:rPr>
          <w:szCs w:val="21"/>
        </w:rPr>
        <w:t>联立得：</w:t>
      </w:r>
      <w:r w:rsidRPr="00840DCF"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 xml:space="preserve"> =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</w:instrText>
      </w:r>
      <w:r>
        <w:rPr>
          <w:rFonts w:cs="Times New Roman"/>
          <w:szCs w:val="21"/>
        </w:rPr>
        <w:instrText>π</w:instrText>
      </w:r>
      <w:r w:rsidRPr="00840DCF">
        <w:rPr>
          <w:rFonts w:cs="Times New Roman" w:hint="eastAsia"/>
          <w:i/>
          <w:iCs/>
          <w:szCs w:val="21"/>
        </w:rPr>
        <w:instrText>BR</w:instrText>
      </w:r>
      <w:r>
        <w:rPr>
          <w:rFonts w:cs="Times New Roman" w:hint="eastAsia"/>
          <w:szCs w:val="21"/>
          <w:vertAlign w:val="superscript"/>
        </w:rPr>
        <w:instrText>2</w:instrText>
      </w:r>
      <w:r>
        <w:rPr>
          <w:rFonts w:cs="Times New Roman" w:hint="eastAsia"/>
          <w:szCs w:val="21"/>
        </w:rPr>
        <w:instrText>,2</w:instrText>
      </w:r>
      <w:r w:rsidRPr="00840DCF">
        <w:rPr>
          <w:rFonts w:cs="Times New Roman" w:hint="eastAsia"/>
          <w:i/>
          <w:iCs/>
          <w:szCs w:val="21"/>
        </w:rPr>
        <w:instrText>U</w:instrText>
      </w:r>
      <w:r>
        <w:rPr>
          <w:rFonts w:hint="eastAsia"/>
          <w:szCs w:val="21"/>
        </w:rPr>
        <w:instrText>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szCs w:val="21"/>
        </w:rPr>
        <w:t>与比荷无关，得证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分</w:t>
      </w:r>
      <w:r>
        <w:rPr>
          <w:rFonts w:hint="eastAsia"/>
          <w:szCs w:val="21"/>
        </w:rPr>
        <w:t>）</w:t>
      </w:r>
    </w:p>
    <w:p w14:paraId="63DF2ABC" w14:textId="77777777" w:rsidR="00241EDD" w:rsidRDefault="00241EDD" w:rsidP="00E76375"/>
    <w:p w14:paraId="510433F1" w14:textId="2061293B" w:rsidR="00E76375" w:rsidRPr="00E5414E" w:rsidRDefault="00E76375" w:rsidP="00241EDD">
      <w:r w:rsidRPr="00E5414E">
        <w:t>19</w:t>
      </w:r>
      <w:r w:rsidRPr="00E5414E">
        <w:t>．</w:t>
      </w:r>
      <w:r w:rsidR="00212E80">
        <w:rPr>
          <w:rFonts w:hint="eastAsia"/>
        </w:rPr>
        <w:t>（</w:t>
      </w:r>
      <w:r w:rsidR="00212E80">
        <w:rPr>
          <w:rFonts w:hint="eastAsia"/>
        </w:rPr>
        <w:t>1</w:t>
      </w:r>
      <w:r w:rsidR="00212E80">
        <w:rPr>
          <w:rFonts w:hint="eastAsia"/>
        </w:rPr>
        <w:t>）</w:t>
      </w:r>
      <w:r w:rsidRPr="00E5414E">
        <w:t>当汽车速度为最大时设为</w:t>
      </w:r>
      <w:r w:rsidR="00212E80" w:rsidRPr="00212E80">
        <w:rPr>
          <w:rFonts w:ascii="Book Antiqua" w:hAnsi="Book Antiqua"/>
          <w:i/>
          <w:iCs/>
        </w:rPr>
        <w:t>v</w:t>
      </w:r>
      <w:r w:rsidRPr="00E5414E">
        <w:t>，则满足</w:t>
      </w:r>
      <w:r w:rsidR="00212E80" w:rsidRPr="00212E80">
        <w:rPr>
          <w:rFonts w:hint="eastAsia"/>
          <w:i/>
          <w:iCs/>
        </w:rPr>
        <w:t>P</w:t>
      </w:r>
      <w:r w:rsidR="00212E80">
        <w:rPr>
          <w:rFonts w:hint="eastAsia"/>
        </w:rPr>
        <w:t xml:space="preserve"> = </w:t>
      </w:r>
      <w:r w:rsidR="00212E80" w:rsidRPr="00212E80">
        <w:rPr>
          <w:rFonts w:hint="eastAsia"/>
          <w:i/>
          <w:iCs/>
        </w:rPr>
        <w:t>k</w:t>
      </w:r>
      <w:r w:rsidR="00212E80" w:rsidRPr="00212E80">
        <w:rPr>
          <w:rFonts w:ascii="Book Antiqua" w:hAnsi="Book Antiqua"/>
          <w:i/>
          <w:iCs/>
        </w:rPr>
        <w:t>v</w:t>
      </w:r>
      <w:r w:rsidR="00212E80" w:rsidRPr="00212E80">
        <w:rPr>
          <w:rFonts w:asciiTheme="majorBidi" w:hAnsiTheme="majorBidi" w:cstheme="majorBidi"/>
        </w:rPr>
        <w:t>·</w:t>
      </w:r>
      <w:r w:rsidR="00212E80" w:rsidRPr="00212E80">
        <w:rPr>
          <w:rFonts w:ascii="Book Antiqua" w:hAnsi="Book Antiqua"/>
          <w:i/>
          <w:iCs/>
        </w:rPr>
        <w:t>v</w:t>
      </w:r>
      <w:r w:rsidR="00212E80">
        <w:rPr>
          <w:rFonts w:hint="eastAsia"/>
        </w:rPr>
        <w:t xml:space="preserve"> = </w:t>
      </w:r>
      <w:r w:rsidR="00212E80" w:rsidRPr="00212E80">
        <w:rPr>
          <w:rFonts w:hint="eastAsia"/>
          <w:i/>
          <w:iCs/>
        </w:rPr>
        <w:t>k</w:t>
      </w:r>
      <w:r w:rsidR="00212E80" w:rsidRPr="00212E80">
        <w:rPr>
          <w:rFonts w:ascii="Book Antiqua" w:hAnsi="Book Antiqua"/>
          <w:i/>
          <w:iCs/>
        </w:rPr>
        <w:t>v</w:t>
      </w:r>
      <w:r w:rsidR="00212E80">
        <w:rPr>
          <w:rFonts w:hint="eastAsia"/>
          <w:vertAlign w:val="superscript"/>
        </w:rPr>
        <w:t>2</w:t>
      </w:r>
      <w:r w:rsidR="00241EDD">
        <w:rPr>
          <w:rFonts w:hint="eastAsia"/>
        </w:rPr>
        <w:t>，</w:t>
      </w:r>
      <w:r w:rsidRPr="00E5414E">
        <w:t>解得</w:t>
      </w:r>
      <w:r w:rsidR="00212E80" w:rsidRPr="00212E80">
        <w:rPr>
          <w:rFonts w:ascii="Book Antiqua" w:hAnsi="Book Antiqua"/>
          <w:i/>
          <w:iCs/>
        </w:rPr>
        <w:t>v</w:t>
      </w:r>
      <w:r w:rsidR="00212E80">
        <w:rPr>
          <w:rFonts w:hint="eastAsia"/>
        </w:rPr>
        <w:t xml:space="preserve"> = </w:t>
      </w:r>
      <w:r w:rsidR="00212E80">
        <w:fldChar w:fldCharType="begin"/>
      </w:r>
      <w:r w:rsidR="00212E80">
        <w:instrText xml:space="preserve"> </w:instrText>
      </w:r>
      <w:r w:rsidR="00212E80">
        <w:rPr>
          <w:rFonts w:hint="eastAsia"/>
        </w:rPr>
        <w:instrText>EQ \R(\F(</w:instrText>
      </w:r>
      <w:r w:rsidR="00212E80" w:rsidRPr="00840DCF">
        <w:rPr>
          <w:rFonts w:hint="eastAsia"/>
          <w:i/>
          <w:iCs/>
        </w:rPr>
        <w:instrText>P</w:instrText>
      </w:r>
      <w:r w:rsidR="00212E80">
        <w:rPr>
          <w:rFonts w:hint="eastAsia"/>
        </w:rPr>
        <w:instrText>,</w:instrText>
      </w:r>
      <w:r w:rsidR="00212E80" w:rsidRPr="00840DCF">
        <w:rPr>
          <w:rFonts w:hint="eastAsia"/>
          <w:i/>
          <w:iCs/>
        </w:rPr>
        <w:instrText>k</w:instrText>
      </w:r>
      <w:r w:rsidR="00212E80">
        <w:rPr>
          <w:rFonts w:hint="eastAsia"/>
        </w:rPr>
        <w:instrText>))</w:instrText>
      </w:r>
      <w:r w:rsidR="00212E80">
        <w:instrText xml:space="preserve"> </w:instrText>
      </w:r>
      <w:r w:rsidR="00212E80">
        <w:fldChar w:fldCharType="separate"/>
      </w:r>
      <w:r w:rsidR="00212E80">
        <w:fldChar w:fldCharType="end"/>
      </w:r>
    </w:p>
    <w:p w14:paraId="3FE686AE" w14:textId="66C76461" w:rsidR="00241EDD" w:rsidRDefault="00212E80" w:rsidP="00E7637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E76375" w:rsidRPr="00E5414E">
        <w:t>设汽车滑行时间为</w:t>
      </w:r>
      <w:r w:rsidRPr="00212E80">
        <w:rPr>
          <w:rFonts w:hint="eastAsia"/>
          <w:i/>
          <w:iCs/>
        </w:rPr>
        <w:t>t</w:t>
      </w:r>
      <w:r w:rsidR="00E76375" w:rsidRPr="00E5414E">
        <w:t>，平均速度为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(</w:instrText>
      </w:r>
      <w:r>
        <w:instrText>¯</w:instrText>
      </w:r>
      <w:r>
        <w:rPr>
          <w:rFonts w:hint="eastAsia"/>
        </w:rPr>
        <w:instrText>,</w:instrText>
      </w:r>
      <w:r w:rsidRPr="00BF38E2">
        <w:rPr>
          <w:rFonts w:ascii="Book Antiqua" w:hAnsi="Book Antiqua"/>
          <w:i/>
        </w:rPr>
        <w:instrText>v</w:instrText>
      </w:r>
      <w:r>
        <w:rPr>
          <w:rFonts w:hint="eastAsia"/>
        </w:rPr>
        <w:instrText>)</w:instrText>
      </w:r>
      <w:r>
        <w:fldChar w:fldCharType="end"/>
      </w:r>
      <w:r w:rsidR="00E76375" w:rsidRPr="00E5414E">
        <w:t>，滑行距离为</w:t>
      </w:r>
      <w:r w:rsidRPr="00212E80">
        <w:rPr>
          <w:rFonts w:hint="eastAsia"/>
          <w:i/>
          <w:iCs/>
        </w:rPr>
        <w:t>x</w:t>
      </w:r>
      <w:r w:rsidR="00E76375" w:rsidRPr="00E5414E">
        <w:t>，由动量定理可得</w:t>
      </w:r>
    </w:p>
    <w:p w14:paraId="4982DB60" w14:textId="77777777" w:rsidR="00212E80" w:rsidRDefault="00212E80" w:rsidP="00212E80">
      <w:pPr>
        <w:rPr>
          <w:i/>
          <w:iCs/>
        </w:rPr>
      </w:pPr>
      <w:r>
        <w:rPr>
          <w:rFonts w:cs="Times New Roman"/>
        </w:rPr>
        <w:t>−</w:t>
      </w:r>
      <w:r>
        <w:rPr>
          <w:rFonts w:hint="eastAsia"/>
        </w:rPr>
        <w:t xml:space="preserve"> </w:t>
      </w:r>
      <w:r w:rsidRPr="00212E80">
        <w:rPr>
          <w:rFonts w:hint="eastAsia"/>
          <w:i/>
          <w:iCs/>
        </w:rPr>
        <w:t>k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(</w:instrText>
      </w:r>
      <w:r>
        <w:instrText>¯</w:instrText>
      </w:r>
      <w:r>
        <w:rPr>
          <w:rFonts w:hint="eastAsia"/>
        </w:rPr>
        <w:instrText>,</w:instrText>
      </w:r>
      <w:r w:rsidRPr="00BF38E2">
        <w:rPr>
          <w:rFonts w:ascii="Book Antiqua" w:hAnsi="Book Antiqua"/>
          <w:i/>
        </w:rPr>
        <w:instrText>v</w:instrText>
      </w:r>
      <w:r>
        <w:rPr>
          <w:rFonts w:hint="eastAsia"/>
        </w:rPr>
        <w:instrText>)</w:instrText>
      </w:r>
      <w:r>
        <w:fldChar w:fldCharType="end"/>
      </w:r>
      <w:r w:rsidRPr="00212E80">
        <w:rPr>
          <w:rFonts w:hint="eastAsia"/>
          <w:i/>
          <w:iCs/>
        </w:rPr>
        <w:t>t</w:t>
      </w:r>
      <w:r w:rsidRPr="00E5414E">
        <w:t xml:space="preserve"> </w:t>
      </w:r>
      <w:r>
        <w:rPr>
          <w:rFonts w:hint="eastAsia"/>
        </w:rPr>
        <w:t xml:space="preserve">= 0 </w:t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 w:rsidRPr="00212E80">
        <w:rPr>
          <w:rFonts w:hint="eastAsia"/>
          <w:i/>
          <w:iCs/>
        </w:rPr>
        <w:t>M</w:t>
      </w:r>
      <w:r w:rsidRPr="00937C6E">
        <w:rPr>
          <w:rFonts w:ascii="Book Antiqua" w:hAnsi="Book Antiqua"/>
          <w:i/>
          <w:iCs/>
        </w:rPr>
        <w:t>v</w:t>
      </w:r>
      <w:r>
        <w:rPr>
          <w:rFonts w:hint="eastAsia"/>
        </w:rPr>
        <w:t>，而</w:t>
      </w:r>
      <w:r w:rsidRPr="00212E80">
        <w:rPr>
          <w:rFonts w:hint="eastAsia"/>
          <w:i/>
          <w:iCs/>
        </w:rPr>
        <w:t>x</w:t>
      </w:r>
      <w:r>
        <w:rPr>
          <w:rFonts w:hint="eastAsia"/>
        </w:rPr>
        <w:t xml:space="preserve"> = </w:t>
      </w:r>
      <w:bookmarkStart w:id="8" w:name="_Hlk172649305"/>
      <w:r>
        <w:fldChar w:fldCharType="begin"/>
      </w:r>
      <w:r>
        <w:instrText xml:space="preserve"> </w:instrText>
      </w:r>
      <w:r>
        <w:rPr>
          <w:rFonts w:hint="eastAsia"/>
        </w:rPr>
        <w:instrText>EQ \O(</w:instrText>
      </w:r>
      <w:r>
        <w:instrText>¯</w:instrText>
      </w:r>
      <w:r>
        <w:rPr>
          <w:rFonts w:hint="eastAsia"/>
        </w:rPr>
        <w:instrText>,</w:instrText>
      </w:r>
      <w:r w:rsidRPr="00BF38E2">
        <w:rPr>
          <w:rFonts w:ascii="Book Antiqua" w:hAnsi="Book Antiqua"/>
          <w:i/>
        </w:rPr>
        <w:instrText>v</w:instrText>
      </w:r>
      <w:r>
        <w:rPr>
          <w:rFonts w:hint="eastAsia"/>
        </w:rPr>
        <w:instrText>)</w:instrText>
      </w:r>
      <w:r>
        <w:fldChar w:fldCharType="end"/>
      </w:r>
      <w:bookmarkEnd w:id="8"/>
      <w:r w:rsidRPr="00212E80">
        <w:rPr>
          <w:rFonts w:hint="eastAsia"/>
          <w:i/>
          <w:iCs/>
        </w:rPr>
        <w:t>t</w:t>
      </w:r>
    </w:p>
    <w:p w14:paraId="2E127963" w14:textId="77777777" w:rsidR="00212E80" w:rsidRDefault="00212E80" w:rsidP="00212E80">
      <w:r>
        <w:rPr>
          <w:rFonts w:hint="eastAsia"/>
        </w:rPr>
        <w:t>即</w:t>
      </w:r>
      <w:r>
        <w:rPr>
          <w:rFonts w:hint="eastAsia"/>
        </w:rPr>
        <w:t xml:space="preserve"> </w:t>
      </w:r>
      <w:r w:rsidRPr="00212E80">
        <w:rPr>
          <w:rFonts w:hint="eastAsia"/>
          <w:i/>
          <w:iCs/>
        </w:rPr>
        <w:t>kx</w:t>
      </w:r>
      <w:r>
        <w:rPr>
          <w:rFonts w:hint="eastAsia"/>
        </w:rPr>
        <w:t xml:space="preserve"> = </w:t>
      </w:r>
      <w:r w:rsidRPr="00212E80">
        <w:rPr>
          <w:rFonts w:hint="eastAsia"/>
          <w:i/>
          <w:iCs/>
        </w:rPr>
        <w:t>M</w:t>
      </w:r>
      <w:r w:rsidRPr="00212E80">
        <w:rPr>
          <w:rFonts w:ascii="Book Antiqua" w:hAnsi="Book Antiqua" w:cstheme="majorBidi"/>
          <w:i/>
          <w:iCs/>
        </w:rPr>
        <w:t>v</w:t>
      </w:r>
      <w:r>
        <w:rPr>
          <w:rFonts w:hint="eastAsia"/>
        </w:rPr>
        <w:t>。</w:t>
      </w:r>
    </w:p>
    <w:p w14:paraId="47B70ECF" w14:textId="6ABEE1E1" w:rsidR="001E72A6" w:rsidRPr="00E76375" w:rsidRDefault="00E76375" w:rsidP="00212E80">
      <w:r w:rsidRPr="00E5414E">
        <w:t>代入</w:t>
      </w:r>
      <w:r w:rsidR="00212E80" w:rsidRPr="00212E80">
        <w:rPr>
          <w:rFonts w:ascii="Book Antiqua" w:hAnsi="Book Antiqua"/>
          <w:i/>
          <w:iCs/>
        </w:rPr>
        <w:t>v</w:t>
      </w:r>
      <w:r w:rsidR="00212E80">
        <w:rPr>
          <w:rFonts w:hint="eastAsia"/>
        </w:rPr>
        <w:t xml:space="preserve"> = </w:t>
      </w:r>
      <w:r w:rsidR="00212E80">
        <w:fldChar w:fldCharType="begin"/>
      </w:r>
      <w:r w:rsidR="00212E80">
        <w:instrText xml:space="preserve"> </w:instrText>
      </w:r>
      <w:r w:rsidR="00212E80">
        <w:rPr>
          <w:rFonts w:hint="eastAsia"/>
        </w:rPr>
        <w:instrText>EQ \R(\F(</w:instrText>
      </w:r>
      <w:r w:rsidR="00212E80" w:rsidRPr="00840DCF">
        <w:rPr>
          <w:rFonts w:hint="eastAsia"/>
          <w:i/>
          <w:iCs/>
        </w:rPr>
        <w:instrText>P</w:instrText>
      </w:r>
      <w:r w:rsidR="00212E80">
        <w:rPr>
          <w:rFonts w:hint="eastAsia"/>
        </w:rPr>
        <w:instrText>,</w:instrText>
      </w:r>
      <w:r w:rsidR="00212E80" w:rsidRPr="00840DCF">
        <w:rPr>
          <w:rFonts w:hint="eastAsia"/>
          <w:i/>
          <w:iCs/>
        </w:rPr>
        <w:instrText>k</w:instrText>
      </w:r>
      <w:r w:rsidR="00212E80">
        <w:rPr>
          <w:rFonts w:hint="eastAsia"/>
        </w:rPr>
        <w:instrText>))</w:instrText>
      </w:r>
      <w:r w:rsidR="00212E80">
        <w:instrText xml:space="preserve"> </w:instrText>
      </w:r>
      <w:r w:rsidR="00212E80">
        <w:fldChar w:fldCharType="separate"/>
      </w:r>
      <w:r w:rsidR="00212E80">
        <w:fldChar w:fldCharType="end"/>
      </w:r>
      <w:r w:rsidRPr="00E5414E">
        <w:t>解得</w:t>
      </w:r>
      <w:r w:rsidR="00212E80" w:rsidRPr="00212E80">
        <w:rPr>
          <w:rFonts w:hint="eastAsia"/>
          <w:i/>
          <w:iCs/>
        </w:rPr>
        <w:t>x</w:t>
      </w:r>
      <w:r w:rsidR="00212E80">
        <w:rPr>
          <w:rFonts w:hint="eastAsia"/>
        </w:rPr>
        <w:t xml:space="preserve"> = </w:t>
      </w:r>
      <w:r w:rsidR="00212E80">
        <w:fldChar w:fldCharType="begin"/>
      </w:r>
      <w:r w:rsidR="00212E80">
        <w:instrText xml:space="preserve"> </w:instrText>
      </w:r>
      <w:r w:rsidR="00212E80">
        <w:rPr>
          <w:rFonts w:hint="eastAsia"/>
        </w:rPr>
        <w:instrText>EQ \F(</w:instrText>
      </w:r>
      <w:r w:rsidR="00212E80" w:rsidRPr="00840DCF">
        <w:rPr>
          <w:rFonts w:hint="eastAsia"/>
          <w:i/>
          <w:iCs/>
        </w:rPr>
        <w:instrText>M</w:instrText>
      </w:r>
      <w:r w:rsidR="00212E80">
        <w:rPr>
          <w:rFonts w:hint="eastAsia"/>
        </w:rPr>
        <w:instrText>,</w:instrText>
      </w:r>
      <w:r w:rsidR="00212E80" w:rsidRPr="00840DCF">
        <w:rPr>
          <w:rFonts w:hint="eastAsia"/>
          <w:i/>
          <w:iCs/>
        </w:rPr>
        <w:instrText>k</w:instrText>
      </w:r>
      <w:r w:rsidR="00212E80">
        <w:rPr>
          <w:rFonts w:hint="eastAsia"/>
        </w:rPr>
        <w:instrText>)\R(\F(</w:instrText>
      </w:r>
      <w:r w:rsidR="00212E80" w:rsidRPr="00840DCF">
        <w:rPr>
          <w:rFonts w:hint="eastAsia"/>
          <w:i/>
          <w:iCs/>
        </w:rPr>
        <w:instrText>P</w:instrText>
      </w:r>
      <w:r w:rsidR="00212E80">
        <w:rPr>
          <w:rFonts w:hint="eastAsia"/>
        </w:rPr>
        <w:instrText>,</w:instrText>
      </w:r>
      <w:r w:rsidR="00212E80" w:rsidRPr="00840DCF">
        <w:rPr>
          <w:rFonts w:hint="eastAsia"/>
          <w:i/>
          <w:iCs/>
        </w:rPr>
        <w:instrText>k</w:instrText>
      </w:r>
      <w:r w:rsidR="00212E80">
        <w:rPr>
          <w:rFonts w:hint="eastAsia"/>
        </w:rPr>
        <w:instrText>))</w:instrText>
      </w:r>
      <w:r w:rsidR="00212E80">
        <w:instrText xml:space="preserve"> </w:instrText>
      </w:r>
      <w:r w:rsidR="00212E80">
        <w:fldChar w:fldCharType="separate"/>
      </w:r>
      <w:r w:rsidR="00212E80">
        <w:fldChar w:fldCharType="end"/>
      </w:r>
    </w:p>
    <w:p w14:paraId="648142C9" w14:textId="77777777" w:rsidR="00E76375" w:rsidRDefault="00E76375" w:rsidP="001E72A6"/>
    <w:p w14:paraId="5CC98A80" w14:textId="77777777" w:rsidR="001E72A6" w:rsidRDefault="001E72A6">
      <w:pPr>
        <w:jc w:val="center"/>
        <w:rPr>
          <w:rFonts w:ascii="黑体" w:eastAsia="黑体" w:hAnsi="黑体" w:cs="Times New Roman" w:hint="eastAsia"/>
          <w:sz w:val="32"/>
          <w:szCs w:val="28"/>
        </w:rPr>
        <w:sectPr w:rsidR="001E72A6" w:rsidSect="001E72A6">
          <w:footerReference w:type="default" r:id="rId134"/>
          <w:pgSz w:w="11906" w:h="16838" w:code="9"/>
          <w:pgMar w:top="1440" w:right="1797" w:bottom="1440" w:left="1797" w:header="851" w:footer="851" w:gutter="0"/>
          <w:cols w:space="425"/>
          <w:docGrid w:type="lines" w:linePitch="312"/>
        </w:sectPr>
      </w:pPr>
    </w:p>
    <w:p w14:paraId="2A566D42" w14:textId="77777777" w:rsidR="00CB17A9" w:rsidRDefault="00000000">
      <w:pPr>
        <w:jc w:val="center"/>
        <w:rPr>
          <w:rFonts w:ascii="黑体" w:eastAsia="黑体" w:hAnsi="黑体" w:cs="Times New Roman" w:hint="eastAsia"/>
          <w:sz w:val="32"/>
          <w:szCs w:val="28"/>
        </w:rPr>
      </w:pPr>
      <w:r>
        <w:rPr>
          <w:rFonts w:ascii="黑体" w:eastAsia="黑体" w:hAnsi="黑体" w:cs="Times New Roman"/>
          <w:sz w:val="32"/>
          <w:szCs w:val="28"/>
        </w:rPr>
        <w:lastRenderedPageBreak/>
        <w:t>浦东新区</w:t>
      </w:r>
      <w:r>
        <w:rPr>
          <w:rFonts w:eastAsia="黑体" w:cs="Times New Roman"/>
          <w:sz w:val="32"/>
          <w:szCs w:val="28"/>
        </w:rPr>
        <w:t>2025</w:t>
      </w:r>
      <w:r>
        <w:rPr>
          <w:rFonts w:ascii="黑体" w:eastAsia="黑体" w:hAnsi="黑体" w:cs="Times New Roman"/>
          <w:sz w:val="32"/>
          <w:szCs w:val="28"/>
        </w:rPr>
        <w:t>学年度第一学期期末教学质量检测</w:t>
      </w:r>
    </w:p>
    <w:p w14:paraId="50AA41AF" w14:textId="60884E19" w:rsidR="00CB17A9" w:rsidRDefault="00000000" w:rsidP="001E72A6">
      <w:pPr>
        <w:pStyle w:val="1"/>
      </w:pPr>
      <w:r>
        <w:t>高三物理试卷</w:t>
      </w:r>
      <w:r w:rsidR="001E72A6" w:rsidRPr="001E72A6">
        <w:rPr>
          <w:rFonts w:hint="eastAsia"/>
          <w:color w:val="EE0000"/>
        </w:rPr>
        <w:t>原稿</w:t>
      </w:r>
    </w:p>
    <w:p w14:paraId="2EA6C612" w14:textId="77777777" w:rsidR="00CB17A9" w:rsidRDefault="00000000">
      <w:pPr>
        <w:spacing w:line="264" w:lineRule="auto"/>
        <w:rPr>
          <w:rFonts w:eastAsia="黑体" w:cs="Times New Roman"/>
          <w:sz w:val="18"/>
          <w:szCs w:val="18"/>
        </w:rPr>
      </w:pPr>
      <w:r>
        <w:rPr>
          <w:rFonts w:eastAsia="黑体" w:cs="Times New Roman"/>
          <w:sz w:val="18"/>
          <w:szCs w:val="18"/>
        </w:rPr>
        <w:t>特别提示：</w:t>
      </w:r>
    </w:p>
    <w:p w14:paraId="4F095ECE" w14:textId="77777777" w:rsidR="00CB17A9" w:rsidRDefault="00000000">
      <w:pPr>
        <w:spacing w:line="264" w:lineRule="auto"/>
        <w:ind w:leftChars="1" w:left="285" w:hangingChars="157" w:hanging="283"/>
        <w:rPr>
          <w:rFonts w:eastAsia="黑体" w:cs="Times New Roman"/>
          <w:sz w:val="18"/>
          <w:szCs w:val="18"/>
        </w:rPr>
      </w:pPr>
      <w:r>
        <w:rPr>
          <w:rFonts w:eastAsia="黑体" w:cs="Times New Roman"/>
          <w:sz w:val="18"/>
          <w:szCs w:val="18"/>
        </w:rPr>
        <w:t>1</w:t>
      </w:r>
      <w:r>
        <w:rPr>
          <w:rFonts w:eastAsia="黑体" w:cs="Times New Roman"/>
          <w:sz w:val="18"/>
          <w:szCs w:val="18"/>
        </w:rPr>
        <w:t>．</w:t>
      </w:r>
      <w:r>
        <w:rPr>
          <w:rFonts w:eastAsia="黑体" w:cs="Times New Roman" w:hint="eastAsia"/>
          <w:spacing w:val="-2"/>
          <w:sz w:val="18"/>
          <w:szCs w:val="18"/>
        </w:rPr>
        <w:t>本试卷标注“多选”的试题，每小题应选两个及以上的选项，但不可全选；未特别标注的选择类试题，</w:t>
      </w:r>
      <w:r>
        <w:rPr>
          <w:rFonts w:eastAsia="黑体" w:cs="Times New Roman" w:hint="eastAsia"/>
          <w:sz w:val="18"/>
          <w:szCs w:val="18"/>
        </w:rPr>
        <w:t>每小题只能选一个选项。</w:t>
      </w:r>
    </w:p>
    <w:p w14:paraId="3586DC81" w14:textId="77777777" w:rsidR="00CB17A9" w:rsidRDefault="00000000">
      <w:pPr>
        <w:spacing w:line="264" w:lineRule="auto"/>
        <w:ind w:leftChars="1" w:left="285" w:hangingChars="157" w:hanging="283"/>
        <w:rPr>
          <w:rFonts w:eastAsia="黑体" w:cs="Times New Roman"/>
          <w:sz w:val="18"/>
          <w:szCs w:val="18"/>
        </w:rPr>
      </w:pPr>
      <w:r>
        <w:rPr>
          <w:rFonts w:eastAsia="黑体" w:cs="Times New Roman" w:hint="eastAsia"/>
          <w:sz w:val="18"/>
          <w:szCs w:val="18"/>
        </w:rPr>
        <w:t>2</w:t>
      </w:r>
      <w:r>
        <w:rPr>
          <w:rFonts w:eastAsia="黑体" w:cs="Times New Roman"/>
          <w:sz w:val="18"/>
          <w:szCs w:val="18"/>
        </w:rPr>
        <w:t>．</w:t>
      </w:r>
      <w:r>
        <w:rPr>
          <w:rFonts w:eastAsia="黑体" w:cs="Times New Roman" w:hint="eastAsia"/>
          <w:sz w:val="18"/>
          <w:szCs w:val="18"/>
        </w:rPr>
        <w:t>本试卷标注“计算”“论证”的试题，在列式计算、逻辑推理以及回答问题过程中，须给出必要的图示、文字说明、公式、演算等。</w:t>
      </w:r>
    </w:p>
    <w:p w14:paraId="11C60846" w14:textId="77777777" w:rsidR="00CB17A9" w:rsidRDefault="00000000">
      <w:pPr>
        <w:spacing w:line="264" w:lineRule="auto"/>
        <w:rPr>
          <w:rFonts w:eastAsia="黑体" w:cs="Times New Roman"/>
          <w:sz w:val="18"/>
          <w:szCs w:val="18"/>
        </w:rPr>
      </w:pPr>
      <w:r>
        <w:rPr>
          <w:rFonts w:eastAsia="黑体" w:cs="Times New Roman"/>
          <w:sz w:val="18"/>
          <w:szCs w:val="18"/>
        </w:rPr>
        <w:t>3</w:t>
      </w:r>
      <w:r>
        <w:rPr>
          <w:rFonts w:eastAsia="黑体" w:cs="Times New Roman"/>
          <w:sz w:val="18"/>
          <w:szCs w:val="18"/>
        </w:rPr>
        <w:t>．除特殊说明</w:t>
      </w:r>
      <w:r>
        <w:rPr>
          <w:rFonts w:eastAsia="黑体" w:cs="Times New Roman" w:hint="eastAsia"/>
          <w:sz w:val="18"/>
          <w:szCs w:val="18"/>
        </w:rPr>
        <w:t>外</w:t>
      </w:r>
      <w:r>
        <w:rPr>
          <w:rFonts w:eastAsia="黑体" w:cs="Times New Roman"/>
          <w:sz w:val="18"/>
          <w:szCs w:val="18"/>
        </w:rPr>
        <w:t>，本卷所用重力加速度</w:t>
      </w:r>
      <w:r>
        <w:rPr>
          <w:rFonts w:eastAsia="黑体" w:cs="Times New Roman"/>
          <w:i/>
          <w:iCs/>
          <w:sz w:val="18"/>
          <w:szCs w:val="18"/>
        </w:rPr>
        <w:t>g</w:t>
      </w:r>
      <w:r>
        <w:rPr>
          <w:rFonts w:eastAsia="黑体" w:cs="Times New Roman"/>
          <w:sz w:val="18"/>
          <w:szCs w:val="18"/>
        </w:rPr>
        <w:t>大小均取</w:t>
      </w:r>
      <w:r>
        <w:rPr>
          <w:rFonts w:eastAsia="黑体" w:cs="Times New Roman"/>
          <w:sz w:val="18"/>
          <w:szCs w:val="18"/>
        </w:rPr>
        <w:t>9.8 m/s</w:t>
      </w:r>
      <w:r>
        <w:rPr>
          <w:rFonts w:eastAsia="黑体" w:cs="Times New Roman"/>
          <w:sz w:val="18"/>
          <w:szCs w:val="18"/>
          <w:vertAlign w:val="superscript"/>
        </w:rPr>
        <w:t>2</w:t>
      </w:r>
      <w:r>
        <w:rPr>
          <w:rFonts w:eastAsia="黑体" w:cs="Times New Roman"/>
          <w:sz w:val="18"/>
          <w:szCs w:val="18"/>
        </w:rPr>
        <w:t>。</w:t>
      </w:r>
    </w:p>
    <w:p w14:paraId="75381CE0" w14:textId="77777777" w:rsidR="00CB17A9" w:rsidRDefault="00000000">
      <w:pPr>
        <w:pStyle w:val="2"/>
        <w:spacing w:beforeLines="100" w:before="312" w:after="0"/>
        <w:rPr>
          <w:rFonts w:cs="Times New Roman"/>
        </w:rPr>
      </w:pPr>
      <w:r>
        <w:rPr>
          <w:rFonts w:cs="Times New Roman"/>
        </w:rPr>
        <w:t>一</w:t>
      </w:r>
      <w:r>
        <w:rPr>
          <w:rFonts w:cs="Times New Roman"/>
          <w:bCs/>
        </w:rPr>
        <w:t xml:space="preserve">  </w:t>
      </w:r>
      <w:r>
        <w:rPr>
          <w:rFonts w:cs="Times New Roman"/>
        </w:rPr>
        <w:t>实验</w:t>
      </w:r>
    </w:p>
    <w:p w14:paraId="04B8A71A" w14:textId="77777777" w:rsidR="00CB17A9" w:rsidRDefault="00000000">
      <w:pPr>
        <w:pStyle w:val="af"/>
        <w:spacing w:line="288" w:lineRule="auto"/>
        <w:ind w:firstLineChars="200"/>
        <w:rPr>
          <w:rFonts w:cs="Times New Roman"/>
        </w:rPr>
      </w:pPr>
      <w:r>
        <w:rPr>
          <w:rFonts w:cs="Times New Roman"/>
        </w:rPr>
        <w:t>实验是人类认识物质世界的宏观性质与微观结构的重要手段之一，也是物理学研究的重要方法。</w:t>
      </w:r>
    </w:p>
    <w:p w14:paraId="3AEF4F50" w14:textId="77777777" w:rsidR="00CB17A9" w:rsidRDefault="00000000">
      <w:pPr>
        <w:tabs>
          <w:tab w:val="left" w:pos="312"/>
        </w:tabs>
        <w:spacing w:line="288" w:lineRule="auto"/>
        <w:rPr>
          <w:rFonts w:eastAsiaTheme="minorEastAsia" w:cs="Times New Roman"/>
          <w:szCs w:val="21"/>
        </w:rPr>
      </w:pPr>
      <w:r>
        <w:rPr>
          <w:rFonts w:eastAsiaTheme="minorEastAsia" w:cs="Times New Roman"/>
          <w:szCs w:val="21"/>
        </w:rPr>
        <w:t>1</w:t>
      </w:r>
      <w:bookmarkStart w:id="9" w:name="OLE_LINK10"/>
      <w:r>
        <w:rPr>
          <w:rFonts w:eastAsiaTheme="minorEastAsia" w:cs="Times New Roman"/>
          <w:szCs w:val="21"/>
        </w:rPr>
        <w:t>．</w:t>
      </w:r>
      <w:bookmarkEnd w:id="9"/>
      <w:r>
        <w:rPr>
          <w:rFonts w:eastAsiaTheme="minorEastAsia" w:cs="Times New Roman"/>
          <w:szCs w:val="21"/>
        </w:rPr>
        <w:t>伽利略斜面理想实验的</w:t>
      </w:r>
      <w:r>
        <w:rPr>
          <w:rFonts w:eastAsiaTheme="minorEastAsia" w:cs="Times New Roman" w:hint="eastAsia"/>
          <w:szCs w:val="21"/>
        </w:rPr>
        <w:t>直接</w:t>
      </w:r>
      <w:r>
        <w:rPr>
          <w:rFonts w:eastAsiaTheme="minorEastAsia" w:cs="Times New Roman"/>
          <w:szCs w:val="21"/>
        </w:rPr>
        <w:t>结论是</w:t>
      </w:r>
      <w:bookmarkStart w:id="10" w:name="OLE_LINK19"/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</w:rPr>
        <w:t>。</w:t>
      </w:r>
      <w:bookmarkEnd w:id="10"/>
    </w:p>
    <w:p w14:paraId="09C272C1" w14:textId="77777777" w:rsidR="00CB17A9" w:rsidRDefault="00000000">
      <w:pPr>
        <w:tabs>
          <w:tab w:val="left" w:pos="312"/>
        </w:tabs>
        <w:spacing w:line="288" w:lineRule="auto"/>
        <w:ind w:firstLineChars="150" w:firstLine="315"/>
        <w:jc w:val="left"/>
        <w:rPr>
          <w:rFonts w:eastAsiaTheme="minorEastAsia" w:cs="Times New Roman"/>
        </w:rPr>
      </w:pPr>
      <w:bookmarkStart w:id="11" w:name="OLE_LINK9"/>
      <w:r>
        <w:rPr>
          <w:rFonts w:eastAsiaTheme="minorEastAsia" w:cs="Times New Roman"/>
        </w:rPr>
        <w:t>A</w:t>
      </w:r>
      <w:r>
        <w:rPr>
          <w:rFonts w:eastAsiaTheme="minorEastAsia" w:cs="Times New Roman"/>
        </w:rPr>
        <w:t>．</w:t>
      </w:r>
      <w:bookmarkEnd w:id="11"/>
      <w:r>
        <w:rPr>
          <w:rFonts w:eastAsiaTheme="minorEastAsia" w:cs="Times New Roman"/>
        </w:rPr>
        <w:t>一切物体都有惯性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 w:hint="eastAsia"/>
        </w:rPr>
        <w:t xml:space="preserve"> </w:t>
      </w:r>
      <w:r>
        <w:rPr>
          <w:rFonts w:eastAsiaTheme="minorEastAsia" w:cs="Times New Roman" w:hint="eastAsia"/>
        </w:rPr>
        <w:tab/>
      </w:r>
      <w:r>
        <w:rPr>
          <w:rFonts w:eastAsiaTheme="minorEastAsia" w:cs="Times New Roman" w:hint="eastAsia"/>
        </w:rPr>
        <w:tab/>
      </w:r>
      <w:r>
        <w:rPr>
          <w:rFonts w:eastAsiaTheme="minorEastAsia" w:cs="Times New Roman"/>
        </w:rPr>
        <w:tab/>
        <w:t>B</w:t>
      </w:r>
      <w:r>
        <w:rPr>
          <w:rFonts w:eastAsiaTheme="minorEastAsia" w:cs="Times New Roman"/>
        </w:rPr>
        <w:t>．力是维持物体运动的原因</w:t>
      </w:r>
    </w:p>
    <w:p w14:paraId="03B8FC8E" w14:textId="77777777" w:rsidR="00CB17A9" w:rsidRDefault="00000000">
      <w:pPr>
        <w:tabs>
          <w:tab w:val="left" w:pos="312"/>
        </w:tabs>
        <w:spacing w:line="288" w:lineRule="auto"/>
        <w:ind w:firstLineChars="150" w:firstLine="315"/>
        <w:jc w:val="left"/>
        <w:rPr>
          <w:rFonts w:eastAsiaTheme="minorEastAsia" w:cs="Times New Roman"/>
        </w:rPr>
      </w:pPr>
      <w:r>
        <w:rPr>
          <w:rFonts w:eastAsiaTheme="minorEastAsia" w:cs="Times New Roman"/>
        </w:rPr>
        <w:t>C</w:t>
      </w:r>
      <w:r>
        <w:rPr>
          <w:rFonts w:eastAsiaTheme="minorEastAsia" w:cs="Times New Roman"/>
        </w:rPr>
        <w:t>．力不是维持物体运动的原因</w:t>
      </w:r>
      <w:r>
        <w:rPr>
          <w:rFonts w:eastAsiaTheme="minorEastAsia" w:cs="Times New Roman" w:hint="eastAsia"/>
        </w:rPr>
        <w:t xml:space="preserve">  </w:t>
      </w:r>
      <w:r>
        <w:rPr>
          <w:rFonts w:eastAsiaTheme="minorEastAsia" w:cs="Times New Roman" w:hint="eastAsia"/>
          <w:sz w:val="15"/>
          <w:szCs w:val="28"/>
        </w:rPr>
        <w:t xml:space="preserve"> </w:t>
      </w:r>
      <w:r>
        <w:rPr>
          <w:rFonts w:eastAsiaTheme="minorEastAsia" w:cs="Times New Roman" w:hint="eastAsia"/>
          <w:sz w:val="15"/>
          <w:szCs w:val="28"/>
        </w:rPr>
        <w:tab/>
      </w:r>
      <w:r>
        <w:rPr>
          <w:rFonts w:eastAsiaTheme="minorEastAsia" w:cs="Times New Roman"/>
          <w:sz w:val="15"/>
          <w:szCs w:val="28"/>
        </w:rPr>
        <w:tab/>
      </w:r>
      <w:r>
        <w:rPr>
          <w:rFonts w:eastAsiaTheme="minorEastAsia" w:cs="Times New Roman"/>
        </w:rPr>
        <w:t>D</w:t>
      </w:r>
      <w:r>
        <w:rPr>
          <w:rFonts w:eastAsiaTheme="minorEastAsia" w:cs="Times New Roman"/>
        </w:rPr>
        <w:t>．力是改变</w:t>
      </w:r>
      <w:r>
        <w:rPr>
          <w:rFonts w:eastAsiaTheme="minorEastAsia" w:cs="Times New Roman" w:hint="eastAsia"/>
        </w:rPr>
        <w:t>物体</w:t>
      </w:r>
      <w:r>
        <w:rPr>
          <w:rFonts w:eastAsiaTheme="minorEastAsia" w:cs="Times New Roman"/>
        </w:rPr>
        <w:t>运动状态的原因</w:t>
      </w:r>
    </w:p>
    <w:p w14:paraId="6ABD8E07" w14:textId="77777777" w:rsidR="00CB17A9" w:rsidRDefault="00000000">
      <w:pPr>
        <w:widowControl/>
        <w:spacing w:line="288" w:lineRule="auto"/>
        <w:ind w:left="315" w:hangingChars="150" w:hanging="315"/>
        <w:jc w:val="left"/>
        <w:rPr>
          <w:rFonts w:eastAsiaTheme="minorEastAsia" w:cs="Times New Roman"/>
        </w:rPr>
      </w:pPr>
      <w:r>
        <w:rPr>
          <w:noProof/>
        </w:rPr>
        <w:drawing>
          <wp:anchor distT="0" distB="0" distL="114300" distR="114300" simplePos="0" relativeHeight="251606528" behindDoc="0" locked="0" layoutInCell="1" allowOverlap="1" wp14:anchorId="3A4C41B9" wp14:editId="00765B67">
            <wp:simplePos x="0" y="0"/>
            <wp:positionH relativeFrom="margin">
              <wp:posOffset>4107815</wp:posOffset>
            </wp:positionH>
            <wp:positionV relativeFrom="paragraph">
              <wp:posOffset>26035</wp:posOffset>
            </wp:positionV>
            <wp:extent cx="1054100" cy="1417320"/>
            <wp:effectExtent l="0" t="0" r="0" b="0"/>
            <wp:wrapSquare wrapText="bothSides"/>
            <wp:docPr id="1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"/>
                    <pic:cNvPicPr>
                      <a:picLocks noChangeAspect="1"/>
                    </pic:cNvPicPr>
                  </pic:nvPicPr>
                  <pic:blipFill>
                    <a:blip r:embed="rId135"/>
                    <a:srcRect r="-216" b="9686"/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 w:cs="Times New Roman"/>
        </w:rPr>
        <w:t>2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 w:hint="eastAsia"/>
        </w:rPr>
        <w:t>某同学用如图所示的装置探究弹簧弹力与形变量的关系，先用直尺测量未挂钩码时弹簧的长度</w:t>
      </w:r>
      <w:r>
        <w:rPr>
          <w:rFonts w:eastAsiaTheme="minorEastAsia" w:cs="Times New Roman"/>
          <w:i/>
          <w:iCs/>
        </w:rPr>
        <w:t>x</w:t>
      </w:r>
      <w:r>
        <w:rPr>
          <w:rFonts w:eastAsiaTheme="minorEastAsia" w:cs="Times New Roman"/>
          <w:vertAlign w:val="subscript"/>
        </w:rPr>
        <w:t>0</w:t>
      </w:r>
      <w:r>
        <w:rPr>
          <w:rFonts w:eastAsiaTheme="minorEastAsia" w:cs="Times New Roman" w:hint="eastAsia"/>
        </w:rPr>
        <w:t>，后续做法</w:t>
      </w:r>
      <w:r>
        <w:rPr>
          <w:rFonts w:eastAsiaTheme="minorEastAsia" w:cs="Times New Roman" w:hint="eastAsia"/>
          <w:b/>
          <w:bCs w:val="0"/>
        </w:rPr>
        <w:t>不合理</w:t>
      </w:r>
      <w:r>
        <w:rPr>
          <w:rFonts w:eastAsiaTheme="minorEastAsia" w:cs="Times New Roman" w:hint="eastAsia"/>
        </w:rPr>
        <w:t>的是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</w:rPr>
        <w:t>。</w:t>
      </w:r>
    </w:p>
    <w:p w14:paraId="04FE9676" w14:textId="77777777" w:rsidR="00CB17A9" w:rsidRDefault="00000000">
      <w:pPr>
        <w:tabs>
          <w:tab w:val="left" w:pos="312"/>
        </w:tabs>
        <w:spacing w:line="288" w:lineRule="auto"/>
        <w:ind w:firstLineChars="150" w:firstLine="315"/>
        <w:jc w:val="left"/>
        <w:rPr>
          <w:rFonts w:eastAsiaTheme="minorEastAsia" w:cs="Times New Roman"/>
        </w:rPr>
      </w:pPr>
      <w:r>
        <w:rPr>
          <w:rFonts w:eastAsiaTheme="minorEastAsia" w:cs="Times New Roman"/>
        </w:rPr>
        <w:t>A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 w:hint="eastAsia"/>
        </w:rPr>
        <w:t>记录每次所挂钩码的总质量</w:t>
      </w:r>
      <w:r>
        <w:rPr>
          <w:rFonts w:eastAsiaTheme="minorEastAsia" w:cs="Times New Roman" w:hint="eastAsia"/>
          <w:i/>
          <w:iCs/>
        </w:rPr>
        <w:t>m</w:t>
      </w:r>
    </w:p>
    <w:p w14:paraId="35DEE045" w14:textId="77777777" w:rsidR="00CB17A9" w:rsidRDefault="00000000">
      <w:pPr>
        <w:tabs>
          <w:tab w:val="left" w:pos="312"/>
        </w:tabs>
        <w:spacing w:line="288" w:lineRule="auto"/>
        <w:ind w:firstLineChars="150" w:firstLine="315"/>
        <w:jc w:val="left"/>
        <w:rPr>
          <w:rFonts w:eastAsiaTheme="minorEastAsia" w:cs="Times New Roman"/>
          <w:i/>
          <w:iCs/>
        </w:rPr>
      </w:pPr>
      <w:r>
        <w:rPr>
          <w:rFonts w:eastAsiaTheme="minorEastAsia" w:cs="Times New Roman"/>
        </w:rPr>
        <w:t>B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 w:hint="eastAsia"/>
        </w:rPr>
        <w:t>记录加挂钩码后，钩码静止时弹簧的长度</w:t>
      </w:r>
      <w:r>
        <w:rPr>
          <w:rFonts w:eastAsiaTheme="minorEastAsia" w:cs="Times New Roman"/>
          <w:i/>
          <w:iCs/>
        </w:rPr>
        <w:t>x</w:t>
      </w:r>
      <w:r>
        <w:rPr>
          <w:rFonts w:eastAsiaTheme="minorEastAsia" w:cs="Times New Roman" w:hint="eastAsia"/>
          <w:vertAlign w:val="subscript"/>
        </w:rPr>
        <w:t>1</w:t>
      </w:r>
    </w:p>
    <w:p w14:paraId="424E81C5" w14:textId="77777777" w:rsidR="00CB17A9" w:rsidRDefault="00000000">
      <w:pPr>
        <w:tabs>
          <w:tab w:val="left" w:pos="312"/>
        </w:tabs>
        <w:spacing w:line="288" w:lineRule="auto"/>
        <w:ind w:firstLineChars="150" w:firstLine="315"/>
        <w:jc w:val="left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C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 w:hint="eastAsia"/>
        </w:rPr>
        <w:t>测量弹簧长度时，始终以同一参考点为起点</w:t>
      </w:r>
    </w:p>
    <w:p w14:paraId="58D54013" w14:textId="77777777" w:rsidR="00CB17A9" w:rsidRDefault="00000000">
      <w:pPr>
        <w:tabs>
          <w:tab w:val="left" w:pos="312"/>
        </w:tabs>
        <w:spacing w:line="288" w:lineRule="auto"/>
        <w:ind w:firstLineChars="150" w:firstLine="315"/>
        <w:jc w:val="left"/>
        <w:rPr>
          <w:rFonts w:eastAsiaTheme="minorEastAsia" w:cs="Times New Roman"/>
        </w:rPr>
      </w:pPr>
      <w:r>
        <w:rPr>
          <w:rFonts w:eastAsiaTheme="minorEastAsia" w:cs="Times New Roman"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07552" behindDoc="0" locked="0" layoutInCell="1" allowOverlap="1" wp14:anchorId="0EE774A1" wp14:editId="579D3CE8">
                <wp:simplePos x="0" y="0"/>
                <wp:positionH relativeFrom="column">
                  <wp:posOffset>3165475</wp:posOffset>
                </wp:positionH>
                <wp:positionV relativeFrom="paragraph">
                  <wp:posOffset>195580</wp:posOffset>
                </wp:positionV>
                <wp:extent cx="1958975" cy="2565400"/>
                <wp:effectExtent l="0" t="0" r="0" b="6350"/>
                <wp:wrapSquare wrapText="bothSides"/>
                <wp:docPr id="1862018177" name="组合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8975" cy="2565400"/>
                          <a:chOff x="0" y="0"/>
                          <a:chExt cx="1959306" cy="2565538"/>
                        </a:xfrm>
                      </wpg:grpSpPr>
                      <wpg:grpSp>
                        <wpg:cNvPr id="849153657" name="组合 8"/>
                        <wpg:cNvGrpSpPr/>
                        <wpg:grpSpPr>
                          <a:xfrm>
                            <a:off x="0" y="0"/>
                            <a:ext cx="1772285" cy="973455"/>
                            <a:chOff x="3951" y="2732"/>
                            <a:chExt cx="2791" cy="1533"/>
                          </a:xfrm>
                        </wpg:grpSpPr>
                        <wpg:grpSp>
                          <wpg:cNvPr id="1720277175" name="组合 6"/>
                          <wpg:cNvGrpSpPr/>
                          <wpg:grpSpPr>
                            <a:xfrm>
                              <a:off x="3951" y="2732"/>
                              <a:ext cx="2791" cy="1190"/>
                              <a:chOff x="3951" y="2732"/>
                              <a:chExt cx="2791" cy="1190"/>
                            </a:xfrm>
                          </wpg:grpSpPr>
                          <pic:pic xmlns:pic="http://schemas.openxmlformats.org/drawingml/2006/picture">
                            <pic:nvPicPr>
                              <pic:cNvPr id="421893123" name="图片 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36">
                                <a:clrChange>
                                  <a:clrFrom>
                                    <a:srgbClr val="FFFFFF">
                                      <a:alpha val="100000"/>
                                    </a:srgbClr>
                                  </a:clrFrom>
                                  <a:clrTo>
                                    <a:srgbClr val="FFFFFF">
                                      <a:alpha val="100000"/>
                                      <a:alpha val="0"/>
                                    </a:srgbClr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951" y="3148"/>
                                <a:ext cx="2461" cy="7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744871638" name="文本框 2"/>
                            <wps:cNvSpPr txBox="1"/>
                            <wps:spPr>
                              <a:xfrm>
                                <a:off x="4190" y="2768"/>
                                <a:ext cx="1016" cy="5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BA20AA1" w14:textId="77777777" w:rsidR="00CB17A9" w:rsidRDefault="00000000">
                                  <w:pPr>
                                    <w:rPr>
                                      <w:rFonts w:asciiTheme="minorEastAsia" w:eastAsiaTheme="minorEastAsia" w:hAnsiTheme="minorEastAsia" w:cstheme="minorEastAsia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Theme="minorEastAsia" w:eastAsiaTheme="minorEastAsia" w:hAnsiTheme="minorEastAsia" w:cstheme="minorEastAsia" w:hint="eastAsia"/>
                                      <w:sz w:val="18"/>
                                      <w:szCs w:val="18"/>
                                    </w:rPr>
                                    <w:t>激光器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208753938" name="文本框 3"/>
                            <wps:cNvSpPr txBox="1"/>
                            <wps:spPr>
                              <a:xfrm>
                                <a:off x="5179" y="2732"/>
                                <a:ext cx="1563" cy="47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C82883C" w14:textId="77777777" w:rsidR="00CB17A9" w:rsidRDefault="00000000">
                                  <w:pPr>
                                    <w:spacing w:line="120" w:lineRule="auto"/>
                                    <w:jc w:val="left"/>
                                    <w:rPr>
                                      <w:rFonts w:ascii="宋体" w:hAnsi="宋体" w:cs="宋体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sz w:val="18"/>
                                      <w:szCs w:val="18"/>
                                    </w:rPr>
                                    <w:t>光强分布传感器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105217572" name="肘形连接符 4"/>
                            <wps:cNvCnPr/>
                            <wps:spPr>
                              <a:xfrm rot="5400000">
                                <a:off x="4499" y="3232"/>
                                <a:ext cx="230" cy="120"/>
                              </a:xfrm>
                              <a:prstGeom prst="bentConnector3">
                                <a:avLst>
                                  <a:gd name="adj1" fmla="val 106086"/>
                                </a:avLst>
                              </a:prstGeom>
                              <a:ln w="635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29792478" name="肘形连接符 5"/>
                            <wps:cNvCnPr/>
                            <wps:spPr>
                              <a:xfrm rot="16200000" flipH="1">
                                <a:off x="5752" y="3143"/>
                                <a:ext cx="230" cy="120"/>
                              </a:xfrm>
                              <a:prstGeom prst="bentConnector3">
                                <a:avLst>
                                  <a:gd name="adj1" fmla="val 106086"/>
                                </a:avLst>
                              </a:prstGeom>
                              <a:ln w="635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52673725" name="文本框 7"/>
                          <wps:cNvSpPr txBox="1"/>
                          <wps:spPr>
                            <a:xfrm>
                              <a:off x="5002" y="3794"/>
                              <a:ext cx="833" cy="4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6CF70D1" w14:textId="77777777" w:rsidR="00CB17A9" w:rsidRDefault="00000000">
                                <w:pPr>
                                  <w:spacing w:line="120" w:lineRule="auto"/>
                                  <w:jc w:val="left"/>
                                  <w:rPr>
                                    <w:rFonts w:eastAsiaTheme="minorEastAsia" w:cs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eastAsiaTheme="minorEastAsia" w:cs="Times New Roman" w:hint="eastAsia"/>
                                    <w:szCs w:val="21"/>
                                  </w:rPr>
                                  <w:t>(</w:t>
                                </w:r>
                                <w:r>
                                  <w:rPr>
                                    <w:rFonts w:eastAsiaTheme="minorEastAsia" w:cs="Times New Roman"/>
                                    <w:szCs w:val="21"/>
                                  </w:rPr>
                                  <w:t>a</w:t>
                                </w:r>
                                <w:r>
                                  <w:rPr>
                                    <w:rFonts w:eastAsiaTheme="minorEastAsia" w:cs="Times New Roman" w:hint="eastAsia"/>
                                    <w:szCs w:val="21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2076762300" name="组合 17"/>
                        <wpg:cNvGrpSpPr/>
                        <wpg:grpSpPr>
                          <a:xfrm>
                            <a:off x="7951" y="902473"/>
                            <a:ext cx="1951355" cy="1663065"/>
                            <a:chOff x="4770" y="6435"/>
                            <a:chExt cx="3073" cy="2619"/>
                          </a:xfrm>
                        </wpg:grpSpPr>
                        <wps:wsp>
                          <wps:cNvPr id="1520032953" name="文本框 10"/>
                          <wps:cNvSpPr txBox="1"/>
                          <wps:spPr>
                            <a:xfrm>
                              <a:off x="5644" y="6435"/>
                              <a:ext cx="787" cy="5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FED8B5" w14:textId="77777777" w:rsidR="00CB17A9" w:rsidRDefault="00000000">
                                <w:pPr>
                                  <w:rPr>
                                    <w:rFonts w:ascii="宋体" w:hAnsi="宋体" w:cs="宋体"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cs="宋体" w:hint="eastAsia"/>
                                    <w:sz w:val="18"/>
                                    <w:szCs w:val="18"/>
                                  </w:rPr>
                                  <w:t>光强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598660531" name="文本框 11"/>
                          <wps:cNvSpPr txBox="1"/>
                          <wps:spPr>
                            <a:xfrm>
                              <a:off x="7056" y="7531"/>
                              <a:ext cx="787" cy="5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EF57F7F" w14:textId="77777777" w:rsidR="00CB17A9" w:rsidRDefault="00000000">
                                <w:pPr>
                                  <w:rPr>
                                    <w:rFonts w:eastAsiaTheme="minorEastAsia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 xml:space="preserve">x 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/m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78864810" name="文本框 13"/>
                          <wps:cNvSpPr txBox="1"/>
                          <wps:spPr>
                            <a:xfrm>
                              <a:off x="5804" y="8583"/>
                              <a:ext cx="833" cy="4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12C2B6C" w14:textId="77777777" w:rsidR="00CB17A9" w:rsidRDefault="00000000">
                                <w:pPr>
                                  <w:spacing w:line="120" w:lineRule="auto"/>
                                  <w:jc w:val="left"/>
                                  <w:rPr>
                                    <w:rFonts w:eastAsiaTheme="minorEastAsia" w:cs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eastAsiaTheme="minorEastAsia" w:cs="Times New Roman" w:hint="eastAsia"/>
                                    <w:szCs w:val="21"/>
                                  </w:rPr>
                                  <w:t>(</w:t>
                                </w:r>
                                <w:r>
                                  <w:rPr>
                                    <w:rFonts w:cs="Times New Roman" w:hint="eastAsia"/>
                                    <w:szCs w:val="21"/>
                                  </w:rPr>
                                  <w:t>b</w:t>
                                </w:r>
                                <w:r>
                                  <w:rPr>
                                    <w:rFonts w:eastAsiaTheme="minorEastAsia" w:cs="Times New Roman" w:hint="eastAsia"/>
                                    <w:szCs w:val="21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731317587" name="图片 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7">
                              <a:clrChange>
                                <a:clrFrom>
                                  <a:srgbClr val="FFFFFF">
                                    <a:alpha val="100000"/>
                                  </a:srgbClr>
                                </a:clrFrom>
                                <a:clrTo>
                                  <a:srgbClr val="FFFFFF">
                                    <a:alpha val="100000"/>
                                    <a:alpha val="0"/>
                                  </a:srgbClr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770" y="6667"/>
                              <a:ext cx="2740" cy="19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EE774A1" id="组合 231" o:spid="_x0000_s1751" style="position:absolute;left:0;text-align:left;margin-left:249.25pt;margin-top:15.4pt;width:154.25pt;height:202pt;z-index:251607552;mso-position-horizontal-relative:text;mso-position-vertical-relative:text" coordsize="19593,256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">
                <v:group id="组合 8" o:spid="_x0000_s1752" style="position:absolute;width:17722;height:9734" coordorigin="3951,2732" coordsize="2791,15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">
                  <v:group id="组合 6" o:spid="_x0000_s1753" style="position:absolute;left:3951;top:2732;width:2791;height:1190" coordorigin="3951,2732" coordsize="2791,1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">
                    <v:shape id="图片 1" o:spid="_x0000_s1754" type="#_x0000_t75" style="position:absolute;left:3951;top:3148;width:2461;height:7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">
                      <v:imagedata r:id="rId138" o:title="" chromakey="white"/>
                    </v:shape>
                    <v:shape id="文本框 2" o:spid="_x0000_s1755" type="#_x0000_t202" style="position:absolute;left:4190;top:2768;width:1016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" filled="f" stroked="f" strokeweight=".5pt">
                      <v:textbox>
                        <w:txbxContent>
                          <w:p w14:paraId="2BA20AA1" w14:textId="77777777" w:rsidR="00CB17A9" w:rsidRDefault="00000000">
                            <w:pPr>
                              <w:rPr>
                                <w:rFonts w:asciiTheme="minorEastAsia" w:eastAsiaTheme="minorEastAsia" w:hAnsiTheme="minorEastAsia" w:cstheme="minorEastAsia"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Theme="minorEastAsia" w:eastAsiaTheme="minorEastAsia" w:hAnsiTheme="minorEastAsia" w:cstheme="minorEastAsia" w:hint="eastAsia"/>
                                <w:sz w:val="18"/>
                                <w:szCs w:val="18"/>
                              </w:rPr>
                              <w:t>激光器</w:t>
                            </w:r>
                          </w:p>
                        </w:txbxContent>
                      </v:textbox>
                    </v:shape>
                    <v:shape id="文本框 3" o:spid="_x0000_s1756" type="#_x0000_t202" style="position:absolute;left:5179;top:2732;width:1563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" filled="f" stroked="f" strokeweight=".5pt">
                      <v:textbox>
                        <w:txbxContent>
                          <w:p w14:paraId="4C82883C" w14:textId="77777777" w:rsidR="00CB17A9" w:rsidRDefault="00000000">
                            <w:pPr>
                              <w:spacing w:line="120" w:lineRule="auto"/>
                              <w:jc w:val="left"/>
                              <w:rPr>
                                <w:rFonts w:ascii="宋体" w:hAnsi="宋体" w:cs="宋体"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sz w:val="18"/>
                                <w:szCs w:val="18"/>
                              </w:rPr>
                              <w:t>光强分布传感器</w:t>
                            </w:r>
                          </w:p>
                        </w:txbxContent>
                      </v:textbox>
                    </v:shape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肘形连接符 4" o:spid="_x0000_s1757" type="#_x0000_t34" style="position:absolute;left:4499;top:3232;width:230;height:120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" adj="22915" strokecolor="#5a5a5a [2109]" strokeweight=".5pt"/>
                    <v:shape id="肘形连接符 5" o:spid="_x0000_s1758" type="#_x0000_t34" style="position:absolute;left:5752;top:3143;width:230;height:120;rotation: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" adj="22915" strokecolor="#5a5a5a [2109]" strokeweight=".5pt"/>
                  </v:group>
                  <v:shape id="文本框 7" o:spid="_x0000_s1759" type="#_x0000_t202" style="position:absolute;left:5002;top:3794;width:833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" filled="f" stroked="f" strokeweight=".5pt">
                    <v:textbox>
                      <w:txbxContent>
                        <w:p w14:paraId="16CF70D1" w14:textId="77777777" w:rsidR="00CB17A9" w:rsidRDefault="00000000">
                          <w:pPr>
                            <w:spacing w:line="120" w:lineRule="auto"/>
                            <w:jc w:val="left"/>
                            <w:rPr>
                              <w:rFonts w:eastAsiaTheme="minorEastAsia" w:cs="Times New Roman"/>
                              <w:szCs w:val="21"/>
                            </w:rPr>
                          </w:pPr>
                          <w:r>
                            <w:rPr>
                              <w:rFonts w:eastAsiaTheme="minorEastAsia" w:cs="Times New Roman" w:hint="eastAsia"/>
                              <w:szCs w:val="21"/>
                            </w:rPr>
                            <w:t>(</w:t>
                          </w:r>
                          <w:r>
                            <w:rPr>
                              <w:rFonts w:eastAsiaTheme="minorEastAsia" w:cs="Times New Roman"/>
                              <w:szCs w:val="21"/>
                            </w:rPr>
                            <w:t>a</w:t>
                          </w:r>
                          <w:r>
                            <w:rPr>
                              <w:rFonts w:eastAsiaTheme="minorEastAsia" w:cs="Times New Roman" w:hint="eastAsia"/>
                              <w:szCs w:val="21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group id="组合 17" o:spid="_x0000_s1760" style="position:absolute;left:79;top:9024;width:19514;height:16631" coordorigin="4770,6435" coordsize="3073,2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">
                  <v:shape id="文本框 10" o:spid="_x0000_s1761" type="#_x0000_t202" style="position:absolute;left:5644;top:6435;width:787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" filled="f" stroked="f" strokeweight=".5pt">
                    <v:textbox>
                      <w:txbxContent>
                        <w:p w14:paraId="24FED8B5" w14:textId="77777777" w:rsidR="00CB17A9" w:rsidRDefault="00000000">
                          <w:pPr>
                            <w:rPr>
                              <w:rFonts w:ascii="宋体" w:hAnsi="宋体" w:cs="宋体"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cs="宋体" w:hint="eastAsia"/>
                              <w:sz w:val="18"/>
                              <w:szCs w:val="18"/>
                            </w:rPr>
                            <w:t>光强</w:t>
                          </w:r>
                        </w:p>
                      </w:txbxContent>
                    </v:textbox>
                  </v:shape>
                  <v:shape id="文本框 11" o:spid="_x0000_s1762" type="#_x0000_t202" style="position:absolute;left:7056;top:7531;width:787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" filled="f" stroked="f" strokeweight=".5pt">
                    <v:textbox>
                      <w:txbxContent>
                        <w:p w14:paraId="3EF57F7F" w14:textId="77777777" w:rsidR="00CB17A9" w:rsidRDefault="00000000">
                          <w:pPr>
                            <w:rPr>
                              <w:rFonts w:eastAsiaTheme="minorEastAsia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 xml:space="preserve">x 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/mm</w:t>
                          </w:r>
                        </w:p>
                      </w:txbxContent>
                    </v:textbox>
                  </v:shape>
                  <v:shape id="文本框 13" o:spid="_x0000_s1763" type="#_x0000_t202" style="position:absolute;left:5804;top:8583;width:833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" filled="f" stroked="f" strokeweight=".5pt">
                    <v:textbox>
                      <w:txbxContent>
                        <w:p w14:paraId="212C2B6C" w14:textId="77777777" w:rsidR="00CB17A9" w:rsidRDefault="00000000">
                          <w:pPr>
                            <w:spacing w:line="120" w:lineRule="auto"/>
                            <w:jc w:val="left"/>
                            <w:rPr>
                              <w:rFonts w:eastAsiaTheme="minorEastAsia" w:cs="Times New Roman"/>
                              <w:szCs w:val="21"/>
                            </w:rPr>
                          </w:pPr>
                          <w:r>
                            <w:rPr>
                              <w:rFonts w:eastAsiaTheme="minorEastAsia" w:cs="Times New Roman" w:hint="eastAsia"/>
                              <w:szCs w:val="21"/>
                            </w:rPr>
                            <w:t>(</w:t>
                          </w:r>
                          <w:r>
                            <w:rPr>
                              <w:rFonts w:cs="Times New Roman" w:hint="eastAsia"/>
                              <w:szCs w:val="21"/>
                            </w:rPr>
                            <w:t>b</w:t>
                          </w:r>
                          <w:r>
                            <w:rPr>
                              <w:rFonts w:eastAsiaTheme="minorEastAsia" w:cs="Times New Roman" w:hint="eastAsia"/>
                              <w:szCs w:val="21"/>
                            </w:rPr>
                            <w:t>)</w:t>
                          </w:r>
                        </w:p>
                      </w:txbxContent>
                    </v:textbox>
                  </v:shape>
                  <v:shape id="图片 4" o:spid="_x0000_s1764" type="#_x0000_t75" style="position:absolute;left:4770;top:6667;width:2740;height:19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">
                    <v:imagedata r:id="rId139" o:title="" chromakey="white"/>
                  </v:shape>
                </v:group>
                <w10:wrap type="square"/>
              </v:group>
            </w:pict>
          </mc:Fallback>
        </mc:AlternateContent>
      </w:r>
      <w:r>
        <w:rPr>
          <w:rFonts w:eastAsiaTheme="minorEastAsia" w:cs="Times New Roman" w:hint="eastAsia"/>
        </w:rPr>
        <w:t>D</w:t>
      </w:r>
      <w:r>
        <w:rPr>
          <w:rFonts w:eastAsiaTheme="minorEastAsia" w:cs="Times New Roman" w:hint="eastAsia"/>
        </w:rPr>
        <w:t>．为减小实验误差，加挂的钩码数量越多越好</w:t>
      </w:r>
    </w:p>
    <w:p w14:paraId="08080D1F" w14:textId="77777777" w:rsidR="00CB17A9" w:rsidRDefault="00000000">
      <w:pPr>
        <w:tabs>
          <w:tab w:val="left" w:pos="312"/>
        </w:tabs>
        <w:spacing w:line="288" w:lineRule="auto"/>
        <w:ind w:left="315" w:hangingChars="150" w:hanging="315"/>
        <w:rPr>
          <w:rFonts w:eastAsiaTheme="minorEastAsia" w:cs="Times New Roman"/>
        </w:rPr>
      </w:pPr>
      <w:r>
        <w:rPr>
          <w:rFonts w:eastAsiaTheme="minorEastAsia" w:cs="Times New Roman"/>
        </w:rPr>
        <w:t>3</w:t>
      </w:r>
      <w:r>
        <w:rPr>
          <w:rFonts w:eastAsiaTheme="minorEastAsia" w:cs="Times New Roman"/>
          <w:szCs w:val="21"/>
        </w:rPr>
        <w:t>．</w:t>
      </w:r>
      <w:r>
        <w:rPr>
          <w:rFonts w:eastAsiaTheme="minorEastAsia" w:cs="Times New Roman" w:hint="eastAsia"/>
        </w:rPr>
        <w:t>某同学测得长度为</w:t>
      </w:r>
      <w:r>
        <w:rPr>
          <w:rFonts w:eastAsiaTheme="minorEastAsia" w:cs="Times New Roman" w:hint="eastAsia"/>
          <w:i/>
          <w:iCs/>
        </w:rPr>
        <w:t>L</w:t>
      </w:r>
      <w:r>
        <w:rPr>
          <w:rFonts w:eastAsiaTheme="minorEastAsia" w:cs="Times New Roman" w:hint="eastAsia"/>
        </w:rPr>
        <w:t>的一段</w:t>
      </w:r>
      <w:r>
        <w:rPr>
          <w:rFonts w:eastAsiaTheme="minorEastAsia" w:cs="Times New Roman"/>
        </w:rPr>
        <w:t>金属丝</w:t>
      </w:r>
      <w:r>
        <w:rPr>
          <w:rFonts w:eastAsiaTheme="minorEastAsia" w:cs="Times New Roman" w:hint="eastAsia"/>
        </w:rPr>
        <w:t>的阻值为</w:t>
      </w:r>
      <w:r>
        <w:rPr>
          <w:rFonts w:eastAsiaTheme="minorEastAsia" w:cs="Times New Roman" w:hint="eastAsia"/>
          <w:i/>
          <w:iCs/>
        </w:rPr>
        <w:t>R</w:t>
      </w:r>
      <w:r>
        <w:rPr>
          <w:rFonts w:eastAsiaTheme="minorEastAsia" w:cs="Times New Roman"/>
        </w:rPr>
        <w:t>，</w:t>
      </w:r>
      <w:r>
        <w:rPr>
          <w:rFonts w:eastAsiaTheme="minorEastAsia" w:cs="Times New Roman" w:hint="eastAsia"/>
        </w:rPr>
        <w:t>并根据所测</w:t>
      </w:r>
      <w:r>
        <w:rPr>
          <w:rFonts w:eastAsiaTheme="minorEastAsia" w:cs="Times New Roman"/>
        </w:rPr>
        <w:t>直径</w:t>
      </w:r>
      <w:r>
        <w:rPr>
          <w:rFonts w:eastAsiaTheme="minorEastAsia" w:cs="Times New Roman" w:hint="eastAsia"/>
        </w:rPr>
        <w:t>算出</w:t>
      </w:r>
      <w:r>
        <w:rPr>
          <w:rFonts w:eastAsiaTheme="minorEastAsia" w:cs="Times New Roman"/>
        </w:rPr>
        <w:t>该金属</w:t>
      </w:r>
      <w:r>
        <w:rPr>
          <w:rFonts w:eastAsiaTheme="minorEastAsia" w:cs="Times New Roman" w:hint="eastAsia"/>
        </w:rPr>
        <w:t>丝横截面的面积</w:t>
      </w:r>
      <w:r>
        <w:rPr>
          <w:rFonts w:eastAsiaTheme="minorEastAsia" w:cs="Times New Roman"/>
        </w:rPr>
        <w:t>为</w:t>
      </w:r>
      <w:r>
        <w:rPr>
          <w:rFonts w:eastAsiaTheme="minorEastAsia" w:cs="Times New Roman" w:hint="eastAsia"/>
          <w:i/>
          <w:iCs/>
        </w:rPr>
        <w:t>S</w:t>
      </w:r>
      <w:r>
        <w:rPr>
          <w:rFonts w:eastAsiaTheme="minorEastAsia" w:cs="Times New Roman"/>
        </w:rPr>
        <w:t>，</w:t>
      </w:r>
      <w:r>
        <w:rPr>
          <w:rFonts w:eastAsiaTheme="minorEastAsia" w:cs="Times New Roman" w:hint="eastAsia"/>
        </w:rPr>
        <w:t>则</w:t>
      </w:r>
      <w:r>
        <w:rPr>
          <w:rFonts w:eastAsiaTheme="minorEastAsia" w:cs="Times New Roman"/>
        </w:rPr>
        <w:t>该金属</w:t>
      </w:r>
      <w:r>
        <w:rPr>
          <w:rFonts w:eastAsiaTheme="minorEastAsia" w:cs="Times New Roman" w:hint="eastAsia"/>
        </w:rPr>
        <w:t>丝</w:t>
      </w:r>
      <w:r>
        <w:rPr>
          <w:rFonts w:eastAsiaTheme="minorEastAsia" w:cs="Times New Roman"/>
        </w:rPr>
        <w:t>的电阻率</w:t>
      </w:r>
      <w:r>
        <w:rPr>
          <w:rFonts w:eastAsiaTheme="minorEastAsia" w:cs="Times New Roman" w:hint="eastAsia"/>
        </w:rPr>
        <w:t>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/>
        </w:rPr>
        <w:t>。</w:t>
      </w:r>
    </w:p>
    <w:p w14:paraId="37EC072C" w14:textId="77777777" w:rsidR="00CB17A9" w:rsidRDefault="00000000">
      <w:pPr>
        <w:tabs>
          <w:tab w:val="left" w:pos="312"/>
        </w:tabs>
        <w:spacing w:line="288" w:lineRule="auto"/>
        <w:ind w:left="315" w:hangingChars="150" w:hanging="315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4</w:t>
      </w:r>
      <w:r>
        <w:rPr>
          <w:rFonts w:eastAsiaTheme="minorEastAsia" w:cs="Times New Roman" w:hint="eastAsia"/>
        </w:rPr>
        <w:t>．某同学用</w:t>
      </w:r>
      <w:r>
        <w:rPr>
          <w:rFonts w:eastAsiaTheme="minorEastAsia" w:cs="Times New Roman"/>
        </w:rPr>
        <w:t>如图</w:t>
      </w:r>
      <w:r>
        <w:rPr>
          <w:rFonts w:eastAsiaTheme="minorEastAsia" w:cs="Times New Roman" w:hint="eastAsia"/>
        </w:rPr>
        <w:t>(a)</w:t>
      </w:r>
      <w:r>
        <w:rPr>
          <w:rFonts w:eastAsiaTheme="minorEastAsia" w:cs="Times New Roman"/>
        </w:rPr>
        <w:t>所示</w:t>
      </w:r>
      <w:r>
        <w:rPr>
          <w:rFonts w:eastAsiaTheme="minorEastAsia" w:cs="Times New Roman" w:hint="eastAsia"/>
        </w:rPr>
        <w:t>的装置研究光的干涉和衍射现象。某次实验中，</w:t>
      </w:r>
      <w:r>
        <w:rPr>
          <w:rFonts w:eastAsiaTheme="minorEastAsia" w:cs="Times New Roman"/>
        </w:rPr>
        <w:t>光强</w:t>
      </w:r>
      <w:r>
        <w:rPr>
          <w:rFonts w:eastAsiaTheme="minorEastAsia" w:cs="Times New Roman" w:hint="eastAsia"/>
        </w:rPr>
        <w:t>分布</w:t>
      </w:r>
      <w:r>
        <w:rPr>
          <w:rFonts w:eastAsiaTheme="minorEastAsia" w:cs="Times New Roman"/>
        </w:rPr>
        <w:t>传感器上显示的</w:t>
      </w:r>
      <w:r>
        <w:rPr>
          <w:rFonts w:eastAsiaTheme="minorEastAsia" w:cs="Times New Roman" w:hint="eastAsia"/>
        </w:rPr>
        <w:t>图像和</w:t>
      </w:r>
      <w:r>
        <w:rPr>
          <w:rFonts w:eastAsiaTheme="minorEastAsia" w:cs="Times New Roman"/>
        </w:rPr>
        <w:t>条纹</w:t>
      </w:r>
      <w:r>
        <w:rPr>
          <w:rFonts w:eastAsiaTheme="minorEastAsia" w:cs="Times New Roman" w:hint="eastAsia"/>
        </w:rPr>
        <w:t>图样如图</w:t>
      </w:r>
      <w:r>
        <w:rPr>
          <w:rFonts w:eastAsiaTheme="minorEastAsia" w:cs="Times New Roman" w:hint="eastAsia"/>
        </w:rPr>
        <w:t>(b)</w:t>
      </w:r>
      <w:r>
        <w:rPr>
          <w:rFonts w:eastAsiaTheme="minorEastAsia" w:cs="Times New Roman" w:hint="eastAsia"/>
        </w:rPr>
        <w:t>所示，该图样是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</w:rPr>
        <w:t>。</w:t>
      </w:r>
    </w:p>
    <w:p w14:paraId="74DC0390" w14:textId="77777777" w:rsidR="00CB17A9" w:rsidRDefault="00000000">
      <w:pPr>
        <w:tabs>
          <w:tab w:val="left" w:pos="312"/>
        </w:tabs>
        <w:spacing w:line="288" w:lineRule="auto"/>
        <w:ind w:firstLineChars="150" w:firstLine="315"/>
        <w:rPr>
          <w:rFonts w:eastAsiaTheme="minorEastAsia" w:cs="Times New Roman"/>
        </w:rPr>
      </w:pPr>
      <w:r>
        <w:rPr>
          <w:rFonts w:eastAsiaTheme="minorEastAsia" w:cs="Times New Roman"/>
        </w:rPr>
        <w:t>A</w:t>
      </w:r>
      <w:r>
        <w:rPr>
          <w:rFonts w:eastAsiaTheme="minorEastAsia" w:cs="Times New Roman"/>
        </w:rPr>
        <w:t>．光的衍射图样，中央</w:t>
      </w:r>
      <w:r>
        <w:rPr>
          <w:rFonts w:eastAsiaTheme="minorEastAsia" w:cs="Times New Roman" w:hint="eastAsia"/>
        </w:rPr>
        <w:t>明</w:t>
      </w:r>
      <w:r>
        <w:rPr>
          <w:rFonts w:eastAsiaTheme="minorEastAsia" w:cs="Times New Roman"/>
        </w:rPr>
        <w:t>纹最亮</w:t>
      </w:r>
    </w:p>
    <w:p w14:paraId="3781B0B0" w14:textId="77777777" w:rsidR="00CB17A9" w:rsidRDefault="00000000">
      <w:pPr>
        <w:tabs>
          <w:tab w:val="left" w:pos="312"/>
        </w:tabs>
        <w:spacing w:line="288" w:lineRule="auto"/>
        <w:ind w:firstLineChars="150" w:firstLine="315"/>
        <w:rPr>
          <w:rFonts w:eastAsiaTheme="minorEastAsia" w:cs="Times New Roman"/>
        </w:rPr>
      </w:pPr>
      <w:r>
        <w:rPr>
          <w:rFonts w:eastAsiaTheme="minorEastAsia" w:cs="Times New Roman"/>
        </w:rPr>
        <w:t>B</w:t>
      </w:r>
      <w:r>
        <w:rPr>
          <w:rFonts w:eastAsiaTheme="minorEastAsia" w:cs="Times New Roman"/>
        </w:rPr>
        <w:t>．光的衍射图样，中央</w:t>
      </w:r>
      <w:r>
        <w:rPr>
          <w:rFonts w:eastAsiaTheme="minorEastAsia" w:cs="Times New Roman" w:hint="eastAsia"/>
        </w:rPr>
        <w:t>明</w:t>
      </w:r>
      <w:r>
        <w:rPr>
          <w:rFonts w:eastAsiaTheme="minorEastAsia" w:cs="Times New Roman"/>
        </w:rPr>
        <w:t>纹最宽</w:t>
      </w:r>
    </w:p>
    <w:p w14:paraId="05640FB5" w14:textId="77777777" w:rsidR="00CB17A9" w:rsidRDefault="00000000">
      <w:pPr>
        <w:tabs>
          <w:tab w:val="left" w:pos="312"/>
        </w:tabs>
        <w:spacing w:line="288" w:lineRule="auto"/>
        <w:ind w:firstLineChars="150" w:firstLine="315"/>
        <w:rPr>
          <w:rFonts w:eastAsiaTheme="minorEastAsia" w:cs="Times New Roman"/>
        </w:rPr>
      </w:pPr>
      <w:r>
        <w:rPr>
          <w:rFonts w:eastAsiaTheme="minorEastAsia" w:cs="Times New Roman"/>
        </w:rPr>
        <w:t>C</w:t>
      </w:r>
      <w:r>
        <w:rPr>
          <w:rFonts w:eastAsiaTheme="minorEastAsia" w:cs="Times New Roman"/>
        </w:rPr>
        <w:t>．光的干涉图样，</w:t>
      </w:r>
      <w:bookmarkStart w:id="12" w:name="OLE_LINK50"/>
      <w:r>
        <w:rPr>
          <w:rFonts w:eastAsiaTheme="minorEastAsia" w:cs="Times New Roman" w:hint="eastAsia"/>
        </w:rPr>
        <w:t>相邻</w:t>
      </w:r>
      <w:bookmarkEnd w:id="12"/>
      <w:r>
        <w:rPr>
          <w:rFonts w:eastAsiaTheme="minorEastAsia" w:cs="Times New Roman"/>
        </w:rPr>
        <w:t>明纹间距相等</w:t>
      </w:r>
    </w:p>
    <w:p w14:paraId="6ABB35F8" w14:textId="77777777" w:rsidR="00CB17A9" w:rsidRDefault="00000000">
      <w:pPr>
        <w:tabs>
          <w:tab w:val="left" w:pos="312"/>
        </w:tabs>
        <w:spacing w:line="288" w:lineRule="auto"/>
        <w:ind w:firstLineChars="150" w:firstLine="315"/>
        <w:rPr>
          <w:rFonts w:eastAsiaTheme="minorEastAsia" w:cs="Times New Roman"/>
        </w:rPr>
      </w:pPr>
      <w:r>
        <w:rPr>
          <w:rFonts w:eastAsiaTheme="minorEastAsia" w:cs="Times New Roman"/>
        </w:rPr>
        <w:t>D</w:t>
      </w:r>
      <w:r>
        <w:rPr>
          <w:rFonts w:eastAsiaTheme="minorEastAsia" w:cs="Times New Roman"/>
        </w:rPr>
        <w:t>．光的干涉图样，</w:t>
      </w:r>
      <w:r>
        <w:rPr>
          <w:rFonts w:eastAsiaTheme="minorEastAsia" w:cs="Times New Roman" w:hint="eastAsia"/>
        </w:rPr>
        <w:t>相邻</w:t>
      </w:r>
      <w:r>
        <w:rPr>
          <w:rFonts w:eastAsiaTheme="minorEastAsia" w:cs="Times New Roman"/>
        </w:rPr>
        <w:t>暗纹间距不</w:t>
      </w:r>
      <w:r>
        <w:rPr>
          <w:rFonts w:eastAsiaTheme="minorEastAsia" w:cs="Times New Roman" w:hint="eastAsia"/>
        </w:rPr>
        <w:t>相</w:t>
      </w:r>
      <w:r>
        <w:rPr>
          <w:rFonts w:eastAsiaTheme="minorEastAsia" w:cs="Times New Roman"/>
        </w:rPr>
        <w:t>等</w:t>
      </w:r>
    </w:p>
    <w:p w14:paraId="2B12532C" w14:textId="77777777" w:rsidR="00CB17A9" w:rsidRDefault="00000000">
      <w:pPr>
        <w:pStyle w:val="2"/>
        <w:spacing w:before="0" w:after="0"/>
        <w:rPr>
          <w:rFonts w:cs="Times New Roman"/>
        </w:rPr>
      </w:pPr>
      <w:r>
        <w:rPr>
          <w:rFonts w:cs="Times New Roman"/>
        </w:rPr>
        <w:t>二</w:t>
      </w:r>
      <w:r>
        <w:rPr>
          <w:rFonts w:cs="Times New Roman"/>
          <w:bCs/>
        </w:rPr>
        <w:t xml:space="preserve">  </w:t>
      </w:r>
      <w:r>
        <w:rPr>
          <w:rFonts w:cs="Times New Roman"/>
        </w:rPr>
        <w:t>低轨卫星</w:t>
      </w:r>
    </w:p>
    <w:p w14:paraId="790D7DEC" w14:textId="77777777" w:rsidR="00CB17A9" w:rsidRDefault="00000000">
      <w:pPr>
        <w:pStyle w:val="af"/>
        <w:ind w:firstLineChars="200"/>
        <w:rPr>
          <w:rFonts w:ascii="楷体" w:hAnsi="楷体" w:cs="楷体" w:hint="eastAsia"/>
        </w:rPr>
      </w:pPr>
      <w:r>
        <w:rPr>
          <w:rFonts w:ascii="楷体" w:hAnsi="楷体" w:cs="楷体" w:hint="eastAsia"/>
        </w:rPr>
        <w:t>我国已用长征系列运载火箭成功发射多颗低轨卫星。其中，卫星</w:t>
      </w:r>
      <w:r>
        <w:rPr>
          <w:rFonts w:cs="Times New Roman"/>
          <w:i/>
          <w:iCs/>
        </w:rPr>
        <w:t>A</w:t>
      </w:r>
      <w:r>
        <w:rPr>
          <w:rFonts w:ascii="楷体" w:hAnsi="楷体" w:cs="楷体" w:hint="eastAsia"/>
        </w:rPr>
        <w:t>在轨运行可视为匀速圆周运动，其</w:t>
      </w:r>
      <w:r>
        <w:rPr>
          <w:rFonts w:cs="Times New Roman"/>
        </w:rPr>
        <w:t>运行轨道距地面的高度约为</w:t>
      </w:r>
      <w:r>
        <w:rPr>
          <w:rFonts w:cs="Times New Roman"/>
        </w:rPr>
        <w:t>800 km</w:t>
      </w:r>
      <w:r>
        <w:rPr>
          <w:rFonts w:ascii="楷体" w:hAnsi="楷体" w:cs="楷体" w:hint="eastAsia"/>
        </w:rPr>
        <w:t>。</w:t>
      </w:r>
    </w:p>
    <w:p w14:paraId="15A4B6C1" w14:textId="77777777" w:rsidR="00CB17A9" w:rsidRDefault="00000000">
      <w:pPr>
        <w:tabs>
          <w:tab w:val="left" w:pos="312"/>
        </w:tabs>
        <w:ind w:left="315" w:hangingChars="150" w:hanging="315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5</w:t>
      </w:r>
      <w:r>
        <w:rPr>
          <w:rFonts w:eastAsiaTheme="minorEastAsia" w:cs="Times New Roman" w:hint="eastAsia"/>
        </w:rPr>
        <w:t>．</w:t>
      </w:r>
      <w:r>
        <w:rPr>
          <w:rFonts w:eastAsiaTheme="minorEastAsia" w:cs="Times New Roman"/>
        </w:rPr>
        <w:t>在运载火箭竖直</w:t>
      </w:r>
      <w:r>
        <w:rPr>
          <w:rFonts w:eastAsiaTheme="minorEastAsia" w:cs="Times New Roman" w:hint="eastAsia"/>
        </w:rPr>
        <w:t>升空</w:t>
      </w:r>
      <w:r>
        <w:rPr>
          <w:rFonts w:eastAsiaTheme="minorEastAsia" w:cs="Times New Roman"/>
        </w:rPr>
        <w:t>阶段的某一时刻，火箭加速度大小为</w:t>
      </w:r>
      <w:r>
        <w:rPr>
          <w:rFonts w:eastAsiaTheme="minorEastAsia" w:cs="Times New Roman"/>
          <w:i/>
        </w:rPr>
        <w:t>a</w:t>
      </w:r>
      <w:r>
        <w:rPr>
          <w:rFonts w:eastAsiaTheme="minorEastAsia" w:cs="Times New Roman"/>
        </w:rPr>
        <w:t>，</w:t>
      </w:r>
      <w:r>
        <w:rPr>
          <w:rFonts w:eastAsiaTheme="minorEastAsia" w:cs="Times New Roman" w:hint="eastAsia"/>
        </w:rPr>
        <w:t>方向竖直向上，所搭载的卫星</w:t>
      </w:r>
      <w:r>
        <w:rPr>
          <w:rFonts w:eastAsia="楷体" w:cs="Times New Roman"/>
          <w:i/>
          <w:iCs/>
        </w:rPr>
        <w:t>A</w:t>
      </w:r>
      <w:r>
        <w:rPr>
          <w:rFonts w:eastAsiaTheme="minorEastAsia" w:cs="Times New Roman"/>
        </w:rPr>
        <w:t>质量为</w:t>
      </w:r>
      <w:r>
        <w:rPr>
          <w:rFonts w:eastAsiaTheme="minorEastAsia" w:cs="Times New Roman"/>
          <w:i/>
        </w:rPr>
        <w:t>m</w:t>
      </w:r>
      <w:r>
        <w:rPr>
          <w:rFonts w:eastAsiaTheme="minorEastAsia" w:cs="Times New Roman"/>
        </w:rPr>
        <w:t>，</w:t>
      </w:r>
      <w:r>
        <w:rPr>
          <w:rFonts w:eastAsiaTheme="minorEastAsia" w:cs="Times New Roman" w:hint="eastAsia"/>
          <w:szCs w:val="21"/>
        </w:rPr>
        <w:t>重力加速度大小为</w:t>
      </w:r>
      <w:r>
        <w:rPr>
          <w:rFonts w:eastAsiaTheme="minorEastAsia" w:cs="Times New Roman" w:hint="eastAsia"/>
          <w:i/>
          <w:iCs/>
          <w:szCs w:val="21"/>
        </w:rPr>
        <w:t>g</w:t>
      </w:r>
      <w:r>
        <w:rPr>
          <w:rFonts w:eastAsiaTheme="minorEastAsia" w:cs="Times New Roman" w:hint="eastAsia"/>
          <w:szCs w:val="21"/>
        </w:rPr>
        <w:t>，</w:t>
      </w:r>
      <w:r>
        <w:rPr>
          <w:rFonts w:eastAsiaTheme="minorEastAsia" w:cs="Times New Roman"/>
        </w:rPr>
        <w:t>此时火箭对</w:t>
      </w:r>
      <w:r>
        <w:rPr>
          <w:rFonts w:eastAsiaTheme="minorEastAsia" w:cs="Times New Roman" w:hint="eastAsia"/>
        </w:rPr>
        <w:t>卫星</w:t>
      </w:r>
      <w:r>
        <w:rPr>
          <w:rFonts w:eastAsia="楷体" w:cs="Times New Roman"/>
          <w:i/>
          <w:iCs/>
        </w:rPr>
        <w:t>A</w:t>
      </w:r>
      <w:r>
        <w:rPr>
          <w:rFonts w:eastAsiaTheme="minorEastAsia" w:cs="Times New Roman" w:hint="eastAsia"/>
        </w:rPr>
        <w:t>的</w:t>
      </w:r>
      <w:r>
        <w:rPr>
          <w:rFonts w:eastAsiaTheme="minorEastAsia" w:cs="Times New Roman"/>
        </w:rPr>
        <w:t>作用力大小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</w:rPr>
        <w:t>。</w:t>
      </w:r>
    </w:p>
    <w:p w14:paraId="6B03D2DE" w14:textId="77777777" w:rsidR="00CB17A9" w:rsidRDefault="00000000">
      <w:pPr>
        <w:tabs>
          <w:tab w:val="left" w:pos="312"/>
        </w:tabs>
        <w:ind w:left="315" w:hangingChars="150" w:hanging="315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6</w:t>
      </w:r>
      <w:r>
        <w:rPr>
          <w:rFonts w:eastAsiaTheme="minorEastAsia" w:cs="Times New Roman" w:hint="eastAsia"/>
        </w:rPr>
        <w:t>．中国</w:t>
      </w:r>
      <w:r>
        <w:rPr>
          <w:rFonts w:eastAsiaTheme="minorEastAsia" w:cs="Times New Roman"/>
        </w:rPr>
        <w:t>空间站</w:t>
      </w:r>
      <w:r>
        <w:rPr>
          <w:rFonts w:eastAsiaTheme="minorEastAsia" w:cs="Times New Roman" w:hint="eastAsia"/>
        </w:rPr>
        <w:t>在轨运行也可视为匀速圆周运动，其运行轨道距地面的</w:t>
      </w:r>
      <w:r>
        <w:rPr>
          <w:rFonts w:eastAsiaTheme="minorEastAsia" w:cs="Times New Roman"/>
        </w:rPr>
        <w:t>高度</w:t>
      </w:r>
      <w:r>
        <w:rPr>
          <w:rFonts w:eastAsiaTheme="minorEastAsia" w:cs="Times New Roman" w:hint="eastAsia"/>
        </w:rPr>
        <w:t>约</w:t>
      </w:r>
      <w:r>
        <w:rPr>
          <w:rFonts w:eastAsiaTheme="minorEastAsia" w:cs="Times New Roman"/>
        </w:rPr>
        <w:t>为</w:t>
      </w:r>
      <w:r>
        <w:rPr>
          <w:rFonts w:eastAsiaTheme="minorEastAsia" w:cs="Times New Roman"/>
        </w:rPr>
        <w:t>400</w:t>
      </w:r>
      <w:r>
        <w:rPr>
          <w:rFonts w:eastAsiaTheme="minorEastAsia" w:cs="Times New Roman" w:hint="eastAsia"/>
        </w:rPr>
        <w:t xml:space="preserve"> </w:t>
      </w:r>
      <w:r>
        <w:rPr>
          <w:rFonts w:eastAsiaTheme="minorEastAsia" w:cs="Times New Roman"/>
        </w:rPr>
        <w:t>km</w:t>
      </w:r>
      <w:r>
        <w:rPr>
          <w:rFonts w:eastAsiaTheme="minorEastAsia" w:cs="Times New Roman" w:hint="eastAsia"/>
        </w:rPr>
        <w:t>，</w:t>
      </w:r>
      <w:r>
        <w:rPr>
          <w:rFonts w:eastAsiaTheme="minorEastAsia" w:cs="Times New Roman"/>
        </w:rPr>
        <w:t>地球半径约</w:t>
      </w:r>
      <w:r>
        <w:rPr>
          <w:rFonts w:eastAsiaTheme="minorEastAsia" w:cs="Times New Roman" w:hint="eastAsia"/>
        </w:rPr>
        <w:t>为</w:t>
      </w:r>
      <w:r>
        <w:rPr>
          <w:rFonts w:eastAsiaTheme="minorEastAsia" w:cs="Times New Roman"/>
        </w:rPr>
        <w:t>6400</w:t>
      </w:r>
      <w:r>
        <w:rPr>
          <w:rFonts w:eastAsiaTheme="minorEastAsia" w:cs="Times New Roman" w:hint="eastAsia"/>
        </w:rPr>
        <w:t xml:space="preserve"> </w:t>
      </w:r>
      <w:r>
        <w:rPr>
          <w:rFonts w:eastAsiaTheme="minorEastAsia" w:cs="Times New Roman"/>
        </w:rPr>
        <w:t>km</w:t>
      </w:r>
      <w:r>
        <w:rPr>
          <w:rFonts w:eastAsiaTheme="minorEastAsia" w:cs="Times New Roman"/>
        </w:rPr>
        <w:t>。</w:t>
      </w:r>
    </w:p>
    <w:p w14:paraId="0CBD76CD" w14:textId="77777777" w:rsidR="00CB17A9" w:rsidRDefault="00000000">
      <w:pPr>
        <w:ind w:leftChars="150" w:left="315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(</w:t>
      </w:r>
      <w:r>
        <w:rPr>
          <w:rFonts w:eastAsiaTheme="minorEastAsia" w:cs="Times New Roman"/>
        </w:rPr>
        <w:t>1</w:t>
      </w:r>
      <w:r>
        <w:rPr>
          <w:rFonts w:eastAsiaTheme="minorEastAsia" w:cs="Times New Roman" w:hint="eastAsia"/>
        </w:rPr>
        <w:t>)</w:t>
      </w:r>
      <w:r>
        <w:rPr>
          <w:rFonts w:eastAsiaTheme="minorEastAsia" w:cs="Times New Roman" w:hint="eastAsia"/>
        </w:rPr>
        <w:t>卫星</w:t>
      </w:r>
      <w:r>
        <w:rPr>
          <w:rFonts w:eastAsiaTheme="minorEastAsia" w:cs="Times New Roman" w:hint="eastAsia"/>
          <w:i/>
          <w:iCs/>
        </w:rPr>
        <w:t>A</w:t>
      </w:r>
      <w:r>
        <w:rPr>
          <w:rFonts w:eastAsiaTheme="minorEastAsia" w:cs="Times New Roman"/>
        </w:rPr>
        <w:t>在</w:t>
      </w:r>
      <w:r>
        <w:rPr>
          <w:rFonts w:eastAsiaTheme="minorEastAsia" w:cs="Times New Roman" w:hint="eastAsia"/>
        </w:rPr>
        <w:t>运行</w:t>
      </w:r>
      <w:r>
        <w:rPr>
          <w:rFonts w:eastAsiaTheme="minorEastAsia" w:cs="Times New Roman"/>
        </w:rPr>
        <w:t>轨道处所受地球的万有引力</w:t>
      </w:r>
      <w:r>
        <w:rPr>
          <w:rFonts w:eastAsiaTheme="minorEastAsia" w:cs="Times New Roman" w:hint="eastAsia"/>
        </w:rPr>
        <w:t>大小</w:t>
      </w:r>
      <w:r>
        <w:rPr>
          <w:rFonts w:eastAsiaTheme="minorEastAsia" w:cs="Times New Roman"/>
        </w:rPr>
        <w:t>是</w:t>
      </w:r>
      <w:r>
        <w:rPr>
          <w:rFonts w:eastAsiaTheme="minorEastAsia" w:cs="Times New Roman" w:hint="eastAsia"/>
        </w:rPr>
        <w:t>其在</w:t>
      </w:r>
      <w:r>
        <w:rPr>
          <w:rFonts w:eastAsiaTheme="minorEastAsia" w:cs="Times New Roman"/>
        </w:rPr>
        <w:t>地面</w:t>
      </w:r>
      <w:r>
        <w:rPr>
          <w:rFonts w:asciiTheme="minorEastAsia" w:eastAsiaTheme="minorEastAsia" w:hAnsiTheme="minorEastAsia" w:cstheme="minorEastAsia" w:hint="eastAsia"/>
        </w:rPr>
        <w:t>所受地球的万有引力大小</w:t>
      </w:r>
      <w:r>
        <w:rPr>
          <w:rFonts w:eastAsiaTheme="minorEastAsia" w:cs="Times New Roman"/>
        </w:rPr>
        <w:t>的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</w:rPr>
        <w:t>倍。</w:t>
      </w:r>
      <w:bookmarkStart w:id="13" w:name="OLE_LINK3"/>
      <w:bookmarkStart w:id="14" w:name="OLE_LINK1"/>
    </w:p>
    <w:p w14:paraId="5B835C87" w14:textId="77777777" w:rsidR="00CB17A9" w:rsidRDefault="00000000">
      <w:pPr>
        <w:ind w:firstLineChars="150" w:firstLine="315"/>
        <w:textAlignment w:val="baseline"/>
        <w:rPr>
          <w:rFonts w:eastAsiaTheme="minorEastAsia" w:cs="Times New Roman"/>
        </w:rPr>
      </w:pPr>
      <w:r>
        <w:rPr>
          <w:rFonts w:eastAsiaTheme="minorEastAsia" w:cs="Times New Roman"/>
        </w:rPr>
        <w:t>A</w:t>
      </w:r>
      <w:r>
        <w:rPr>
          <w:rFonts w:eastAsiaTheme="minorEastAsia" w:cs="Times New Roman"/>
        </w:rPr>
        <w:t>．</w:t>
      </w:r>
      <w:bookmarkEnd w:id="13"/>
      <w:bookmarkEnd w:id="14"/>
      <w:r>
        <w:rPr>
          <w:rFonts w:eastAsiaTheme="minorEastAsia" w:cs="Times New Roman"/>
          <w:position w:val="-24"/>
        </w:rPr>
        <w:object w:dxaOrig="175" w:dyaOrig="507" w14:anchorId="11F1917F">
          <v:shape id="_x0000_i1142" type="#_x0000_t75" style="width:8.55pt;height:25.65pt" o:ole="">
            <v:imagedata r:id="rId140" o:title=""/>
          </v:shape>
          <o:OLEObject Type="Embed" ProgID="Equation.3" ShapeID="_x0000_i1142" DrawAspect="Content" ObjectID="_1831484164" r:id="rId141"/>
        </w:objec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>B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/>
          <w:position w:val="-24"/>
        </w:rPr>
        <w:object w:dxaOrig="175" w:dyaOrig="507" w14:anchorId="7B6774AC">
          <v:shape id="_x0000_i1143" type="#_x0000_t75" style="width:8.55pt;height:25.65pt" o:ole="">
            <v:imagedata r:id="rId142" o:title=""/>
          </v:shape>
          <o:OLEObject Type="Embed" ProgID="Equation.3" ShapeID="_x0000_i1143" DrawAspect="Content" ObjectID="_1831484165" r:id="rId143"/>
        </w:objec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>C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/>
          <w:position w:val="-24"/>
        </w:rPr>
        <w:object w:dxaOrig="294" w:dyaOrig="507" w14:anchorId="4AF3EBE3">
          <v:shape id="_x0000_i1144" type="#_x0000_t75" style="width:14.8pt;height:25.65pt" o:ole="">
            <v:imagedata r:id="rId144" o:title=""/>
          </v:shape>
          <o:OLEObject Type="Embed" ProgID="Equation.3" ShapeID="_x0000_i1144" DrawAspect="Content" ObjectID="_1831484166" r:id="rId145"/>
        </w:objec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>D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/>
          <w:position w:val="-24"/>
        </w:rPr>
        <w:object w:dxaOrig="294" w:dyaOrig="507" w14:anchorId="0AAD319E">
          <v:shape id="_x0000_i1145" type="#_x0000_t75" style="width:14.8pt;height:25.65pt" o:ole="">
            <v:imagedata r:id="rId146" o:title=""/>
          </v:shape>
          <o:OLEObject Type="Embed" ProgID="Equation.3" ShapeID="_x0000_i1145" DrawAspect="Content" ObjectID="_1831484167" r:id="rId147"/>
        </w:object>
      </w:r>
    </w:p>
    <w:p w14:paraId="5981A0E0" w14:textId="77777777" w:rsidR="00CB17A9" w:rsidRDefault="00000000">
      <w:pPr>
        <w:ind w:leftChars="150" w:left="315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(2)</w:t>
      </w:r>
      <w:r>
        <w:rPr>
          <w:rFonts w:eastAsiaTheme="minorEastAsia" w:cs="Times New Roman"/>
        </w:rPr>
        <w:t>由于</w:t>
      </w:r>
      <w:r>
        <w:rPr>
          <w:rFonts w:eastAsiaTheme="minorEastAsia" w:cs="Times New Roman" w:hint="eastAsia"/>
        </w:rPr>
        <w:t>稀薄</w:t>
      </w:r>
      <w:r>
        <w:rPr>
          <w:rFonts w:eastAsiaTheme="minorEastAsia" w:cs="Times New Roman"/>
        </w:rPr>
        <w:t>空气阻力</w:t>
      </w:r>
      <w:r>
        <w:rPr>
          <w:rFonts w:eastAsiaTheme="minorEastAsia" w:cs="Times New Roman" w:hint="eastAsia"/>
        </w:rPr>
        <w:t>的</w:t>
      </w:r>
      <w:r>
        <w:rPr>
          <w:rFonts w:eastAsiaTheme="minorEastAsia" w:cs="Times New Roman"/>
        </w:rPr>
        <w:t>影响，卫星</w:t>
      </w:r>
      <w:r>
        <w:rPr>
          <w:rFonts w:eastAsiaTheme="minorEastAsia" w:cs="Times New Roman" w:hint="eastAsia"/>
          <w:i/>
          <w:iCs/>
        </w:rPr>
        <w:t>A</w:t>
      </w:r>
      <w:r>
        <w:rPr>
          <w:rFonts w:eastAsiaTheme="minorEastAsia" w:cs="Times New Roman"/>
        </w:rPr>
        <w:t>轨道会</w:t>
      </w:r>
      <w:r>
        <w:rPr>
          <w:rFonts w:eastAsiaTheme="minorEastAsia" w:cs="Times New Roman" w:hint="eastAsia"/>
        </w:rPr>
        <w:t>逐渐</w:t>
      </w:r>
      <w:r>
        <w:rPr>
          <w:rFonts w:eastAsiaTheme="minorEastAsia" w:cs="Times New Roman"/>
        </w:rPr>
        <w:t>变低，其</w:t>
      </w:r>
      <w:r>
        <w:rPr>
          <w:rFonts w:eastAsiaTheme="minorEastAsia" w:cs="Times New Roman" w:hint="eastAsia"/>
        </w:rPr>
        <w:t>引力势能将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</w:rPr>
        <w:t>。</w:t>
      </w:r>
    </w:p>
    <w:p w14:paraId="5D05988D" w14:textId="77777777" w:rsidR="00CB17A9" w:rsidRDefault="00000000">
      <w:pPr>
        <w:ind w:firstLineChars="150" w:firstLine="315"/>
        <w:rPr>
          <w:rFonts w:eastAsiaTheme="minorEastAsia" w:cs="Times New Roman"/>
        </w:rPr>
      </w:pPr>
      <w:r>
        <w:rPr>
          <w:rFonts w:eastAsiaTheme="minorEastAsia" w:cs="Times New Roman"/>
        </w:rPr>
        <w:t>A</w:t>
      </w:r>
      <w:r>
        <w:rPr>
          <w:rFonts w:eastAsiaTheme="minorEastAsia" w:cs="Times New Roman"/>
        </w:rPr>
        <w:t>．增大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>B</w:t>
      </w:r>
      <w:r>
        <w:rPr>
          <w:rFonts w:eastAsiaTheme="minorEastAsia" w:cs="Times New Roman"/>
        </w:rPr>
        <w:t>．减小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>C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 w:hint="eastAsia"/>
        </w:rPr>
        <w:t>不变</w:t>
      </w:r>
    </w:p>
    <w:p w14:paraId="3ABA37A2" w14:textId="77777777" w:rsidR="00CB17A9" w:rsidRDefault="00000000">
      <w:pPr>
        <w:ind w:leftChars="150" w:left="315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(3)</w:t>
      </w:r>
      <w:r>
        <w:rPr>
          <w:rFonts w:eastAsiaTheme="minorEastAsia" w:cs="Times New Roman"/>
        </w:rPr>
        <w:t>卫星</w:t>
      </w:r>
      <w:r>
        <w:rPr>
          <w:rFonts w:eastAsiaTheme="minorEastAsia" w:cs="Times New Roman" w:hint="eastAsia"/>
          <w:i/>
          <w:iCs/>
        </w:rPr>
        <w:t>A</w:t>
      </w:r>
      <w:r>
        <w:rPr>
          <w:rFonts w:eastAsiaTheme="minorEastAsia" w:cs="Times New Roman"/>
        </w:rPr>
        <w:t>的周期</w:t>
      </w:r>
      <w:r>
        <w:rPr>
          <w:rFonts w:eastAsiaTheme="minorEastAsia" w:cs="Times New Roman"/>
          <w:i/>
          <w:iCs/>
        </w:rPr>
        <w:t>T</w:t>
      </w:r>
      <w:r>
        <w:rPr>
          <w:rFonts w:eastAsiaTheme="minorEastAsia" w:cs="Times New Roman"/>
          <w:vertAlign w:val="subscript"/>
        </w:rPr>
        <w:t>卫</w:t>
      </w:r>
      <w:r>
        <w:rPr>
          <w:rFonts w:eastAsiaTheme="minorEastAsia" w:cs="Times New Roman"/>
        </w:rPr>
        <w:t>与</w:t>
      </w:r>
      <w:r>
        <w:rPr>
          <w:rFonts w:eastAsiaTheme="minorEastAsia" w:cs="Times New Roman" w:hint="eastAsia"/>
        </w:rPr>
        <w:t>中国</w:t>
      </w:r>
      <w:r>
        <w:rPr>
          <w:rFonts w:eastAsiaTheme="minorEastAsia" w:cs="Times New Roman"/>
        </w:rPr>
        <w:t>空间站的周期</w:t>
      </w:r>
      <w:r>
        <w:rPr>
          <w:rFonts w:eastAsiaTheme="minorEastAsia" w:cs="Times New Roman"/>
          <w:i/>
          <w:iCs/>
        </w:rPr>
        <w:t>T</w:t>
      </w:r>
      <w:r>
        <w:rPr>
          <w:rFonts w:eastAsiaTheme="minorEastAsia" w:cs="Times New Roman"/>
          <w:vertAlign w:val="subscript"/>
        </w:rPr>
        <w:t>站</w:t>
      </w:r>
      <w:r>
        <w:rPr>
          <w:rFonts w:eastAsiaTheme="minorEastAsia" w:cs="Times New Roman" w:hint="eastAsia"/>
        </w:rPr>
        <w:t>的</w:t>
      </w:r>
      <w:r>
        <w:rPr>
          <w:rFonts w:eastAsiaTheme="minorEastAsia" w:cs="Times New Roman"/>
        </w:rPr>
        <w:t>关系是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</w:rPr>
        <w:t>。</w:t>
      </w:r>
    </w:p>
    <w:p w14:paraId="14F51699" w14:textId="77777777" w:rsidR="00CB17A9" w:rsidRDefault="00000000">
      <w:pPr>
        <w:ind w:firstLineChars="150" w:firstLine="315"/>
        <w:rPr>
          <w:rFonts w:eastAsiaTheme="minorEastAsia" w:cs="Times New Roman"/>
        </w:rPr>
      </w:pPr>
      <w:r>
        <w:rPr>
          <w:rFonts w:eastAsiaTheme="minorEastAsia" w:cs="Times New Roman"/>
        </w:rPr>
        <w:t>A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/>
          <w:i/>
          <w:iCs/>
        </w:rPr>
        <w:t>T</w:t>
      </w:r>
      <w:r>
        <w:rPr>
          <w:rFonts w:eastAsiaTheme="minorEastAsia" w:cs="Times New Roman"/>
          <w:vertAlign w:val="subscript"/>
        </w:rPr>
        <w:t>卫</w:t>
      </w:r>
      <w:r>
        <w:rPr>
          <w:rFonts w:eastAsiaTheme="minorEastAsia" w:cs="Times New Roman" w:hint="eastAsia"/>
        </w:rPr>
        <w:t>＞</w:t>
      </w:r>
      <w:r>
        <w:rPr>
          <w:rFonts w:eastAsiaTheme="minorEastAsia" w:cs="Times New Roman"/>
          <w:i/>
          <w:iCs/>
        </w:rPr>
        <w:t>T</w:t>
      </w:r>
      <w:r>
        <w:rPr>
          <w:rFonts w:eastAsiaTheme="minorEastAsia" w:cs="Times New Roman"/>
          <w:vertAlign w:val="subscript"/>
        </w:rPr>
        <w:t>站</w:t>
      </w:r>
      <w:r>
        <w:rPr>
          <w:rFonts w:eastAsiaTheme="minorEastAsia" w:cs="Times New Roman"/>
          <w:vertAlign w:val="subscript"/>
        </w:rPr>
        <w:tab/>
      </w:r>
      <w:r>
        <w:rPr>
          <w:rFonts w:eastAsiaTheme="minorEastAsia" w:cs="Times New Roman"/>
          <w:vertAlign w:val="subscript"/>
        </w:rPr>
        <w:tab/>
      </w:r>
      <w:r>
        <w:rPr>
          <w:rFonts w:eastAsiaTheme="minorEastAsia" w:cs="Times New Roman"/>
          <w:vertAlign w:val="subscript"/>
        </w:rPr>
        <w:tab/>
      </w:r>
      <w:r>
        <w:rPr>
          <w:rFonts w:eastAsiaTheme="minorEastAsia" w:cs="Times New Roman"/>
        </w:rPr>
        <w:t>B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/>
          <w:i/>
          <w:iCs/>
        </w:rPr>
        <w:t>T</w:t>
      </w:r>
      <w:r>
        <w:rPr>
          <w:rFonts w:eastAsiaTheme="minorEastAsia" w:cs="Times New Roman"/>
          <w:vertAlign w:val="subscript"/>
        </w:rPr>
        <w:t>卫</w:t>
      </w:r>
      <w:r>
        <w:rPr>
          <w:rFonts w:eastAsiaTheme="minorEastAsia" w:cs="Times New Roman" w:hint="eastAsia"/>
        </w:rPr>
        <w:t>＝</w:t>
      </w:r>
      <w:r>
        <w:rPr>
          <w:rFonts w:eastAsiaTheme="minorEastAsia" w:cs="Times New Roman"/>
          <w:i/>
          <w:iCs/>
        </w:rPr>
        <w:t>T</w:t>
      </w:r>
      <w:r>
        <w:rPr>
          <w:rFonts w:eastAsiaTheme="minorEastAsia" w:cs="Times New Roman"/>
          <w:vertAlign w:val="subscript"/>
        </w:rPr>
        <w:t>站</w:t>
      </w:r>
      <w:r>
        <w:rPr>
          <w:rFonts w:eastAsiaTheme="minorEastAsia" w:cs="Times New Roman"/>
          <w:vertAlign w:val="subscript"/>
        </w:rPr>
        <w:tab/>
      </w:r>
      <w:r>
        <w:rPr>
          <w:rFonts w:eastAsiaTheme="minorEastAsia" w:cs="Times New Roman"/>
          <w:vertAlign w:val="subscript"/>
        </w:rPr>
        <w:tab/>
      </w:r>
      <w:r>
        <w:rPr>
          <w:rFonts w:eastAsiaTheme="minorEastAsia" w:cs="Times New Roman"/>
          <w:vertAlign w:val="subscript"/>
        </w:rPr>
        <w:tab/>
      </w:r>
      <w:r>
        <w:rPr>
          <w:rFonts w:eastAsiaTheme="minorEastAsia" w:cs="Times New Roman"/>
        </w:rPr>
        <w:t>C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/>
          <w:i/>
          <w:iCs/>
        </w:rPr>
        <w:t>T</w:t>
      </w:r>
      <w:r>
        <w:rPr>
          <w:rFonts w:eastAsiaTheme="minorEastAsia" w:cs="Times New Roman"/>
          <w:vertAlign w:val="subscript"/>
        </w:rPr>
        <w:t>卫</w:t>
      </w:r>
      <w:r>
        <w:rPr>
          <w:rFonts w:eastAsiaTheme="minorEastAsia" w:cs="Times New Roman" w:hint="eastAsia"/>
        </w:rPr>
        <w:t>＜</w:t>
      </w:r>
      <w:r>
        <w:rPr>
          <w:rFonts w:eastAsiaTheme="minorEastAsia" w:cs="Times New Roman"/>
          <w:i/>
          <w:iCs/>
        </w:rPr>
        <w:t>T</w:t>
      </w:r>
      <w:r>
        <w:rPr>
          <w:rFonts w:eastAsiaTheme="minorEastAsia" w:cs="Times New Roman"/>
          <w:vertAlign w:val="subscript"/>
        </w:rPr>
        <w:t>站</w:t>
      </w:r>
    </w:p>
    <w:p w14:paraId="1970AFC5" w14:textId="77777777" w:rsidR="00CB17A9" w:rsidRDefault="00000000">
      <w:pPr>
        <w:ind w:left="315" w:hangingChars="150" w:hanging="315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7</w:t>
      </w:r>
      <w:r>
        <w:rPr>
          <w:rFonts w:eastAsiaTheme="minorEastAsia" w:cs="Times New Roman" w:hint="eastAsia"/>
        </w:rPr>
        <w:t>．（多选）低轨卫星为宇宙线的研究提供了重要的平台。宇宙线中的</w:t>
      </w:r>
      <w:r>
        <w:rPr>
          <w:rFonts w:eastAsiaTheme="minorEastAsia" w:cs="Times New Roman"/>
        </w:rPr>
        <w:t>μ</w:t>
      </w:r>
      <w:r>
        <w:rPr>
          <w:rFonts w:eastAsiaTheme="minorEastAsia" w:cs="Times New Roman" w:hint="eastAsia"/>
        </w:rPr>
        <w:t>子平均寿命很短，科学家发现</w:t>
      </w:r>
      <w:r>
        <w:rPr>
          <w:rFonts w:eastAsiaTheme="minorEastAsia" w:cs="Times New Roman"/>
        </w:rPr>
        <w:t>μ</w:t>
      </w:r>
      <w:r>
        <w:rPr>
          <w:rFonts w:eastAsiaTheme="minorEastAsia" w:cs="Times New Roman" w:hint="eastAsia"/>
        </w:rPr>
        <w:t>子以</w:t>
      </w:r>
      <w:r>
        <w:rPr>
          <w:rFonts w:eastAsiaTheme="minorEastAsia" w:cs="Times New Roman" w:hint="eastAsia"/>
        </w:rPr>
        <w:t xml:space="preserve">0.99 </w:t>
      </w:r>
      <w:r>
        <w:rPr>
          <w:rFonts w:eastAsiaTheme="minorEastAsia" w:cs="Times New Roman" w:hint="eastAsia"/>
          <w:i/>
          <w:iCs/>
        </w:rPr>
        <w:t>c</w:t>
      </w:r>
      <w:r>
        <w:rPr>
          <w:rFonts w:eastAsiaTheme="minorEastAsia" w:cs="Times New Roman" w:hint="eastAsia"/>
        </w:rPr>
        <w:t>甚至更高的速度飞行。如果不考虑相对论效应，即使以光速运动也不可能穿越大气层，但实际上地面实验室能观察到</w:t>
      </w:r>
      <w:r>
        <w:rPr>
          <w:rFonts w:eastAsiaTheme="minorEastAsia" w:cs="Times New Roman"/>
        </w:rPr>
        <w:t>μ</w:t>
      </w:r>
      <w:r>
        <w:rPr>
          <w:rFonts w:eastAsiaTheme="minorEastAsia" w:cs="Times New Roman" w:hint="eastAsia"/>
        </w:rPr>
        <w:t>子。合理的解释是：在考虑狭义相对论效应时</w:t>
      </w:r>
      <w:bookmarkStart w:id="15" w:name="OLE_LINK51"/>
      <w:r>
        <w:rPr>
          <w:rFonts w:eastAsiaTheme="minorEastAsia" w:cs="Times New Roman" w:hint="eastAsia"/>
        </w:rPr>
        <w:t>，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</w:rPr>
        <w:t>。</w:t>
      </w:r>
      <w:bookmarkEnd w:id="15"/>
    </w:p>
    <w:p w14:paraId="1313D749" w14:textId="77777777" w:rsidR="00CB17A9" w:rsidRDefault="00000000">
      <w:pPr>
        <w:ind w:firstLineChars="150" w:firstLine="315"/>
        <w:rPr>
          <w:rFonts w:eastAsiaTheme="minorEastAsia" w:cs="Times New Roman"/>
        </w:rPr>
      </w:pPr>
      <w:r>
        <w:rPr>
          <w:rFonts w:eastAsiaTheme="minorEastAsia" w:cs="Times New Roman"/>
        </w:rPr>
        <w:t>A</w:t>
      </w:r>
      <w:r>
        <w:rPr>
          <w:rFonts w:eastAsiaTheme="minorEastAsia" w:cs="Times New Roman" w:hint="eastAsia"/>
        </w:rPr>
        <w:t>．在</w:t>
      </w:r>
      <w:bookmarkStart w:id="16" w:name="OLE_LINK22"/>
      <w:r>
        <w:rPr>
          <w:rFonts w:eastAsiaTheme="minorEastAsia" w:cs="Times New Roman"/>
        </w:rPr>
        <w:t>μ</w:t>
      </w:r>
      <w:bookmarkEnd w:id="16"/>
      <w:r>
        <w:rPr>
          <w:rFonts w:eastAsiaTheme="minorEastAsia" w:cs="Times New Roman" w:hint="eastAsia"/>
        </w:rPr>
        <w:t>子看来，大气层厚度减小了</w:t>
      </w:r>
    </w:p>
    <w:p w14:paraId="7B36C044" w14:textId="77777777" w:rsidR="00CB17A9" w:rsidRDefault="00000000">
      <w:pPr>
        <w:ind w:firstLineChars="150" w:firstLine="315"/>
        <w:rPr>
          <w:rFonts w:eastAsiaTheme="minorEastAsia" w:cs="Times New Roman"/>
        </w:rPr>
      </w:pPr>
      <w:r>
        <w:rPr>
          <w:rFonts w:eastAsiaTheme="minorEastAsia" w:cs="Times New Roman"/>
        </w:rPr>
        <w:t>B</w:t>
      </w:r>
      <w:r>
        <w:rPr>
          <w:rFonts w:eastAsiaTheme="minorEastAsia" w:cs="Times New Roman" w:hint="eastAsia"/>
        </w:rPr>
        <w:t>．在</w:t>
      </w:r>
      <w:r>
        <w:rPr>
          <w:rFonts w:eastAsiaTheme="minorEastAsia" w:cs="Times New Roman"/>
        </w:rPr>
        <w:t>μ</w:t>
      </w:r>
      <w:r>
        <w:rPr>
          <w:rFonts w:eastAsiaTheme="minorEastAsia" w:cs="Times New Roman" w:hint="eastAsia"/>
        </w:rPr>
        <w:t>子看来，大气层厚度增大了</w:t>
      </w:r>
    </w:p>
    <w:p w14:paraId="7E7AEC1B" w14:textId="77777777" w:rsidR="00CB17A9" w:rsidRDefault="00000000">
      <w:pPr>
        <w:ind w:firstLineChars="150" w:firstLine="315"/>
        <w:rPr>
          <w:rFonts w:eastAsiaTheme="minorEastAsia" w:cs="Times New Roman"/>
        </w:rPr>
      </w:pPr>
      <w:r>
        <w:rPr>
          <w:rFonts w:eastAsiaTheme="minorEastAsia" w:cs="Times New Roman"/>
        </w:rPr>
        <w:t>C</w:t>
      </w:r>
      <w:r>
        <w:rPr>
          <w:rFonts w:eastAsiaTheme="minorEastAsia" w:cs="Times New Roman" w:hint="eastAsia"/>
        </w:rPr>
        <w:t>．在地面观察者看来，</w:t>
      </w:r>
      <w:r>
        <w:rPr>
          <w:rFonts w:eastAsiaTheme="minorEastAsia" w:cs="Times New Roman"/>
        </w:rPr>
        <w:t>μ</w:t>
      </w:r>
      <w:r>
        <w:rPr>
          <w:rFonts w:eastAsiaTheme="minorEastAsia" w:cs="Times New Roman" w:hint="eastAsia"/>
        </w:rPr>
        <w:t>子的寿命变长了</w:t>
      </w:r>
    </w:p>
    <w:p w14:paraId="4CC0CE4E" w14:textId="77777777" w:rsidR="00CB17A9" w:rsidRDefault="00000000">
      <w:pPr>
        <w:ind w:firstLineChars="150" w:firstLine="315"/>
        <w:rPr>
          <w:rFonts w:eastAsiaTheme="minorEastAsia" w:cs="Times New Roman"/>
        </w:rPr>
      </w:pPr>
      <w:r>
        <w:rPr>
          <w:rFonts w:eastAsiaTheme="minorEastAsia" w:cs="Times New Roman"/>
        </w:rPr>
        <w:t>D</w:t>
      </w:r>
      <w:r>
        <w:rPr>
          <w:rFonts w:eastAsiaTheme="minorEastAsia" w:cs="Times New Roman" w:hint="eastAsia"/>
        </w:rPr>
        <w:t>．在地面观察者看来，</w:t>
      </w:r>
      <w:r>
        <w:rPr>
          <w:rFonts w:eastAsiaTheme="minorEastAsia" w:cs="Times New Roman"/>
        </w:rPr>
        <w:t>μ</w:t>
      </w:r>
      <w:r>
        <w:rPr>
          <w:rFonts w:eastAsiaTheme="minorEastAsia" w:cs="Times New Roman" w:hint="eastAsia"/>
        </w:rPr>
        <w:t>子的寿命变短了</w:t>
      </w:r>
    </w:p>
    <w:p w14:paraId="1BB761FA" w14:textId="77777777" w:rsidR="00CB17A9" w:rsidRDefault="00000000">
      <w:pPr>
        <w:widowControl/>
        <w:spacing w:line="278" w:lineRule="auto"/>
        <w:jc w:val="left"/>
        <w:rPr>
          <w:rFonts w:eastAsiaTheme="minorEastAsia" w:cs="Times New Roman"/>
        </w:rPr>
      </w:pPr>
      <w:r>
        <w:rPr>
          <w:rFonts w:eastAsiaTheme="minorEastAsia" w:cs="Times New Roman"/>
        </w:rPr>
        <w:br w:type="page"/>
      </w:r>
    </w:p>
    <w:p w14:paraId="65366CEA" w14:textId="77777777" w:rsidR="00CB17A9" w:rsidRDefault="00000000">
      <w:pPr>
        <w:pStyle w:val="2"/>
        <w:spacing w:before="0" w:after="0"/>
        <w:rPr>
          <w:rFonts w:cs="Times New Roman"/>
        </w:rPr>
      </w:pPr>
      <w:r>
        <w:rPr>
          <w:rFonts w:cs="Times New Roman"/>
        </w:rPr>
        <w:lastRenderedPageBreak/>
        <w:t>三</w:t>
      </w:r>
      <w:r>
        <w:rPr>
          <w:rFonts w:cs="Times New Roman"/>
          <w:bCs/>
        </w:rPr>
        <w:t xml:space="preserve">  </w:t>
      </w:r>
      <w:r>
        <w:rPr>
          <w:rFonts w:cs="Times New Roman"/>
        </w:rPr>
        <w:t>乒乓球的运动</w:t>
      </w:r>
    </w:p>
    <w:p w14:paraId="73FD3694" w14:textId="77777777" w:rsidR="00CB17A9" w:rsidRDefault="00000000">
      <w:pPr>
        <w:pStyle w:val="af"/>
        <w:spacing w:line="288" w:lineRule="auto"/>
        <w:ind w:firstLineChars="200"/>
        <w:rPr>
          <w:rFonts w:cs="Times New Roman"/>
        </w:rPr>
      </w:pPr>
      <w:bookmarkStart w:id="17" w:name="OLE_LINK2"/>
      <w:r>
        <w:rPr>
          <w:rFonts w:cs="Times New Roman" w:hint="eastAsia"/>
        </w:rPr>
        <w:t>乒乓球运动深受国人喜爱</w:t>
      </w:r>
      <w:bookmarkEnd w:id="17"/>
      <w:r>
        <w:rPr>
          <w:rFonts w:cs="Times New Roman" w:hint="eastAsia"/>
        </w:rPr>
        <w:t>，其中蕴含着很多物理规律。</w:t>
      </w:r>
    </w:p>
    <w:p w14:paraId="5423C958" w14:textId="77777777" w:rsidR="00CB17A9" w:rsidRDefault="00000000">
      <w:pPr>
        <w:shd w:val="clear" w:color="auto" w:fill="FFFFFF"/>
        <w:spacing w:line="288" w:lineRule="auto"/>
        <w:ind w:left="315" w:hangingChars="150" w:hanging="315"/>
        <w:jc w:val="left"/>
        <w:textAlignment w:val="center"/>
        <w:rPr>
          <w:rFonts w:eastAsiaTheme="minorEastAsia" w:cs="Times New Roman"/>
          <w:szCs w:val="21"/>
        </w:rPr>
      </w:pPr>
      <w:bookmarkStart w:id="18" w:name="OLE_LINK4"/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08576" behindDoc="0" locked="0" layoutInCell="1" allowOverlap="1" wp14:anchorId="31553F2F" wp14:editId="46367CDA">
                <wp:simplePos x="0" y="0"/>
                <wp:positionH relativeFrom="margin">
                  <wp:align>right</wp:align>
                </wp:positionH>
                <wp:positionV relativeFrom="paragraph">
                  <wp:posOffset>126365</wp:posOffset>
                </wp:positionV>
                <wp:extent cx="2306320" cy="492125"/>
                <wp:effectExtent l="0" t="0" r="0" b="3175"/>
                <wp:wrapSquare wrapText="bothSides"/>
                <wp:docPr id="34" name="组合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6320" cy="492125"/>
                          <a:chOff x="3962" y="8307"/>
                          <a:chExt cx="4483" cy="837"/>
                        </a:xfrm>
                      </wpg:grpSpPr>
                      <pic:pic xmlns:pic="http://schemas.openxmlformats.org/drawingml/2006/picture">
                        <pic:nvPicPr>
                          <pic:cNvPr id="32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48"/>
                          <a:stretch>
                            <a:fillRect/>
                          </a:stretch>
                        </pic:blipFill>
                        <pic:spPr>
                          <a:xfrm>
                            <a:off x="3962" y="8532"/>
                            <a:ext cx="4483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3" name="文本框 33"/>
                        <wps:cNvSpPr txBox="1"/>
                        <wps:spPr>
                          <a:xfrm>
                            <a:off x="4138" y="8307"/>
                            <a:ext cx="1218" cy="5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4ABEFC" w14:textId="77777777" w:rsidR="00CB17A9" w:rsidRDefault="00000000">
                              <w:pPr>
                                <w:rPr>
                                  <w:rFonts w:ascii="宋体" w:hAnsi="宋体" w:cs="宋体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sz w:val="18"/>
                                  <w:szCs w:val="18"/>
                                </w:rPr>
                                <w:t>上旋球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553F2F" id="组合 34" o:spid="_x0000_s1765" style="position:absolute;left:0;text-align:left;margin-left:130.4pt;margin-top:9.95pt;width:181.6pt;height:38.75pt;z-index:251608576;mso-position-horizontal:right;mso-position-horizontal-relative:margin;mso-position-vertical-relative:text" coordorigin="3962,8307" coordsize="4483,8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">
                <v:shape id="图片 7" o:spid="_x0000_s1766" type="#_x0000_t75" style="position:absolute;left:3962;top:8532;width:4483;height:6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">
                  <v:imagedata r:id="rId149" o:title=""/>
                </v:shape>
                <v:shape id="文本框 33" o:spid="_x0000_s1767" type="#_x0000_t202" style="position:absolute;left:4138;top:8307;width:1218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<v:textbox>
                    <w:txbxContent>
                      <w:p w14:paraId="7F4ABEFC" w14:textId="77777777" w:rsidR="00CB17A9" w:rsidRDefault="00000000">
                        <w:pPr>
                          <w:rPr>
                            <w:rFonts w:ascii="宋体" w:hAnsi="宋体" w:cs="宋体"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cs="宋体" w:hint="eastAsia"/>
                            <w:sz w:val="18"/>
                            <w:szCs w:val="18"/>
                          </w:rPr>
                          <w:t>上旋球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eastAsiaTheme="minorEastAsia" w:cs="Times New Roman" w:hint="eastAsia"/>
          <w:szCs w:val="21"/>
        </w:rPr>
        <w:t>8</w:t>
      </w:r>
      <w:r>
        <w:rPr>
          <w:rFonts w:eastAsiaTheme="minorEastAsia" w:cs="Times New Roman"/>
          <w:szCs w:val="21"/>
        </w:rPr>
        <w:t>．</w:t>
      </w:r>
      <w:bookmarkEnd w:id="18"/>
      <w:r>
        <w:rPr>
          <w:rFonts w:eastAsiaTheme="minorEastAsia" w:cs="Times New Roman"/>
          <w:szCs w:val="21"/>
        </w:rPr>
        <w:t>乒乓球运动员击出的上旋球在空中的运动轨迹</w:t>
      </w:r>
      <w:r>
        <w:rPr>
          <w:rFonts w:eastAsiaTheme="minorEastAsia" w:cs="Times New Roman" w:hint="eastAsia"/>
          <w:szCs w:val="21"/>
        </w:rPr>
        <w:t>如图所示</w:t>
      </w:r>
      <w:r>
        <w:rPr>
          <w:rFonts w:eastAsiaTheme="minorEastAsia" w:cs="Times New Roman"/>
          <w:szCs w:val="21"/>
        </w:rPr>
        <w:t>。乒乓球落到球桌的瞬间，球桌对球的</w:t>
      </w:r>
      <w:r>
        <w:rPr>
          <w:rFonts w:eastAsiaTheme="minorEastAsia" w:cs="Times New Roman" w:hint="eastAsia"/>
          <w:szCs w:val="21"/>
        </w:rPr>
        <w:t>作用</w:t>
      </w:r>
      <w:r>
        <w:rPr>
          <w:rFonts w:eastAsiaTheme="minorEastAsia" w:cs="Times New Roman"/>
          <w:szCs w:val="21"/>
        </w:rPr>
        <w:t>力</w:t>
      </w:r>
      <w:r>
        <w:rPr>
          <w:rFonts w:eastAsiaTheme="minorEastAsia" w:cs="Times New Roman"/>
          <w:i/>
          <w:iCs/>
          <w:szCs w:val="21"/>
        </w:rPr>
        <w:t>F</w:t>
      </w:r>
      <w:r>
        <w:rPr>
          <w:rFonts w:eastAsiaTheme="minorEastAsia" w:cs="Times New Roman"/>
          <w:szCs w:val="21"/>
        </w:rPr>
        <w:t>的示意图</w:t>
      </w:r>
      <w:bookmarkStart w:id="19" w:name="OLE_LINK45"/>
      <w:r>
        <w:rPr>
          <w:rFonts w:eastAsiaTheme="minorEastAsia" w:cs="Times New Roman" w:hint="eastAsia"/>
          <w:szCs w:val="21"/>
        </w:rPr>
        <w:t>可能是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  <w:szCs w:val="21"/>
        </w:rPr>
        <w:t>。</w:t>
      </w:r>
      <w:bookmarkEnd w:id="19"/>
    </w:p>
    <w:p w14:paraId="7BF01F4A" w14:textId="77777777" w:rsidR="00CB17A9" w:rsidRDefault="00000000">
      <w:pPr>
        <w:spacing w:line="0" w:lineRule="atLeast"/>
        <w:ind w:firstLineChars="150" w:firstLine="315"/>
        <w:rPr>
          <w:rFonts w:eastAsiaTheme="minorEastAsia" w:cs="Times New Roman"/>
          <w:szCs w:val="21"/>
        </w:rPr>
      </w:pPr>
      <w:r>
        <w:rPr>
          <w:rFonts w:cs="Times New Roman"/>
          <w:noProof/>
        </w:rPr>
        <mc:AlternateContent>
          <mc:Choice Requires="wpg">
            <w:drawing>
              <wp:inline distT="0" distB="0" distL="114300" distR="114300" wp14:anchorId="103D7E7F" wp14:editId="222A7FD1">
                <wp:extent cx="4916170" cy="937260"/>
                <wp:effectExtent l="0" t="0" r="0" b="0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16170" cy="937260"/>
                          <a:chOff x="3742" y="9499"/>
                          <a:chExt cx="7742" cy="1476"/>
                        </a:xfrm>
                      </wpg:grpSpPr>
                      <wpg:grpSp>
                        <wpg:cNvPr id="2" name="组合 51"/>
                        <wpg:cNvGrpSpPr/>
                        <wpg:grpSpPr>
                          <a:xfrm>
                            <a:off x="3742" y="9499"/>
                            <a:ext cx="7742" cy="1142"/>
                            <a:chOff x="3742" y="9499"/>
                            <a:chExt cx="7742" cy="1142"/>
                          </a:xfrm>
                        </wpg:grpSpPr>
                        <wpg:grpSp>
                          <wpg:cNvPr id="3" name="组合 38"/>
                          <wpg:cNvGrpSpPr/>
                          <wpg:grpSpPr>
                            <a:xfrm>
                              <a:off x="3742" y="9499"/>
                              <a:ext cx="1566" cy="1142"/>
                              <a:chOff x="3742" y="9389"/>
                              <a:chExt cx="1566" cy="1142"/>
                            </a:xfrm>
                          </wpg:grpSpPr>
                          <pic:pic xmlns:pic="http://schemas.openxmlformats.org/drawingml/2006/picture">
                            <pic:nvPicPr>
                              <pic:cNvPr id="35" name="图片 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50">
                                <a:clrChange>
                                  <a:clrFrom>
                                    <a:srgbClr val="FFFFFD">
                                      <a:alpha val="100000"/>
                                    </a:srgbClr>
                                  </a:clrFrom>
                                  <a:clrTo>
                                    <a:srgbClr val="FFFFFD">
                                      <a:alpha val="100000"/>
                                      <a:alpha val="0"/>
                                    </a:srgbClr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742" y="9495"/>
                                <a:ext cx="1566" cy="10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36" name="直接箭头连接符 11"/>
                            <wps:cNvCnPr/>
                            <wps:spPr>
                              <a:xfrm flipV="1">
                                <a:off x="4507" y="9579"/>
                                <a:ext cx="1" cy="652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43" y="9389"/>
                                <a:ext cx="461" cy="50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693C4894" w14:textId="77777777" w:rsidR="00CB17A9" w:rsidRDefault="00000000">
                                  <w:pPr>
                                    <w:rPr>
                                      <w:rFonts w:cs="Times New Roman"/>
                                      <w:bCs w:val="0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Cs w:val="0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g:grpSp>
                          <wpg:cNvPr id="4" name="组合 39"/>
                          <wpg:cNvGrpSpPr/>
                          <wpg:grpSpPr>
                            <a:xfrm>
                              <a:off x="5696" y="9605"/>
                              <a:ext cx="1625" cy="1036"/>
                              <a:chOff x="3683" y="9495"/>
                              <a:chExt cx="1625" cy="1036"/>
                            </a:xfrm>
                          </wpg:grpSpPr>
                          <pic:pic xmlns:pic="http://schemas.openxmlformats.org/drawingml/2006/picture">
                            <pic:nvPicPr>
                              <pic:cNvPr id="56" name="图片 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50">
                                <a:clrChange>
                                  <a:clrFrom>
                                    <a:srgbClr val="FFFFFD">
                                      <a:alpha val="100000"/>
                                    </a:srgbClr>
                                  </a:clrFrom>
                                  <a:clrTo>
                                    <a:srgbClr val="FFFFFD">
                                      <a:alpha val="100000"/>
                                      <a:alpha val="0"/>
                                    </a:srgbClr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742" y="9495"/>
                                <a:ext cx="1566" cy="10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57" name="直接箭头连接符 11"/>
                            <wps:cNvCnPr/>
                            <wps:spPr>
                              <a:xfrm flipH="1" flipV="1">
                                <a:off x="3967" y="9839"/>
                                <a:ext cx="570" cy="392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83" y="9709"/>
                                <a:ext cx="461" cy="50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0701B557" w14:textId="77777777" w:rsidR="00CB17A9" w:rsidRDefault="00000000">
                                  <w:pPr>
                                    <w:rPr>
                                      <w:rFonts w:cs="Times New Roman"/>
                                      <w:bCs w:val="0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Cs w:val="0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g:grpSp>
                          <wpg:cNvPr id="5" name="组合 43"/>
                          <wpg:cNvGrpSpPr/>
                          <wpg:grpSpPr>
                            <a:xfrm>
                              <a:off x="7768" y="9605"/>
                              <a:ext cx="1566" cy="1036"/>
                              <a:chOff x="3742" y="9495"/>
                              <a:chExt cx="1566" cy="1036"/>
                            </a:xfrm>
                          </wpg:grpSpPr>
                          <pic:pic xmlns:pic="http://schemas.openxmlformats.org/drawingml/2006/picture">
                            <pic:nvPicPr>
                              <pic:cNvPr id="60" name="图片 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50">
                                <a:clrChange>
                                  <a:clrFrom>
                                    <a:srgbClr val="FFFFFD">
                                      <a:alpha val="100000"/>
                                    </a:srgbClr>
                                  </a:clrFrom>
                                  <a:clrTo>
                                    <a:srgbClr val="FFFFFD">
                                      <a:alpha val="100000"/>
                                      <a:alpha val="0"/>
                                    </a:srgbClr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742" y="9495"/>
                                <a:ext cx="1566" cy="10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61" name="直接箭头连接符 11"/>
                            <wps:cNvCnPr/>
                            <wps:spPr>
                              <a:xfrm flipV="1">
                                <a:off x="4487" y="9669"/>
                                <a:ext cx="257" cy="562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33" y="9529"/>
                                <a:ext cx="461" cy="50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15BA22EC" w14:textId="77777777" w:rsidR="00CB17A9" w:rsidRDefault="00000000">
                                  <w:pPr>
                                    <w:rPr>
                                      <w:rFonts w:cs="Times New Roman"/>
                                      <w:bCs w:val="0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Cs w:val="0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g:grpSp>
                          <wpg:cNvPr id="6" name="组合 47"/>
                          <wpg:cNvGrpSpPr/>
                          <wpg:grpSpPr>
                            <a:xfrm>
                              <a:off x="9781" y="9605"/>
                              <a:ext cx="1703" cy="1036"/>
                              <a:chOff x="3742" y="9495"/>
                              <a:chExt cx="1703" cy="1036"/>
                            </a:xfrm>
                          </wpg:grpSpPr>
                          <pic:pic xmlns:pic="http://schemas.openxmlformats.org/drawingml/2006/picture">
                            <pic:nvPicPr>
                              <pic:cNvPr id="64" name="图片 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50">
                                <a:clrChange>
                                  <a:clrFrom>
                                    <a:srgbClr val="FFFFFD">
                                      <a:alpha val="100000"/>
                                    </a:srgbClr>
                                  </a:clrFrom>
                                  <a:clrTo>
                                    <a:srgbClr val="FFFFFD">
                                      <a:alpha val="100000"/>
                                      <a:alpha val="0"/>
                                    </a:srgbClr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742" y="9495"/>
                                <a:ext cx="1566" cy="10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66" name="直接箭头连接符 11"/>
                            <wps:cNvCnPr/>
                            <wps:spPr>
                              <a:xfrm rot="5400000" flipV="1">
                                <a:off x="4836" y="9898"/>
                                <a:ext cx="1" cy="652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84" y="9798"/>
                                <a:ext cx="461" cy="50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6BD035F" w14:textId="77777777" w:rsidR="00CB17A9" w:rsidRDefault="00000000">
                                  <w:pPr>
                                    <w:rPr>
                                      <w:rFonts w:cs="Times New Roman"/>
                                      <w:bCs w:val="0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Cs w:val="0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68" name="文本框 52"/>
                        <wps:cNvSpPr txBox="1"/>
                        <wps:spPr>
                          <a:xfrm>
                            <a:off x="4091" y="10467"/>
                            <a:ext cx="7175" cy="5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1096B70" w14:textId="77777777" w:rsidR="00CB17A9" w:rsidRDefault="00000000">
                              <w:pPr>
                                <w:ind w:firstLineChars="100" w:firstLine="210"/>
                                <w:rPr>
                                  <w:rFonts w:eastAsiaTheme="minorEastAsia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  <w:t xml:space="preserve"> 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B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C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ab/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03D7E7F" id="组合 1" o:spid="_x0000_s1768" style="width:387.1pt;height:73.8pt;mso-position-horizontal-relative:char;mso-position-vertical-relative:line" coordorigin="3742,9499" coordsize="7742,14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">
                <v:group id="组合 51" o:spid="_x0000_s1769" style="position:absolute;left:3742;top:9499;width:7742;height:1142" coordorigin="3742,9499" coordsize="7742,1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group id="组合 38" o:spid="_x0000_s1770" style="position:absolute;left:3742;top:9499;width:1566;height:1142" coordorigin="3742,9389" coordsize="1566,1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v:shape id="图片 8" o:spid="_x0000_s1771" type="#_x0000_t75" style="position:absolute;left:3742;top:9495;width:1566;height:10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">
                      <v:imagedata r:id="rId151" o:title="" chromakey="#fffffd"/>
                    </v:shape>
                    <v:shape id="直接箭头连接符 11" o:spid="_x0000_s1772" type="#_x0000_t32" style="position:absolute;left:4507;top:9579;width:1;height:6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" strokecolor="black [3200]" strokeweight=".5pt">
                      <v:stroke endarrow="block" endarrowwidth="narrow" joinstyle="miter"/>
                    </v:shape>
                    <v:shape id="文本框 2" o:spid="_x0000_s1773" type="#_x0000_t202" style="position:absolute;left:4443;top:9389;width:461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<v:textbox>
                        <w:txbxContent>
                          <w:p w14:paraId="693C4894" w14:textId="77777777" w:rsidR="00CB17A9" w:rsidRDefault="00000000">
                            <w:pPr>
                              <w:rPr>
                                <w:rFonts w:cs="Times New Roman"/>
                                <w:bCs w:val="0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bCs w:val="0"/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  <v:group id="组合 39" o:spid="_x0000_s1774" style="position:absolute;left:5696;top:9605;width:1625;height:1036" coordorigin="3683,9495" coordsize="1625,1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<v:shape id="图片 8" o:spid="_x0000_s1775" type="#_x0000_t75" style="position:absolute;left:3742;top:9495;width:1566;height:10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">
                      <v:imagedata r:id="rId151" o:title="" chromakey="#fffffd"/>
                    </v:shape>
                    <v:shape id="直接箭头连接符 11" o:spid="_x0000_s1776" type="#_x0000_t32" style="position:absolute;left:3967;top:9839;width:570;height:39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" strokecolor="black [3200]" strokeweight=".5pt">
                      <v:stroke endarrow="block" endarrowwidth="narrow" joinstyle="miter"/>
                    </v:shape>
                    <v:shape id="文本框 2" o:spid="_x0000_s1777" type="#_x0000_t202" style="position:absolute;left:3683;top:9709;width:461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    <v:textbox>
                        <w:txbxContent>
                          <w:p w14:paraId="0701B557" w14:textId="77777777" w:rsidR="00CB17A9" w:rsidRDefault="00000000">
                            <w:pPr>
                              <w:rPr>
                                <w:rFonts w:cs="Times New Roman"/>
                                <w:bCs w:val="0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bCs w:val="0"/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  <v:group id="组合 43" o:spid="_x0000_s1778" style="position:absolute;left:7768;top:9605;width:1566;height:1036" coordorigin="3742,9495" coordsize="1566,1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shape id="图片 8" o:spid="_x0000_s1779" type="#_x0000_t75" style="position:absolute;left:3742;top:9495;width:1566;height:10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">
                      <v:imagedata r:id="rId151" o:title="" chromakey="#fffffd"/>
                    </v:shape>
                    <v:shape id="直接箭头连接符 11" o:spid="_x0000_s1780" type="#_x0000_t32" style="position:absolute;left:4487;top:9669;width:257;height:5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" strokecolor="black [3200]" strokeweight=".5pt">
                      <v:stroke endarrow="block" endarrowwidth="narrow" joinstyle="miter"/>
                    </v:shape>
                    <v:shape id="文本框 2" o:spid="_x0000_s1781" type="#_x0000_t202" style="position:absolute;left:4633;top:9529;width:461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    <v:textbox>
                        <w:txbxContent>
                          <w:p w14:paraId="15BA22EC" w14:textId="77777777" w:rsidR="00CB17A9" w:rsidRDefault="00000000">
                            <w:pPr>
                              <w:rPr>
                                <w:rFonts w:cs="Times New Roman"/>
                                <w:bCs w:val="0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bCs w:val="0"/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  <v:group id="组合 47" o:spid="_x0000_s1782" style="position:absolute;left:9781;top:9605;width:1703;height:1036" coordorigin="3742,9495" coordsize="1703,1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shape id="图片 8" o:spid="_x0000_s1783" type="#_x0000_t75" style="position:absolute;left:3742;top:9495;width:1566;height:10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">
                      <v:imagedata r:id="rId151" o:title="" chromakey="#fffffd"/>
                    </v:shape>
                    <v:shape id="直接箭头连接符 11" o:spid="_x0000_s1784" type="#_x0000_t32" style="position:absolute;left:4836;top:9898;width:1;height:652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" strokecolor="black [3200]" strokeweight=".5pt">
                      <v:stroke endarrow="block" endarrowwidth="narrow" joinstyle="miter"/>
                    </v:shape>
                    <v:shape id="文本框 2" o:spid="_x0000_s1785" type="#_x0000_t202" style="position:absolute;left:4984;top:9798;width:461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    <v:textbox>
                        <w:txbxContent>
                          <w:p w14:paraId="76BD035F" w14:textId="77777777" w:rsidR="00CB17A9" w:rsidRDefault="00000000">
                            <w:pPr>
                              <w:rPr>
                                <w:rFonts w:cs="Times New Roman"/>
                                <w:bCs w:val="0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bCs w:val="0"/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</v:group>
                <v:shape id="文本框 52" o:spid="_x0000_s1786" type="#_x0000_t202" style="position:absolute;left:4091;top:10467;width:7175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14:paraId="01096B70" w14:textId="77777777" w:rsidR="00CB17A9" w:rsidRDefault="00000000">
                        <w:pPr>
                          <w:ind w:firstLineChars="100" w:firstLine="210"/>
                          <w:rPr>
                            <w:rFonts w:eastAsiaTheme="minorEastAsia" w:cs="Times New Roman"/>
                            <w:szCs w:val="21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A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  <w:t xml:space="preserve"> 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B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/>
                            <w:szCs w:val="21"/>
                          </w:rPr>
                          <w:t>C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ab/>
                        </w:r>
                        <w:r>
                          <w:rPr>
                            <w:rFonts w:cs="Times New Roman"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ED506B" w14:textId="77777777" w:rsidR="00CB17A9" w:rsidRDefault="00000000">
      <w:pPr>
        <w:spacing w:line="288" w:lineRule="auto"/>
        <w:ind w:left="315" w:hangingChars="150" w:hanging="315"/>
        <w:rPr>
          <w:rFonts w:cs="Times New Roman"/>
          <w:szCs w:val="21"/>
        </w:rPr>
      </w:pPr>
      <w:bookmarkStart w:id="20" w:name="OLE_LINK5"/>
      <w:bookmarkStart w:id="21" w:name="OLE_LINK6"/>
      <w:r>
        <w:rPr>
          <w:noProof/>
        </w:rPr>
        <mc:AlternateContent>
          <mc:Choice Requires="wpg">
            <w:drawing>
              <wp:anchor distT="0" distB="0" distL="114300" distR="114300" simplePos="0" relativeHeight="251609600" behindDoc="0" locked="0" layoutInCell="1" allowOverlap="1" wp14:anchorId="537638CF" wp14:editId="3360A411">
                <wp:simplePos x="0" y="0"/>
                <wp:positionH relativeFrom="margin">
                  <wp:posOffset>3698875</wp:posOffset>
                </wp:positionH>
                <wp:positionV relativeFrom="paragraph">
                  <wp:posOffset>73025</wp:posOffset>
                </wp:positionV>
                <wp:extent cx="1485900" cy="939165"/>
                <wp:effectExtent l="0" t="0" r="0" b="0"/>
                <wp:wrapSquare wrapText="bothSides"/>
                <wp:docPr id="69" name="组合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939165"/>
                          <a:chOff x="5180" y="10845"/>
                          <a:chExt cx="2512" cy="1644"/>
                        </a:xfrm>
                      </wpg:grpSpPr>
                      <pic:pic xmlns:pic="http://schemas.openxmlformats.org/drawingml/2006/picture">
                        <pic:nvPicPr>
                          <pic:cNvPr id="70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52"/>
                          <a:srcRect b="4728"/>
                          <a:stretch>
                            <a:fillRect/>
                          </a:stretch>
                        </pic:blipFill>
                        <pic:spPr>
                          <a:xfrm>
                            <a:off x="5262" y="11146"/>
                            <a:ext cx="2330" cy="1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180" y="10845"/>
                            <a:ext cx="454" cy="5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0753655" w14:textId="77777777" w:rsidR="00CB17A9" w:rsidRDefault="00000000">
                              <w:pPr>
                                <w:rPr>
                                  <w:rFonts w:eastAsiaTheme="minorEastAsia" w:cs="Times New Roman"/>
                                  <w:bCs w:val="0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bCs w:val="0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238" y="11044"/>
                            <a:ext cx="454" cy="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09CF192" w14:textId="77777777" w:rsidR="00CB17A9" w:rsidRDefault="00000000">
                              <w:pPr>
                                <w:rPr>
                                  <w:rFonts w:eastAsiaTheme="minorEastAsia" w:cs="Times New Roman"/>
                                  <w:bCs w:val="0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bCs w:val="0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37638CF" id="组合 69" o:spid="_x0000_s1787" style="position:absolute;left:0;text-align:left;margin-left:291.25pt;margin-top:5.75pt;width:117pt;height:73.95pt;z-index:251609600;mso-position-horizontal-relative:margin;mso-position-vertical-relative:text" coordorigin="5180,10845" coordsize="2512,16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">
                <v:shape id="图片 9" o:spid="_x0000_s1788" type="#_x0000_t75" style="position:absolute;left:5262;top:11146;width:2330;height:13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">
                  <v:imagedata r:id="rId153" o:title="" cropbottom="3099f"/>
                </v:shape>
                <v:shape id="文本框 2" o:spid="_x0000_s1789" type="#_x0000_t202" style="position:absolute;left:5180;top:10845;width:454;height:5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<v:textbox>
                    <w:txbxContent>
                      <w:p w14:paraId="70753655" w14:textId="77777777" w:rsidR="00CB17A9" w:rsidRDefault="00000000">
                        <w:pPr>
                          <w:rPr>
                            <w:rFonts w:eastAsiaTheme="minorEastAsia" w:cs="Times New Roman"/>
                            <w:bCs w:val="0"/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bCs w:val="0"/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790" type="#_x0000_t202" style="position:absolute;left:7238;top:11044;width:454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14:paraId="609CF192" w14:textId="77777777" w:rsidR="00CB17A9" w:rsidRDefault="00000000">
                        <w:pPr>
                          <w:rPr>
                            <w:rFonts w:eastAsiaTheme="minorEastAsia" w:cs="Times New Roman"/>
                            <w:bCs w:val="0"/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bCs w:val="0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eastAsiaTheme="minorEastAsia" w:cs="Times New Roman" w:hint="eastAsia"/>
          <w:szCs w:val="21"/>
        </w:rPr>
        <w:t>9</w:t>
      </w:r>
      <w:r>
        <w:rPr>
          <w:rFonts w:eastAsiaTheme="minorEastAsia" w:cs="Times New Roman"/>
          <w:szCs w:val="21"/>
        </w:rPr>
        <w:t>．</w:t>
      </w:r>
      <w:r>
        <w:rPr>
          <w:rFonts w:eastAsiaTheme="minorEastAsia" w:cs="Times New Roman" w:hint="eastAsia"/>
          <w:szCs w:val="21"/>
        </w:rPr>
        <w:t>如图所示，</w:t>
      </w:r>
      <w:r>
        <w:rPr>
          <w:rFonts w:eastAsiaTheme="minorEastAsia" w:cs="Times New Roman"/>
          <w:szCs w:val="21"/>
        </w:rPr>
        <w:t>乒乓球在距桌面高度为</w:t>
      </w:r>
      <w:r>
        <w:rPr>
          <w:rFonts w:eastAsiaTheme="minorEastAsia" w:cs="Times New Roman" w:hint="eastAsia"/>
          <w:szCs w:val="21"/>
        </w:rPr>
        <w:t xml:space="preserve">35 </w:t>
      </w:r>
      <w:r>
        <w:rPr>
          <w:rFonts w:eastAsiaTheme="minorEastAsia" w:cs="Times New Roman"/>
          <w:szCs w:val="21"/>
        </w:rPr>
        <w:t>cm</w:t>
      </w:r>
      <w:r>
        <w:rPr>
          <w:rFonts w:eastAsiaTheme="minorEastAsia" w:cs="Times New Roman"/>
          <w:szCs w:val="21"/>
        </w:rPr>
        <w:t>的</w:t>
      </w:r>
      <w:r>
        <w:rPr>
          <w:rFonts w:eastAsiaTheme="minorEastAsia" w:cs="Times New Roman"/>
          <w:i/>
          <w:szCs w:val="21"/>
        </w:rPr>
        <w:t>A</w:t>
      </w:r>
      <w:r>
        <w:rPr>
          <w:rFonts w:eastAsiaTheme="minorEastAsia" w:cs="Times New Roman"/>
          <w:szCs w:val="21"/>
        </w:rPr>
        <w:t>点被水平击出，</w:t>
      </w:r>
      <w:r>
        <w:rPr>
          <w:rFonts w:eastAsiaTheme="minorEastAsia" w:cs="Times New Roman" w:hint="eastAsia"/>
          <w:szCs w:val="21"/>
        </w:rPr>
        <w:t>落</w:t>
      </w:r>
      <w:r>
        <w:rPr>
          <w:rFonts w:eastAsiaTheme="minorEastAsia" w:cs="Times New Roman"/>
          <w:szCs w:val="21"/>
        </w:rPr>
        <w:t>到</w:t>
      </w:r>
      <w:r>
        <w:rPr>
          <w:rFonts w:eastAsiaTheme="minorEastAsia" w:cs="Times New Roman" w:hint="eastAsia"/>
          <w:szCs w:val="21"/>
        </w:rPr>
        <w:t>正</w:t>
      </w:r>
      <w:r>
        <w:rPr>
          <w:rFonts w:eastAsiaTheme="minorEastAsia" w:cs="Times New Roman"/>
          <w:szCs w:val="21"/>
        </w:rPr>
        <w:t>对面桌</w:t>
      </w:r>
      <w:r>
        <w:rPr>
          <w:rFonts w:eastAsiaTheme="minorEastAsia" w:cs="Times New Roman" w:hint="eastAsia"/>
          <w:szCs w:val="21"/>
        </w:rPr>
        <w:t>面上的</w:t>
      </w:r>
      <w:r>
        <w:rPr>
          <w:rFonts w:eastAsiaTheme="minorEastAsia" w:cs="Times New Roman"/>
          <w:i/>
          <w:szCs w:val="21"/>
        </w:rPr>
        <w:t>B</w:t>
      </w:r>
      <w:r>
        <w:rPr>
          <w:rFonts w:eastAsiaTheme="minorEastAsia" w:cs="Times New Roman" w:hint="eastAsia"/>
          <w:szCs w:val="21"/>
        </w:rPr>
        <w:t>点。</w:t>
      </w:r>
      <w:r>
        <w:rPr>
          <w:rFonts w:eastAsiaTheme="minorEastAsia" w:cs="Times New Roman"/>
          <w:szCs w:val="21"/>
        </w:rPr>
        <w:t>若</w:t>
      </w:r>
      <w:r>
        <w:rPr>
          <w:rFonts w:eastAsiaTheme="minorEastAsia" w:cs="Times New Roman"/>
          <w:i/>
          <w:iCs/>
          <w:szCs w:val="21"/>
        </w:rPr>
        <w:t>A</w:t>
      </w:r>
      <w:r>
        <w:rPr>
          <w:rFonts w:eastAsiaTheme="minorEastAsia" w:cs="Times New Roman"/>
          <w:szCs w:val="21"/>
        </w:rPr>
        <w:t>、</w:t>
      </w:r>
      <w:r>
        <w:rPr>
          <w:rFonts w:eastAsiaTheme="minorEastAsia" w:cs="Times New Roman"/>
          <w:i/>
          <w:iCs/>
          <w:szCs w:val="21"/>
        </w:rPr>
        <w:t>B</w:t>
      </w:r>
      <w:r>
        <w:rPr>
          <w:rFonts w:eastAsiaTheme="minorEastAsia" w:cs="Times New Roman"/>
          <w:szCs w:val="21"/>
        </w:rPr>
        <w:t>两点间水平距离为</w:t>
      </w:r>
      <w:r>
        <w:rPr>
          <w:rFonts w:eastAsiaTheme="minorEastAsia" w:cs="Times New Roman"/>
          <w:szCs w:val="21"/>
        </w:rPr>
        <w:t>2</w:t>
      </w:r>
      <w:r>
        <w:rPr>
          <w:rFonts w:eastAsiaTheme="minorEastAsia" w:cs="Times New Roman" w:hint="eastAsia"/>
          <w:szCs w:val="21"/>
        </w:rPr>
        <w:t>.7</w:t>
      </w:r>
      <w:r>
        <w:rPr>
          <w:rFonts w:eastAsiaTheme="minorEastAsia" w:cs="Times New Roman" w:hint="eastAsia"/>
          <w:szCs w:val="21"/>
          <w:shd w:val="clear" w:color="auto" w:fill="FFFFFF"/>
        </w:rPr>
        <w:t xml:space="preserve"> </w:t>
      </w:r>
      <w:r>
        <w:rPr>
          <w:rFonts w:eastAsiaTheme="minorEastAsia" w:cs="Times New Roman"/>
          <w:szCs w:val="21"/>
        </w:rPr>
        <w:t>m</w:t>
      </w:r>
      <w:bookmarkEnd w:id="20"/>
      <w:bookmarkEnd w:id="21"/>
      <w:r>
        <w:rPr>
          <w:rFonts w:eastAsiaTheme="minorEastAsia" w:cs="Times New Roman" w:hint="eastAsia"/>
          <w:szCs w:val="21"/>
        </w:rPr>
        <w:t>，</w:t>
      </w:r>
      <w:r>
        <w:rPr>
          <w:rFonts w:eastAsiaTheme="minorEastAsia" w:cs="Times New Roman"/>
          <w:szCs w:val="21"/>
        </w:rPr>
        <w:t>不计空气阻力</w:t>
      </w:r>
      <w:r>
        <w:rPr>
          <w:rFonts w:eastAsiaTheme="minorEastAsia" w:cs="Times New Roman" w:hint="eastAsia"/>
          <w:szCs w:val="21"/>
        </w:rPr>
        <w:t>和乒乓球的大小，</w:t>
      </w:r>
      <w:r>
        <w:rPr>
          <w:rFonts w:eastAsiaTheme="minorEastAsia" w:cs="Times New Roman"/>
          <w:szCs w:val="21"/>
        </w:rPr>
        <w:t>则球</w:t>
      </w:r>
      <w:r>
        <w:rPr>
          <w:rFonts w:eastAsiaTheme="minorEastAsia" w:cs="Times New Roman" w:hint="eastAsia"/>
          <w:szCs w:val="21"/>
        </w:rPr>
        <w:t>从</w:t>
      </w:r>
      <w:r>
        <w:rPr>
          <w:rFonts w:eastAsiaTheme="minorEastAsia" w:cs="Times New Roman"/>
          <w:i/>
          <w:iCs/>
          <w:szCs w:val="21"/>
        </w:rPr>
        <w:t>A</w:t>
      </w:r>
      <w:r>
        <w:rPr>
          <w:rFonts w:eastAsiaTheme="minorEastAsia" w:cs="Times New Roman" w:hint="eastAsia"/>
          <w:szCs w:val="21"/>
        </w:rPr>
        <w:t>点运动至</w:t>
      </w:r>
      <w:r>
        <w:rPr>
          <w:rFonts w:eastAsiaTheme="minorEastAsia" w:cs="Times New Roman" w:hint="eastAsia"/>
          <w:i/>
          <w:iCs/>
          <w:szCs w:val="21"/>
        </w:rPr>
        <w:t>B</w:t>
      </w:r>
      <w:r>
        <w:rPr>
          <w:rFonts w:eastAsiaTheme="minorEastAsia" w:cs="Times New Roman" w:hint="eastAsia"/>
          <w:szCs w:val="21"/>
        </w:rPr>
        <w:t>点</w:t>
      </w:r>
      <w:r>
        <w:rPr>
          <w:rFonts w:eastAsiaTheme="minorEastAsia" w:cs="Times New Roman"/>
          <w:szCs w:val="21"/>
        </w:rPr>
        <w:t>的时间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/>
          <w:szCs w:val="21"/>
        </w:rPr>
        <w:t>s</w:t>
      </w:r>
      <w:r>
        <w:rPr>
          <w:rFonts w:eastAsiaTheme="minorEastAsia" w:cs="Times New Roman"/>
          <w:szCs w:val="21"/>
        </w:rPr>
        <w:t>，该过程中</w:t>
      </w:r>
      <w:r>
        <w:rPr>
          <w:rFonts w:eastAsiaTheme="minorEastAsia" w:cs="Times New Roman" w:hint="eastAsia"/>
          <w:szCs w:val="21"/>
        </w:rPr>
        <w:t>球的</w:t>
      </w:r>
      <w:r>
        <w:rPr>
          <w:rFonts w:eastAsiaTheme="minorEastAsia" w:cs="Times New Roman"/>
          <w:szCs w:val="21"/>
        </w:rPr>
        <w:t>速度变化量的大小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/>
          <w:szCs w:val="21"/>
        </w:rPr>
        <w:t>m/s</w:t>
      </w:r>
      <w:r>
        <w:rPr>
          <w:rFonts w:eastAsiaTheme="minorEastAsia" w:cs="Times New Roman"/>
          <w:szCs w:val="21"/>
        </w:rPr>
        <w:t>。</w:t>
      </w:r>
      <w:r>
        <w:rPr>
          <w:rFonts w:cs="Times New Roman"/>
          <w:szCs w:val="21"/>
        </w:rPr>
        <w:t>（结果保留</w:t>
      </w:r>
      <w:r>
        <w:rPr>
          <w:rFonts w:cs="Times New Roman" w:hint="eastAsia"/>
          <w:szCs w:val="21"/>
        </w:rPr>
        <w:t>2</w:t>
      </w:r>
      <w:r>
        <w:rPr>
          <w:rFonts w:cs="Times New Roman"/>
          <w:szCs w:val="21"/>
        </w:rPr>
        <w:t>位有效数字）</w:t>
      </w:r>
    </w:p>
    <w:p w14:paraId="3C33007F" w14:textId="77777777" w:rsidR="00CB17A9" w:rsidRDefault="00000000">
      <w:pPr>
        <w:pStyle w:val="a3"/>
        <w:spacing w:line="288" w:lineRule="auto"/>
        <w:ind w:left="420" w:hangingChars="200" w:hanging="420"/>
        <w:jc w:val="both"/>
        <w:rPr>
          <w:rFonts w:eastAsiaTheme="minorEastAsia"/>
        </w:rPr>
      </w:pPr>
      <w:bookmarkStart w:id="22" w:name="OLE_LINK18"/>
      <w:r>
        <w:rPr>
          <w:rFonts w:eastAsiaTheme="minorEastAsia" w:cs="Times New Roman"/>
          <w:szCs w:val="21"/>
        </w:rPr>
        <w:t>1</w:t>
      </w:r>
      <w:r>
        <w:rPr>
          <w:rFonts w:eastAsiaTheme="minorEastAsia" w:cs="Times New Roman" w:hint="eastAsia"/>
          <w:szCs w:val="21"/>
        </w:rPr>
        <w:t>0</w:t>
      </w:r>
      <w:r>
        <w:rPr>
          <w:rFonts w:eastAsiaTheme="minorEastAsia" w:cs="Times New Roman"/>
          <w:szCs w:val="21"/>
        </w:rPr>
        <w:t>．</w:t>
      </w:r>
      <w:bookmarkEnd w:id="22"/>
      <w:r>
        <w:rPr>
          <w:rFonts w:eastAsiaTheme="minorEastAsia" w:cs="Times New Roman" w:hint="eastAsia"/>
          <w:szCs w:val="21"/>
        </w:rPr>
        <w:t>将乒乓球拍水平固定，</w:t>
      </w:r>
      <w:r>
        <w:rPr>
          <w:rFonts w:eastAsiaTheme="minorEastAsia" w:cs="Times New Roman"/>
          <w:szCs w:val="21"/>
        </w:rPr>
        <w:t>质量为</w:t>
      </w:r>
      <w:r>
        <w:rPr>
          <w:rFonts w:eastAsiaTheme="minorEastAsia" w:cs="Times New Roman" w:hint="eastAsia"/>
          <w:i/>
          <w:iCs/>
          <w:szCs w:val="21"/>
        </w:rPr>
        <w:t>m</w:t>
      </w:r>
      <w:r>
        <w:rPr>
          <w:rFonts w:eastAsiaTheme="minorEastAsia" w:cs="Times New Roman" w:hint="eastAsia"/>
          <w:iCs/>
          <w:szCs w:val="21"/>
        </w:rPr>
        <w:t>的</w:t>
      </w:r>
      <w:r>
        <w:rPr>
          <w:rFonts w:eastAsiaTheme="minorEastAsia" w:cs="Times New Roman"/>
          <w:szCs w:val="21"/>
        </w:rPr>
        <w:t>乒乓球在距球拍</w:t>
      </w:r>
      <w:r>
        <w:rPr>
          <w:rFonts w:eastAsiaTheme="minorEastAsia" w:cs="Times New Roman" w:hint="eastAsia"/>
          <w:i/>
          <w:iCs/>
          <w:szCs w:val="21"/>
        </w:rPr>
        <w:t>h</w:t>
      </w:r>
      <w:r>
        <w:rPr>
          <w:rFonts w:eastAsiaTheme="minorEastAsia" w:cs="Times New Roman" w:hint="eastAsia"/>
          <w:szCs w:val="21"/>
          <w:vertAlign w:val="subscript"/>
        </w:rPr>
        <w:t>1</w:t>
      </w:r>
      <w:r>
        <w:rPr>
          <w:rFonts w:eastAsiaTheme="minorEastAsia" w:cs="Times New Roman"/>
          <w:szCs w:val="21"/>
        </w:rPr>
        <w:t>高处</w:t>
      </w:r>
      <w:r>
        <w:rPr>
          <w:rFonts w:eastAsiaTheme="minorEastAsia" w:cs="Times New Roman" w:hint="eastAsia"/>
          <w:szCs w:val="21"/>
        </w:rPr>
        <w:t>自由</w:t>
      </w:r>
      <w:r>
        <w:rPr>
          <w:rFonts w:eastAsiaTheme="minorEastAsia" w:cs="Times New Roman"/>
          <w:szCs w:val="21"/>
        </w:rPr>
        <w:t>下落，球</w:t>
      </w:r>
      <w:r>
        <w:rPr>
          <w:rFonts w:eastAsiaTheme="minorEastAsia" w:cs="Times New Roman" w:hint="eastAsia"/>
          <w:szCs w:val="21"/>
        </w:rPr>
        <w:t>与</w:t>
      </w:r>
      <w:r>
        <w:rPr>
          <w:rFonts w:eastAsiaTheme="minorEastAsia" w:cs="Times New Roman"/>
          <w:szCs w:val="21"/>
        </w:rPr>
        <w:t>球拍碰撞后</w:t>
      </w:r>
      <w:r>
        <w:rPr>
          <w:rFonts w:eastAsiaTheme="minorEastAsia" w:cs="Times New Roman" w:hint="eastAsia"/>
          <w:szCs w:val="21"/>
        </w:rPr>
        <w:t>竖直</w:t>
      </w:r>
      <w:r>
        <w:rPr>
          <w:rFonts w:eastAsiaTheme="minorEastAsia" w:cs="Times New Roman"/>
          <w:szCs w:val="21"/>
        </w:rPr>
        <w:t>弹起，</w:t>
      </w:r>
      <w:r>
        <w:rPr>
          <w:rFonts w:eastAsiaTheme="minorEastAsia" w:cs="Times New Roman" w:hint="eastAsia"/>
          <w:szCs w:val="21"/>
        </w:rPr>
        <w:t>上升的最大</w:t>
      </w:r>
      <w:r>
        <w:rPr>
          <w:rFonts w:eastAsiaTheme="minorEastAsia" w:cs="Times New Roman"/>
          <w:szCs w:val="21"/>
        </w:rPr>
        <w:t>高度</w:t>
      </w:r>
      <w:r>
        <w:rPr>
          <w:rFonts w:eastAsiaTheme="minorEastAsia" w:cs="Times New Roman" w:hint="eastAsia"/>
          <w:szCs w:val="21"/>
        </w:rPr>
        <w:t>为</w:t>
      </w:r>
      <w:r>
        <w:rPr>
          <w:rFonts w:eastAsiaTheme="minorEastAsia" w:cs="Times New Roman" w:hint="eastAsia"/>
          <w:i/>
          <w:iCs/>
          <w:szCs w:val="21"/>
        </w:rPr>
        <w:t>h</w:t>
      </w:r>
      <w:r>
        <w:rPr>
          <w:rFonts w:eastAsiaTheme="minorEastAsia" w:cs="Times New Roman" w:hint="eastAsia"/>
          <w:szCs w:val="21"/>
          <w:vertAlign w:val="subscript"/>
        </w:rPr>
        <w:t>2</w:t>
      </w:r>
      <w:r>
        <w:rPr>
          <w:rFonts w:eastAsiaTheme="minorEastAsia" w:cs="Times New Roman" w:hint="eastAsia"/>
          <w:szCs w:val="21"/>
        </w:rPr>
        <w:t>，</w:t>
      </w:r>
      <w:r>
        <w:rPr>
          <w:rFonts w:eastAsiaTheme="minorEastAsia" w:cs="Times New Roman"/>
          <w:szCs w:val="21"/>
        </w:rPr>
        <w:t>球与球拍的</w:t>
      </w:r>
      <w:r>
        <w:rPr>
          <w:rFonts w:eastAsiaTheme="minorEastAsia" w:cs="Times New Roman" w:hint="eastAsia"/>
          <w:szCs w:val="21"/>
        </w:rPr>
        <w:t>接触</w:t>
      </w:r>
      <w:r>
        <w:rPr>
          <w:rFonts w:eastAsiaTheme="minorEastAsia" w:cs="Times New Roman"/>
          <w:szCs w:val="21"/>
        </w:rPr>
        <w:t>时间为</w:t>
      </w:r>
      <w:r>
        <w:rPr>
          <w:rFonts w:eastAsiaTheme="minorEastAsia" w:cs="Times New Roman" w:hint="eastAsia"/>
          <w:i/>
          <w:iCs/>
          <w:szCs w:val="21"/>
        </w:rPr>
        <w:t>t</w:t>
      </w:r>
      <w:r>
        <w:rPr>
          <w:rFonts w:eastAsiaTheme="minorEastAsia" w:cs="Times New Roman" w:hint="eastAsia"/>
          <w:szCs w:val="21"/>
        </w:rPr>
        <w:t>，重力加速度大小为</w:t>
      </w:r>
      <w:r>
        <w:rPr>
          <w:rFonts w:eastAsiaTheme="minorEastAsia" w:cs="Times New Roman" w:hint="eastAsia"/>
          <w:i/>
          <w:iCs/>
          <w:szCs w:val="21"/>
        </w:rPr>
        <w:t>g</w:t>
      </w:r>
      <w:r>
        <w:rPr>
          <w:rFonts w:eastAsiaTheme="minorEastAsia" w:cs="Times New Roman" w:hint="eastAsia"/>
          <w:szCs w:val="21"/>
        </w:rPr>
        <w:t>，</w:t>
      </w:r>
      <w:r>
        <w:rPr>
          <w:rFonts w:eastAsiaTheme="minorEastAsia" w:cs="Times New Roman"/>
          <w:szCs w:val="21"/>
        </w:rPr>
        <w:t>不计空气阻力</w:t>
      </w:r>
      <w:r>
        <w:rPr>
          <w:rFonts w:eastAsiaTheme="minorEastAsia" w:cs="Times New Roman" w:hint="eastAsia"/>
          <w:szCs w:val="21"/>
        </w:rPr>
        <w:t>和乒乓球的大小。</w:t>
      </w:r>
    </w:p>
    <w:p w14:paraId="0BA6E9FF" w14:textId="77777777" w:rsidR="00CB17A9" w:rsidRDefault="00000000">
      <w:pPr>
        <w:spacing w:line="288" w:lineRule="auto"/>
        <w:ind w:firstLineChars="200" w:firstLine="420"/>
        <w:rPr>
          <w:rFonts w:eastAsiaTheme="minorEastAsia" w:cs="Times New Roman"/>
          <w:szCs w:val="21"/>
        </w:rPr>
      </w:pPr>
      <w:bookmarkStart w:id="23" w:name="OLE_LINK29"/>
      <w:r>
        <w:rPr>
          <w:rFonts w:eastAsiaTheme="minorEastAsia" w:cs="Times New Roman" w:hint="eastAsia"/>
        </w:rPr>
        <w:t>(</w:t>
      </w:r>
      <w:r>
        <w:rPr>
          <w:rFonts w:eastAsiaTheme="minorEastAsia" w:cs="Times New Roman"/>
          <w:szCs w:val="21"/>
        </w:rPr>
        <w:t>1</w:t>
      </w:r>
      <w:bookmarkEnd w:id="23"/>
      <w:r>
        <w:rPr>
          <w:rFonts w:eastAsiaTheme="minorEastAsia" w:cs="Times New Roman" w:hint="eastAsia"/>
        </w:rPr>
        <w:t>)</w:t>
      </w:r>
      <w:bookmarkStart w:id="24" w:name="OLE_LINK44"/>
      <w:r>
        <w:rPr>
          <w:rFonts w:eastAsiaTheme="minorEastAsia" w:cs="Times New Roman"/>
          <w:szCs w:val="21"/>
        </w:rPr>
        <w:t>（计算）</w:t>
      </w:r>
      <w:bookmarkEnd w:id="24"/>
      <w:r>
        <w:rPr>
          <w:rFonts w:eastAsiaTheme="minorEastAsia" w:cs="Times New Roman"/>
          <w:szCs w:val="21"/>
        </w:rPr>
        <w:t>球落到球拍</w:t>
      </w:r>
      <w:r>
        <w:rPr>
          <w:rFonts w:eastAsiaTheme="minorEastAsia" w:cs="Times New Roman" w:hint="eastAsia"/>
          <w:szCs w:val="21"/>
        </w:rPr>
        <w:t>前</w:t>
      </w:r>
      <w:r>
        <w:rPr>
          <w:rFonts w:eastAsiaTheme="minorEastAsia" w:cs="Times New Roman"/>
          <w:szCs w:val="21"/>
        </w:rPr>
        <w:t>瞬间的速度大小</w:t>
      </w:r>
      <w:r>
        <w:rPr>
          <w:rFonts w:ascii="Book Antiqua" w:eastAsiaTheme="minorEastAsia" w:hAnsi="Book Antiqua" w:cs="Times New Roman"/>
          <w:i/>
          <w:iCs/>
          <w:szCs w:val="21"/>
        </w:rPr>
        <w:t>v</w:t>
      </w:r>
      <w:r>
        <w:rPr>
          <w:rFonts w:eastAsiaTheme="minorEastAsia" w:cs="Times New Roman" w:hint="eastAsia"/>
          <w:szCs w:val="21"/>
          <w:vertAlign w:val="subscript"/>
        </w:rPr>
        <w:t>1</w:t>
      </w:r>
      <w:r>
        <w:rPr>
          <w:rFonts w:eastAsiaTheme="minorEastAsia" w:cs="Times New Roman" w:hint="eastAsia"/>
          <w:szCs w:val="21"/>
        </w:rPr>
        <w:t>。</w:t>
      </w:r>
    </w:p>
    <w:p w14:paraId="1D6B97A8" w14:textId="77777777" w:rsidR="00CB17A9" w:rsidRDefault="00000000">
      <w:pPr>
        <w:spacing w:line="288" w:lineRule="auto"/>
        <w:ind w:firstLineChars="200" w:firstLine="420"/>
        <w:rPr>
          <w:rFonts w:eastAsiaTheme="minorEastAsia" w:cs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16768" behindDoc="0" locked="0" layoutInCell="1" allowOverlap="1" wp14:anchorId="1783E6CE" wp14:editId="4CAB6C9D">
                <wp:simplePos x="0" y="0"/>
                <wp:positionH relativeFrom="margin">
                  <wp:posOffset>3387090</wp:posOffset>
                </wp:positionH>
                <wp:positionV relativeFrom="paragraph">
                  <wp:posOffset>89535</wp:posOffset>
                </wp:positionV>
                <wp:extent cx="1985645" cy="1983105"/>
                <wp:effectExtent l="0" t="0" r="0" b="0"/>
                <wp:wrapSquare wrapText="bothSides"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5645" cy="1983105"/>
                          <a:chOff x="7830" y="43746"/>
                          <a:chExt cx="3127" cy="3123"/>
                        </a:xfrm>
                      </wpg:grpSpPr>
                      <wpg:grpSp>
                        <wpg:cNvPr id="150" name="组合 150"/>
                        <wpg:cNvGrpSpPr/>
                        <wpg:grpSpPr>
                          <a:xfrm>
                            <a:off x="7830" y="43746"/>
                            <a:ext cx="3127" cy="3123"/>
                            <a:chOff x="3428" y="11898"/>
                            <a:chExt cx="3127" cy="3123"/>
                          </a:xfrm>
                        </wpg:grpSpPr>
                        <wpg:grpSp>
                          <wpg:cNvPr id="151" name="组合 87"/>
                          <wpg:cNvGrpSpPr/>
                          <wpg:grpSpPr>
                            <a:xfrm>
                              <a:off x="3674" y="12364"/>
                              <a:ext cx="2042" cy="2041"/>
                              <a:chOff x="5024" y="12904"/>
                              <a:chExt cx="2201" cy="2200"/>
                            </a:xfrm>
                          </wpg:grpSpPr>
                          <wpg:grpSp>
                            <wpg:cNvPr id="152" name="组合 76"/>
                            <wpg:cNvGrpSpPr/>
                            <wpg:grpSpPr>
                              <a:xfrm>
                                <a:off x="5029" y="12904"/>
                                <a:ext cx="2189" cy="2200"/>
                                <a:chOff x="3589" y="12934"/>
                                <a:chExt cx="2189" cy="2200"/>
                              </a:xfrm>
                            </wpg:grpSpPr>
                            <wps:wsp>
                              <wps:cNvPr id="73" name="直接连接符 65"/>
                              <wps:cNvCnPr/>
                              <wps:spPr>
                                <a:xfrm>
                                  <a:off x="3589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" name="直接连接符 66"/>
                              <wps:cNvCnPr/>
                              <wps:spPr>
                                <a:xfrm>
                                  <a:off x="3865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5" name="直接连接符 67"/>
                              <wps:cNvCnPr/>
                              <wps:spPr>
                                <a:xfrm>
                                  <a:off x="4142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7" name="直接连接符 68"/>
                              <wps:cNvCnPr/>
                              <wps:spPr>
                                <a:xfrm>
                                  <a:off x="4413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" name="直接连接符 69"/>
                              <wps:cNvCnPr/>
                              <wps:spPr>
                                <a:xfrm>
                                  <a:off x="4684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" name="直接连接符 70"/>
                              <wps:cNvCnPr/>
                              <wps:spPr>
                                <a:xfrm>
                                  <a:off x="4955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0" name="直接连接符 71"/>
                              <wps:cNvCnPr/>
                              <wps:spPr>
                                <a:xfrm>
                                  <a:off x="5226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1" name="直接连接符 72"/>
                              <wps:cNvCnPr/>
                              <wps:spPr>
                                <a:xfrm>
                                  <a:off x="5503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" name="直接连接符 73"/>
                              <wps:cNvCnPr/>
                              <wps:spPr>
                                <a:xfrm>
                                  <a:off x="5778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53" name="组合 77"/>
                            <wpg:cNvGrpSpPr/>
                            <wpg:grpSpPr>
                              <a:xfrm rot="5400000">
                                <a:off x="5030" y="12903"/>
                                <a:ext cx="2189" cy="2201"/>
                                <a:chOff x="3579" y="12933"/>
                                <a:chExt cx="2189" cy="2201"/>
                              </a:xfrm>
                            </wpg:grpSpPr>
                            <wps:wsp>
                              <wps:cNvPr id="84" name="直接连接符 65"/>
                              <wps:cNvCnPr/>
                              <wps:spPr>
                                <a:xfrm>
                                  <a:off x="3579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" name="直接连接符 66"/>
                              <wps:cNvCnPr/>
                              <wps:spPr>
                                <a:xfrm>
                                  <a:off x="3866" y="12933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" name="直接连接符 67"/>
                              <wps:cNvCnPr/>
                              <wps:spPr>
                                <a:xfrm>
                                  <a:off x="4142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" name="直接连接符 68"/>
                              <wps:cNvCnPr/>
                              <wps:spPr>
                                <a:xfrm>
                                  <a:off x="4413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9" name="直接连接符 69"/>
                              <wps:cNvCnPr/>
                              <wps:spPr>
                                <a:xfrm>
                                  <a:off x="4684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0" name="直接连接符 70"/>
                              <wps:cNvCnPr/>
                              <wps:spPr>
                                <a:xfrm>
                                  <a:off x="4955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" name="直接连接符 71"/>
                              <wps:cNvCnPr/>
                              <wps:spPr>
                                <a:xfrm>
                                  <a:off x="5226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" name="直接连接符 72"/>
                              <wps:cNvCnPr/>
                              <wps:spPr>
                                <a:xfrm>
                                  <a:off x="5497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" name="直接连接符 73"/>
                              <wps:cNvCnPr/>
                              <wps:spPr>
                                <a:xfrm>
                                  <a:off x="5768" y="12934"/>
                                  <a:ext cx="0" cy="2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94" name="直接箭头连接符 88"/>
                          <wps:cNvCnPr/>
                          <wps:spPr>
                            <a:xfrm>
                              <a:off x="3428" y="13395"/>
                              <a:ext cx="2663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" name="直接箭头连接符 89"/>
                          <wps:cNvCnPr/>
                          <wps:spPr>
                            <a:xfrm rot="16200000">
                              <a:off x="3421" y="13343"/>
                              <a:ext cx="2551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6" name="文本框 90"/>
                          <wps:cNvSpPr txBox="1"/>
                          <wps:spPr>
                            <a:xfrm>
                              <a:off x="5768" y="13286"/>
                              <a:ext cx="787" cy="5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6D6312E" w14:textId="77777777" w:rsidR="00CB17A9" w:rsidRDefault="00000000">
                                <w:pPr>
                                  <w:rPr>
                                    <w:rFonts w:eastAsiaTheme="minorEastAsia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 xml:space="preserve">x 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7" name="文本框 91"/>
                          <wps:cNvSpPr txBox="1"/>
                          <wps:spPr>
                            <a:xfrm>
                              <a:off x="4644" y="11898"/>
                              <a:ext cx="787" cy="5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DC1FF0" w14:textId="77777777" w:rsidR="00CB17A9" w:rsidRDefault="00000000">
                                <w:pPr>
                                  <w:rPr>
                                    <w:rFonts w:eastAsiaTheme="minorEastAsia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 xml:space="preserve">y 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g:grpSp>
                          <wpg:cNvPr id="154" name="组合 113"/>
                          <wpg:cNvGrpSpPr/>
                          <wpg:grpSpPr>
                            <a:xfrm>
                              <a:off x="3543" y="13315"/>
                              <a:ext cx="2329" cy="295"/>
                              <a:chOff x="2674" y="13315"/>
                              <a:chExt cx="2329" cy="295"/>
                            </a:xfrm>
                          </wpg:grpSpPr>
                          <wpg:grpSp>
                            <wpg:cNvPr id="155" name="组合 96"/>
                            <wpg:cNvGrpSpPr/>
                            <wpg:grpSpPr>
                              <a:xfrm>
                                <a:off x="3963" y="13315"/>
                                <a:ext cx="1040" cy="295"/>
                                <a:chOff x="3963" y="13319"/>
                                <a:chExt cx="1040" cy="295"/>
                              </a:xfrm>
                            </wpg:grpSpPr>
                            <wps:wsp>
                              <wps:cNvPr id="99" name="文本框 92"/>
                              <wps:cNvSpPr txBox="1"/>
                              <wps:spPr>
                                <a:xfrm>
                                  <a:off x="3963" y="13319"/>
                                  <a:ext cx="269" cy="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11AAC29" w14:textId="77777777" w:rsidR="00CB17A9" w:rsidRDefault="00000000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0.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0" name="文本框 93"/>
                              <wps:cNvSpPr txBox="1"/>
                              <wps:spPr>
                                <a:xfrm>
                                  <a:off x="4220" y="13319"/>
                                  <a:ext cx="269" cy="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995C319" w14:textId="77777777" w:rsidR="00CB17A9" w:rsidRDefault="00000000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0.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1" name="文本框 94"/>
                              <wps:cNvSpPr txBox="1"/>
                              <wps:spPr>
                                <a:xfrm>
                                  <a:off x="4484" y="13319"/>
                                  <a:ext cx="269" cy="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3EE37A1" w14:textId="77777777" w:rsidR="00CB17A9" w:rsidRDefault="00000000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0.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2" name="文本框 95"/>
                              <wps:cNvSpPr txBox="1"/>
                              <wps:spPr>
                                <a:xfrm>
                                  <a:off x="4734" y="13319"/>
                                  <a:ext cx="269" cy="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6C355BC" w14:textId="77777777" w:rsidR="00CB17A9" w:rsidRDefault="00000000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0.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g:grpSp>
                            <wpg:cNvPr id="156" name="组合 97"/>
                            <wpg:cNvGrpSpPr/>
                            <wpg:grpSpPr>
                              <a:xfrm>
                                <a:off x="2674" y="13315"/>
                                <a:ext cx="1047" cy="295"/>
                                <a:chOff x="3914" y="13319"/>
                                <a:chExt cx="1047" cy="295"/>
                              </a:xfrm>
                            </wpg:grpSpPr>
                            <wps:wsp>
                              <wps:cNvPr id="104" name="文本框 92"/>
                              <wps:cNvSpPr txBox="1"/>
                              <wps:spPr>
                                <a:xfrm>
                                  <a:off x="3914" y="13319"/>
                                  <a:ext cx="269" cy="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2CD7AED" w14:textId="77777777" w:rsidR="00CB17A9" w:rsidRDefault="00000000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-0.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5" name="文本框 93"/>
                              <wps:cNvSpPr txBox="1"/>
                              <wps:spPr>
                                <a:xfrm>
                                  <a:off x="4206" y="13319"/>
                                  <a:ext cx="269" cy="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61F9A0C" w14:textId="77777777" w:rsidR="00CB17A9" w:rsidRDefault="00000000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-0.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6" name="文本框 94"/>
                              <wps:cNvSpPr txBox="1"/>
                              <wps:spPr>
                                <a:xfrm>
                                  <a:off x="4456" y="13319"/>
                                  <a:ext cx="269" cy="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8558E34" w14:textId="77777777" w:rsidR="00CB17A9" w:rsidRDefault="00000000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-0.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7" name="文本框 95"/>
                              <wps:cNvSpPr txBox="1"/>
                              <wps:spPr>
                                <a:xfrm>
                                  <a:off x="4692" y="13319"/>
                                  <a:ext cx="269" cy="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64E28C6" w14:textId="77777777" w:rsidR="00CB17A9" w:rsidRDefault="00000000">
                                    <w:pPr>
                                      <w:rPr>
                                        <w:rFonts w:eastAsiaTheme="minorEastAsia"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5"/>
                                        <w:szCs w:val="15"/>
                                      </w:rPr>
                                      <w:t>-0.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57" name="组合 118"/>
                          <wpg:cNvGrpSpPr/>
                          <wpg:grpSpPr>
                            <a:xfrm>
                              <a:off x="4474" y="12158"/>
                              <a:ext cx="269" cy="1060"/>
                              <a:chOff x="3605" y="12158"/>
                              <a:chExt cx="269" cy="1060"/>
                            </a:xfrm>
                          </wpg:grpSpPr>
                          <wps:wsp>
                            <wps:cNvPr id="120" name="文本框 114"/>
                            <wps:cNvSpPr txBox="1"/>
                            <wps:spPr>
                              <a:xfrm>
                                <a:off x="3605" y="12923"/>
                                <a:ext cx="269" cy="2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8AF862" w14:textId="77777777" w:rsidR="00CB17A9" w:rsidRDefault="00000000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0.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21" name="文本框 115"/>
                            <wps:cNvSpPr txBox="1"/>
                            <wps:spPr>
                              <a:xfrm>
                                <a:off x="3605" y="12689"/>
                                <a:ext cx="269" cy="2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C048B9F" w14:textId="77777777" w:rsidR="00CB17A9" w:rsidRDefault="00000000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0.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22" name="文本框 116"/>
                            <wps:cNvSpPr txBox="1"/>
                            <wps:spPr>
                              <a:xfrm>
                                <a:off x="3605" y="12427"/>
                                <a:ext cx="269" cy="2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566A35F" w14:textId="77777777" w:rsidR="00CB17A9" w:rsidRDefault="00000000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0.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23" name="文本框 117"/>
                            <wps:cNvSpPr txBox="1"/>
                            <wps:spPr>
                              <a:xfrm>
                                <a:off x="3605" y="12158"/>
                                <a:ext cx="269" cy="2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A47A5AF" w14:textId="77777777" w:rsidR="00CB17A9" w:rsidRDefault="00000000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0.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158" name="组合 119"/>
                          <wpg:cNvGrpSpPr/>
                          <wpg:grpSpPr>
                            <a:xfrm>
                              <a:off x="4418" y="13444"/>
                              <a:ext cx="269" cy="1039"/>
                              <a:chOff x="3605" y="12165"/>
                              <a:chExt cx="269" cy="1039"/>
                            </a:xfrm>
                          </wpg:grpSpPr>
                          <wps:wsp>
                            <wps:cNvPr id="125" name="文本框 114"/>
                            <wps:cNvSpPr txBox="1"/>
                            <wps:spPr>
                              <a:xfrm>
                                <a:off x="3605" y="12909"/>
                                <a:ext cx="269" cy="2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992125" w14:textId="77777777" w:rsidR="00CB17A9" w:rsidRDefault="00000000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-0.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26" name="文本框 115"/>
                            <wps:cNvSpPr txBox="1"/>
                            <wps:spPr>
                              <a:xfrm>
                                <a:off x="3605" y="12661"/>
                                <a:ext cx="269" cy="2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939E2E3" w14:textId="77777777" w:rsidR="00CB17A9" w:rsidRDefault="00000000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-0.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27" name="文本框 116"/>
                            <wps:cNvSpPr txBox="1"/>
                            <wps:spPr>
                              <a:xfrm>
                                <a:off x="3605" y="12413"/>
                                <a:ext cx="269" cy="2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33A265" w14:textId="77777777" w:rsidR="00CB17A9" w:rsidRDefault="00000000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-0.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28" name="文本框 117"/>
                            <wps:cNvSpPr txBox="1"/>
                            <wps:spPr>
                              <a:xfrm>
                                <a:off x="3605" y="12165"/>
                                <a:ext cx="269" cy="2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6CBC63" w14:textId="77777777" w:rsidR="00CB17A9" w:rsidRDefault="00000000">
                                  <w:pPr>
                                    <w:rPr>
                                      <w:rFonts w:eastAsiaTheme="minorEastAsia" w:cs="Times New Roman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5"/>
                                      <w:szCs w:val="15"/>
                                    </w:rPr>
                                    <w:t>-0.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129" name="椭圆 124"/>
                          <wps:cNvSpPr/>
                          <wps:spPr>
                            <a:xfrm>
                              <a:off x="4441" y="13152"/>
                              <a:ext cx="499" cy="499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4" name="椭圆 125"/>
                          <wps:cNvSpPr/>
                          <wps:spPr>
                            <a:xfrm>
                              <a:off x="4191" y="12897"/>
                              <a:ext cx="998" cy="998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5" name="椭圆 126"/>
                          <wps:cNvSpPr/>
                          <wps:spPr>
                            <a:xfrm>
                              <a:off x="3946" y="12633"/>
                              <a:ext cx="1506" cy="1521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6" name="椭圆 127"/>
                          <wps:cNvSpPr/>
                          <wps:spPr>
                            <a:xfrm>
                              <a:off x="4664" y="1285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</wps:spPr>
                          <wps:style>
                            <a:lnRef idx="0">
                              <a:srgbClr val="FFFFFF"/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7" name="文本框 128"/>
                          <wps:cNvSpPr txBox="1"/>
                          <wps:spPr>
                            <a:xfrm>
                              <a:off x="5113" y="12243"/>
                              <a:ext cx="462" cy="5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C59C8C0" w14:textId="77777777" w:rsidR="00CB17A9" w:rsidRDefault="00000000">
                                <w:pPr>
                                  <w:rPr>
                                    <w:rFonts w:eastAsiaTheme="minorEastAsia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8" name="文本框 129"/>
                          <wps:cNvSpPr txBox="1"/>
                          <wps:spPr>
                            <a:xfrm>
                              <a:off x="4293" y="14550"/>
                              <a:ext cx="833" cy="4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4BB3A4F" w14:textId="77777777" w:rsidR="00CB17A9" w:rsidRDefault="00000000">
                                <w:pPr>
                                  <w:spacing w:line="120" w:lineRule="auto"/>
                                  <w:jc w:val="center"/>
                                  <w:rPr>
                                    <w:rFonts w:eastAsiaTheme="minorEastAsia" w:cs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eastAsiaTheme="minorEastAsia" w:cs="Times New Roman" w:hint="eastAsia"/>
                                    <w:szCs w:val="21"/>
                                  </w:rPr>
                                  <w:t>(</w:t>
                                </w:r>
                                <w:r>
                                  <w:rPr>
                                    <w:rFonts w:eastAsiaTheme="minorEastAsia" w:cs="Times New Roman"/>
                                    <w:szCs w:val="21"/>
                                  </w:rPr>
                                  <w:t>a</w:t>
                                </w:r>
                                <w:r>
                                  <w:rPr>
                                    <w:rFonts w:eastAsiaTheme="minorEastAsia" w:cs="Times New Roman" w:hint="eastAsia"/>
                                    <w:szCs w:val="21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9" name="椭圆 127"/>
                          <wps:cNvSpPr/>
                          <wps:spPr>
                            <a:xfrm>
                              <a:off x="5422" y="1235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</wps:spPr>
                          <wps:style>
                            <a:lnRef idx="0">
                              <a:srgbClr val="FFFFFF"/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40" name="文本框 128"/>
                          <wps:cNvSpPr txBox="1"/>
                          <wps:spPr>
                            <a:xfrm>
                              <a:off x="4595" y="12500"/>
                              <a:ext cx="462" cy="5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6C95A40" w14:textId="77777777" w:rsidR="00CB17A9" w:rsidRDefault="00000000">
                                <w:pPr>
                                  <w:rPr>
                                    <w:rFonts w:eastAsiaTheme="minorEastAsia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20" name="文本框 128"/>
                        <wps:cNvSpPr txBox="1"/>
                        <wps:spPr>
                          <a:xfrm>
                            <a:off x="8828" y="45043"/>
                            <a:ext cx="469" cy="5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7450984" w14:textId="77777777" w:rsidR="00CB17A9" w:rsidRDefault="00000000">
                              <w:pPr>
                                <w:rPr>
                                  <w:rFonts w:cs="Times New Roman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6"/>
                                  <w:szCs w:val="1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783E6CE" id="组合 21" o:spid="_x0000_s1791" style="position:absolute;left:0;text-align:left;margin-left:266.7pt;margin-top:7.05pt;width:156.35pt;height:156.15pt;z-index:251616768;mso-position-horizontal-relative:margin;mso-position-vertical-relative:text" coordorigin="7830,43746" coordsize="3127,31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">
                <v:group id="组合 150" o:spid="_x0000_s1792" style="position:absolute;left:7830;top:43746;width:3127;height:3123" coordorigin="3428,11898" coordsize="3127,3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<v:group id="组合 87" o:spid="_x0000_s1793" style="position:absolute;left:3674;top:12364;width:2042;height:2041" coordorigin="5024,12904" coordsize="2201,2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  <v:group id="组合 76" o:spid="_x0000_s1794" style="position:absolute;left:5029;top:12904;width:2189;height:2200" coordorigin="3589,12934" coordsize="2189,2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    <v:line id="直接连接符 65" o:spid="_x0000_s1795" style="position:absolute;visibility:visible;mso-wrap-style:square" from="3589,12934" to="3589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" strokecolor="#aeaaaa [2414]" strokeweight=".5pt">
                        <v:stroke joinstyle="miter"/>
                      </v:line>
                      <v:line id="直接连接符 66" o:spid="_x0000_s1796" style="position:absolute;visibility:visible;mso-wrap-style:square" from="3865,12934" to="3865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" strokecolor="#aeaaaa [2414]" strokeweight=".5pt">
                        <v:stroke joinstyle="miter"/>
                      </v:line>
                      <v:line id="直接连接符 67" o:spid="_x0000_s1797" style="position:absolute;visibility:visible;mso-wrap-style:square" from="4142,12934" to="4142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" strokecolor="#aeaaaa [2414]" strokeweight=".5pt">
                        <v:stroke joinstyle="miter"/>
                      </v:line>
                      <v:line id="直接连接符 68" o:spid="_x0000_s1798" style="position:absolute;visibility:visible;mso-wrap-style:square" from="4413,12934" to="4413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" strokecolor="#aeaaaa [2414]" strokeweight=".5pt">
                        <v:stroke joinstyle="miter"/>
                      </v:line>
                      <v:line id="直接连接符 69" o:spid="_x0000_s1799" style="position:absolute;visibility:visible;mso-wrap-style:square" from="4684,12934" to="4684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" strokecolor="#aeaaaa [2414]" strokeweight=".5pt">
                        <v:stroke joinstyle="miter"/>
                      </v:line>
                      <v:line id="直接连接符 70" o:spid="_x0000_s1800" style="position:absolute;visibility:visible;mso-wrap-style:square" from="4955,12934" to="4955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" strokecolor="#aeaaaa [2414]" strokeweight=".5pt">
                        <v:stroke joinstyle="miter"/>
                      </v:line>
                      <v:line id="直接连接符 71" o:spid="_x0000_s1801" style="position:absolute;visibility:visible;mso-wrap-style:square" from="5226,12934" to="5226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" strokecolor="#aeaaaa [2414]" strokeweight=".5pt">
                        <v:stroke joinstyle="miter"/>
                      </v:line>
                      <v:line id="直接连接符 72" o:spid="_x0000_s1802" style="position:absolute;visibility:visible;mso-wrap-style:square" from="5503,12934" to="5503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" strokecolor="#aeaaaa [2414]" strokeweight=".5pt">
                        <v:stroke joinstyle="miter"/>
                      </v:line>
                      <v:line id="直接连接符 73" o:spid="_x0000_s1803" style="position:absolute;visibility:visible;mso-wrap-style:square" from="5778,12934" to="5778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" strokecolor="#aeaaaa [2414]" strokeweight=".5pt">
                        <v:stroke joinstyle="miter"/>
                      </v:line>
                    </v:group>
                    <v:group id="组合 77" o:spid="_x0000_s1804" style="position:absolute;left:5030;top:12903;width:2189;height:2201;rotation:90" coordorigin="3579,12933" coordsize="2189,2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">
                      <v:line id="直接连接符 65" o:spid="_x0000_s1805" style="position:absolute;visibility:visible;mso-wrap-style:square" from="3579,12934" to="3579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" strokecolor="#aeaaaa [2414]" strokeweight=".5pt">
                        <v:stroke joinstyle="miter"/>
                      </v:line>
                      <v:line id="直接连接符 66" o:spid="_x0000_s1806" style="position:absolute;visibility:visible;mso-wrap-style:square" from="3866,12933" to="3866,15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" strokecolor="#aeaaaa [2414]" strokeweight=".5pt">
                        <v:stroke joinstyle="miter"/>
                      </v:line>
                      <v:line id="直接连接符 67" o:spid="_x0000_s1807" style="position:absolute;visibility:visible;mso-wrap-style:square" from="4142,12934" to="4142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" strokecolor="#aeaaaa [2414]" strokeweight=".5pt">
                        <v:stroke joinstyle="miter"/>
                      </v:line>
                      <v:line id="直接连接符 68" o:spid="_x0000_s1808" style="position:absolute;visibility:visible;mso-wrap-style:square" from="4413,12934" to="4413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" strokecolor="#aeaaaa [2414]" strokeweight=".5pt">
                        <v:stroke joinstyle="miter"/>
                      </v:line>
                      <v:line id="直接连接符 69" o:spid="_x0000_s1809" style="position:absolute;visibility:visible;mso-wrap-style:square" from="4684,12934" to="4684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" strokecolor="#aeaaaa [2414]" strokeweight=".5pt">
                        <v:stroke joinstyle="miter"/>
                      </v:line>
                      <v:line id="直接连接符 70" o:spid="_x0000_s1810" style="position:absolute;visibility:visible;mso-wrap-style:square" from="4955,12934" to="4955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" strokecolor="#aeaaaa [2414]" strokeweight=".5pt">
                        <v:stroke joinstyle="miter"/>
                      </v:line>
                      <v:line id="直接连接符 71" o:spid="_x0000_s1811" style="position:absolute;visibility:visible;mso-wrap-style:square" from="5226,12934" to="5226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" strokecolor="#aeaaaa [2414]" strokeweight=".5pt">
                        <v:stroke joinstyle="miter"/>
                      </v:line>
                      <v:line id="直接连接符 72" o:spid="_x0000_s1812" style="position:absolute;visibility:visible;mso-wrap-style:square" from="5497,12934" to="5497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" strokecolor="#aeaaaa [2414]" strokeweight=".5pt">
                        <v:stroke joinstyle="miter"/>
                      </v:line>
                      <v:line id="直接连接符 73" o:spid="_x0000_s1813" style="position:absolute;visibility:visible;mso-wrap-style:square" from="5768,12934" to="5768,1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" strokecolor="#aeaaaa [2414]" strokeweight=".5pt">
                        <v:stroke joinstyle="miter"/>
                      </v:line>
                    </v:group>
                  </v:group>
                  <v:shape id="直接箭头连接符 88" o:spid="_x0000_s1814" type="#_x0000_t32" style="position:absolute;left:3428;top:13395;width:266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" strokecolor="black [3213]" strokeweight=".5pt">
                    <v:stroke endarrow="block" endarrowwidth="narrow" joinstyle="miter"/>
                  </v:shape>
                  <v:shape id="直接箭头连接符 89" o:spid="_x0000_s1815" type="#_x0000_t32" style="position:absolute;left:3421;top:13343;width:2551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" strokecolor="black [3213]" strokeweight=".5pt">
                    <v:stroke endarrow="block" endarrowwidth="narrow" joinstyle="miter"/>
                  </v:shape>
                  <v:shape id="文本框 90" o:spid="_x0000_s1816" type="#_x0000_t202" style="position:absolute;left:5768;top:13286;width:787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SQ6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" filled="f" stroked="f" strokeweight=".5pt">
                    <v:textbox>
                      <w:txbxContent>
                        <w:p w14:paraId="26D6312E" w14:textId="77777777" w:rsidR="00CB17A9" w:rsidRDefault="00000000">
                          <w:pPr>
                            <w:rPr>
                              <w:rFonts w:eastAsiaTheme="minorEastAsia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 xml:space="preserve">x 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/m</w:t>
                          </w:r>
                        </w:p>
                      </w:txbxContent>
                    </v:textbox>
                  </v:shape>
                  <v:shape id="文本框 91" o:spid="_x0000_s1817" type="#_x0000_t202" style="position:absolute;left:4644;top:11898;width:787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YGh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pe5nD/En6AXN0AAAD//wMAUEsBAi0AFAAGAAgAAAAhANvh9svuAAAAhQEAABMAAAAAAAAA&#10;AAAAAAAAAAAAAFtDb250ZW50X1R5cGVzXS54bWxQSwECLQAUAAYACAAAACEAWvQsW78AAAAVAQAA&#10;CwAAAAAAAAAAAAAAAAAfAQAAX3JlbHMvLnJlbHNQSwECLQAUAAYACAAAACEANi2BocYAAADbAAAA&#10;DwAAAAAAAAAAAAAAAAAHAgAAZHJzL2Rvd25yZXYueG1sUEsFBgAAAAADAAMAtwAAAPoCAAAAAA==&#10;" filled="f" stroked="f" strokeweight=".5pt">
                    <v:textbox>
                      <w:txbxContent>
                        <w:p w14:paraId="0ADC1FF0" w14:textId="77777777" w:rsidR="00CB17A9" w:rsidRDefault="00000000">
                          <w:pPr>
                            <w:rPr>
                              <w:rFonts w:eastAsiaTheme="minorEastAsia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 xml:space="preserve">y 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/m</w:t>
                          </w:r>
                        </w:p>
                      </w:txbxContent>
                    </v:textbox>
                  </v:shape>
                  <v:group id="组合 113" o:spid="_x0000_s1818" style="position:absolute;left:3543;top:13315;width:2329;height:295" coordorigin="2674,13315" coordsize="2329,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C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JzyfCRfIxT8AAAD//wMAUEsBAi0AFAAGAAgAAAAhANvh9svuAAAAhQEAABMAAAAAAAAAAAAA&#10;AAAAAAAAAFtDb250ZW50X1R5cGVzXS54bWxQSwECLQAUAAYACAAAACEAWvQsW78AAAAVAQAACwAA&#10;AAAAAAAAAAAAAAAfAQAAX3JlbHMvLnJlbHNQSwECLQAUAAYACAAAACEAJ0yzQsMAAADcAAAADwAA&#10;AAAAAAAAAAAAAAAHAgAAZHJzL2Rvd25yZXYueG1sUEsFBgAAAAADAAMAtwAAAPcCAAAAAA==&#10;">
                    <v:group id="组合 96" o:spid="_x0000_s1819" style="position:absolute;left:3963;top:13315;width:1040;height:295" coordorigin="3963,13319" coordsize="1040,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">
                      <v:shape id="文本框 92" o:spid="_x0000_s1820" type="#_x0000_t202" style="position:absolute;left:3963;top:13319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" filled="f" stroked="f" strokeweight=".5pt">
                        <v:textbox inset="0,0,0,0">
                          <w:txbxContent>
                            <w:p w14:paraId="611AAC29" w14:textId="77777777" w:rsidR="00CB17A9" w:rsidRDefault="00000000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0.2</w:t>
                              </w:r>
                            </w:p>
                          </w:txbxContent>
                        </v:textbox>
                      </v:shape>
                      <v:shape id="文本框 93" o:spid="_x0000_s1821" type="#_x0000_t202" style="position:absolute;left:4220;top:13319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" filled="f" stroked="f" strokeweight=".5pt">
                        <v:textbox inset="0,0,0,0">
                          <w:txbxContent>
                            <w:p w14:paraId="0995C319" w14:textId="77777777" w:rsidR="00CB17A9" w:rsidRDefault="00000000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0.4</w:t>
                              </w:r>
                            </w:p>
                          </w:txbxContent>
                        </v:textbox>
                      </v:shape>
                      <v:shape id="文本框 94" o:spid="_x0000_s1822" type="#_x0000_t202" style="position:absolute;left:4484;top:13319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" filled="f" stroked="f" strokeweight=".5pt">
                        <v:textbox inset="0,0,0,0">
                          <w:txbxContent>
                            <w:p w14:paraId="73EE37A1" w14:textId="77777777" w:rsidR="00CB17A9" w:rsidRDefault="00000000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0.6</w:t>
                              </w:r>
                            </w:p>
                          </w:txbxContent>
                        </v:textbox>
                      </v:shape>
                      <v:shape id="文本框 95" o:spid="_x0000_s1823" type="#_x0000_t202" style="position:absolute;left:4734;top:13319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" filled="f" stroked="f" strokeweight=".5pt">
                        <v:textbox inset="0,0,0,0">
                          <w:txbxContent>
                            <w:p w14:paraId="66C355BC" w14:textId="77777777" w:rsidR="00CB17A9" w:rsidRDefault="00000000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0.8</w:t>
                              </w:r>
                            </w:p>
                          </w:txbxContent>
                        </v:textbox>
                      </v:shape>
                    </v:group>
                    <v:group id="组合 97" o:spid="_x0000_s1824" style="position:absolute;left:2674;top:13315;width:1047;height:295" coordorigin="3914,13319" coordsize="1047,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  <v:shape id="文本框 92" o:spid="_x0000_s1825" type="#_x0000_t202" style="position:absolute;left:3914;top:13319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" filled="f" stroked="f" strokeweight=".5pt">
                        <v:textbox inset="0,0,0,0">
                          <w:txbxContent>
                            <w:p w14:paraId="62CD7AED" w14:textId="77777777" w:rsidR="00CB17A9" w:rsidRDefault="00000000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-0.8</w:t>
                              </w:r>
                            </w:p>
                          </w:txbxContent>
                        </v:textbox>
                      </v:shape>
                      <v:shape id="文本框 93" o:spid="_x0000_s1826" type="#_x0000_t202" style="position:absolute;left:4206;top:13319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" filled="f" stroked="f" strokeweight=".5pt">
                        <v:textbox inset="0,0,0,0">
                          <w:txbxContent>
                            <w:p w14:paraId="761F9A0C" w14:textId="77777777" w:rsidR="00CB17A9" w:rsidRDefault="00000000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-0.6</w:t>
                              </w:r>
                            </w:p>
                          </w:txbxContent>
                        </v:textbox>
                      </v:shape>
                      <v:shape id="文本框 94" o:spid="_x0000_s1827" type="#_x0000_t202" style="position:absolute;left:4456;top:13319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" filled="f" stroked="f" strokeweight=".5pt">
                        <v:textbox inset="0,0,0,0">
                          <w:txbxContent>
                            <w:p w14:paraId="18558E34" w14:textId="77777777" w:rsidR="00CB17A9" w:rsidRDefault="00000000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-0.4</w:t>
                              </w:r>
                            </w:p>
                          </w:txbxContent>
                        </v:textbox>
                      </v:shape>
                      <v:shape id="文本框 95" o:spid="_x0000_s1828" type="#_x0000_t202" style="position:absolute;left:4692;top:13319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" filled="f" stroked="f" strokeweight=".5pt">
                        <v:textbox inset="0,0,0,0">
                          <w:txbxContent>
                            <w:p w14:paraId="364E28C6" w14:textId="77777777" w:rsidR="00CB17A9" w:rsidRDefault="00000000">
                              <w:pPr>
                                <w:rPr>
                                  <w:rFonts w:eastAsiaTheme="minorEastAsia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-0.2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118" o:spid="_x0000_s1829" style="position:absolute;left:4474;top:12158;width:269;height:1060" coordorigin="3605,12158" coordsize="269,1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<v:shape id="文本框 114" o:spid="_x0000_s1830" type="#_x0000_t202" style="position:absolute;left:3605;top:12923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" filled="f" stroked="f" strokeweight=".5pt">
                      <v:textbox inset="0,0,0,0">
                        <w:txbxContent>
                          <w:p w14:paraId="778AF862" w14:textId="77777777" w:rsidR="00CB17A9" w:rsidRDefault="00000000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0.2</w:t>
                            </w:r>
                          </w:p>
                        </w:txbxContent>
                      </v:textbox>
                    </v:shape>
                    <v:shape id="文本框 115" o:spid="_x0000_s1831" type="#_x0000_t202" style="position:absolute;left:3605;top:12689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" filled="f" stroked="f" strokeweight=".5pt">
                      <v:textbox inset="0,0,0,0">
                        <w:txbxContent>
                          <w:p w14:paraId="0C048B9F" w14:textId="77777777" w:rsidR="00CB17A9" w:rsidRDefault="00000000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0.4</w:t>
                            </w:r>
                          </w:p>
                        </w:txbxContent>
                      </v:textbox>
                    </v:shape>
                    <v:shape id="文本框 116" o:spid="_x0000_s1832" type="#_x0000_t202" style="position:absolute;left:3605;top:12427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" filled="f" stroked="f" strokeweight=".5pt">
                      <v:textbox inset="0,0,0,0">
                        <w:txbxContent>
                          <w:p w14:paraId="6566A35F" w14:textId="77777777" w:rsidR="00CB17A9" w:rsidRDefault="00000000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0.6</w:t>
                            </w:r>
                          </w:p>
                        </w:txbxContent>
                      </v:textbox>
                    </v:shape>
                    <v:shape id="文本框 117" o:spid="_x0000_s1833" type="#_x0000_t202" style="position:absolute;left:3605;top:12158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" filled="f" stroked="f" strokeweight=".5pt">
                      <v:textbox inset="0,0,0,0">
                        <w:txbxContent>
                          <w:p w14:paraId="7A47A5AF" w14:textId="77777777" w:rsidR="00CB17A9" w:rsidRDefault="00000000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0.8</w:t>
                            </w:r>
                          </w:p>
                        </w:txbxContent>
                      </v:textbox>
                    </v:shape>
                  </v:group>
                  <v:group id="组合 119" o:spid="_x0000_s1834" style="position:absolute;left:4418;top:13444;width:269;height:1039" coordorigin="3605,12165" coordsize="269,10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  <v:shape id="文本框 114" o:spid="_x0000_s1835" type="#_x0000_t202" style="position:absolute;left:3605;top:12909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" filled="f" stroked="f" strokeweight=".5pt">
                      <v:textbox inset="0,0,0,0">
                        <w:txbxContent>
                          <w:p w14:paraId="4A992125" w14:textId="77777777" w:rsidR="00CB17A9" w:rsidRDefault="00000000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-0.8</w:t>
                            </w:r>
                          </w:p>
                        </w:txbxContent>
                      </v:textbox>
                    </v:shape>
                    <v:shape id="文本框 115" o:spid="_x0000_s1836" type="#_x0000_t202" style="position:absolute;left:3605;top:12661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" filled="f" stroked="f" strokeweight=".5pt">
                      <v:textbox inset="0,0,0,0">
                        <w:txbxContent>
                          <w:p w14:paraId="6939E2E3" w14:textId="77777777" w:rsidR="00CB17A9" w:rsidRDefault="00000000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-0.6</w:t>
                            </w:r>
                          </w:p>
                        </w:txbxContent>
                      </v:textbox>
                    </v:shape>
                    <v:shape id="文本框 116" o:spid="_x0000_s1837" type="#_x0000_t202" style="position:absolute;left:3605;top:12413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" filled="f" stroked="f" strokeweight=".5pt">
                      <v:textbox inset="0,0,0,0">
                        <w:txbxContent>
                          <w:p w14:paraId="6D33A265" w14:textId="77777777" w:rsidR="00CB17A9" w:rsidRDefault="00000000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-0.4</w:t>
                            </w:r>
                          </w:p>
                        </w:txbxContent>
                      </v:textbox>
                    </v:shape>
                    <v:shape id="文本框 117" o:spid="_x0000_s1838" type="#_x0000_t202" style="position:absolute;left:3605;top:12165;width:269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" filled="f" stroked="f" strokeweight=".5pt">
                      <v:textbox inset="0,0,0,0">
                        <w:txbxContent>
                          <w:p w14:paraId="5A6CBC63" w14:textId="77777777" w:rsidR="00CB17A9" w:rsidRDefault="00000000">
                            <w:pPr>
                              <w:rPr>
                                <w:rFonts w:eastAsiaTheme="minorEastAsia"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-0.2</w:t>
                            </w:r>
                          </w:p>
                        </w:txbxContent>
                      </v:textbox>
                    </v:shape>
                  </v:group>
                  <v:oval id="椭圆 124" o:spid="_x0000_s1839" style="position:absolute;left:4441;top:13152;width:499;height:4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" filled="f" strokecolor="black [3213]" strokeweight=".5pt">
                    <v:stroke dashstyle="dash" joinstyle="miter"/>
                  </v:oval>
                  <v:oval id="椭圆 125" o:spid="_x0000_s1840" style="position:absolute;left:4191;top:12897;width:998;height:9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" filled="f" strokecolor="black [3213]" strokeweight=".5pt">
                    <v:stroke joinstyle="miter"/>
                  </v:oval>
                  <v:oval id="椭圆 126" o:spid="_x0000_s1841" style="position:absolute;left:3946;top:12633;width:1506;height:1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" filled="f" strokecolor="black [3213]" strokeweight=".5pt">
                    <v:stroke dashstyle="dash" joinstyle="miter"/>
                  </v:oval>
                  <v:oval id="椭圆 127" o:spid="_x0000_s1842" style="position:absolute;left:4664;top:12855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" fillcolor="black [3213]" stroked="f"/>
                  <v:shape id="文本框 128" o:spid="_x0000_s1843" type="#_x0000_t202" style="position:absolute;left:5113;top:12243;width:462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  <v:textbox>
                      <w:txbxContent>
                        <w:p w14:paraId="1C59C8C0" w14:textId="77777777" w:rsidR="00CB17A9" w:rsidRDefault="00000000">
                          <w:pPr>
                            <w:rPr>
                              <w:rFonts w:eastAsiaTheme="minorEastAsia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129" o:spid="_x0000_s1844" type="#_x0000_t202" style="position:absolute;left:4293;top:14550;width:833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sy4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GjlGZlAL38BAAD//wMAUEsBAi0AFAAGAAgAAAAhANvh9svuAAAAhQEAABMAAAAAAAAA&#10;AAAAAAAAAAAAAFtDb250ZW50X1R5cGVzXS54bWxQSwECLQAUAAYACAAAACEAWvQsW78AAAAVAQAA&#10;CwAAAAAAAAAAAAAAAAAfAQAAX3JlbHMvLnJlbHNQSwECLQAUAAYACAAAACEAWY7MuMYAAADcAAAA&#10;DwAAAAAAAAAAAAAAAAAHAgAAZHJzL2Rvd25yZXYueG1sUEsFBgAAAAADAAMAtwAAAPoCAAAAAA==&#10;" filled="f" stroked="f" strokeweight=".5pt">
                    <v:textbox>
                      <w:txbxContent>
                        <w:p w14:paraId="64BB3A4F" w14:textId="77777777" w:rsidR="00CB17A9" w:rsidRDefault="00000000">
                          <w:pPr>
                            <w:spacing w:line="120" w:lineRule="auto"/>
                            <w:jc w:val="center"/>
                            <w:rPr>
                              <w:rFonts w:eastAsiaTheme="minorEastAsia" w:cs="Times New Roman"/>
                              <w:szCs w:val="21"/>
                            </w:rPr>
                          </w:pPr>
                          <w:r>
                            <w:rPr>
                              <w:rFonts w:eastAsiaTheme="minorEastAsia" w:cs="Times New Roman" w:hint="eastAsia"/>
                              <w:szCs w:val="21"/>
                            </w:rPr>
                            <w:t>(</w:t>
                          </w:r>
                          <w:r>
                            <w:rPr>
                              <w:rFonts w:eastAsiaTheme="minorEastAsia" w:cs="Times New Roman"/>
                              <w:szCs w:val="21"/>
                            </w:rPr>
                            <w:t>a</w:t>
                          </w:r>
                          <w:r>
                            <w:rPr>
                              <w:rFonts w:eastAsiaTheme="minorEastAsia" w:cs="Times New Roman" w:hint="eastAsia"/>
                              <w:szCs w:val="21"/>
                            </w:rPr>
                            <w:t>)</w:t>
                          </w:r>
                        </w:p>
                      </w:txbxContent>
                    </v:textbox>
                  </v:shape>
                  <v:oval id="椭圆 127" o:spid="_x0000_s1845" style="position:absolute;left:5422;top:12350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" fillcolor="black [3213]" stroked="f"/>
                  <v:shape id="文本框 128" o:spid="_x0000_s1846" type="#_x0000_t202" style="position:absolute;left:4595;top:12500;width:462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rPD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//6zw8YAAADcAAAA&#10;DwAAAAAAAAAAAAAAAAAHAgAAZHJzL2Rvd25yZXYueG1sUEsFBgAAAAADAAMAtwAAAPoCAAAAAA==&#10;" filled="f" stroked="f" strokeweight=".5pt">
                    <v:textbox>
                      <w:txbxContent>
                        <w:p w14:paraId="36C95A40" w14:textId="77777777" w:rsidR="00CB17A9" w:rsidRDefault="00000000">
                          <w:pPr>
                            <w:rPr>
                              <w:rFonts w:eastAsiaTheme="minorEastAsia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文本框 128" o:spid="_x0000_s1847" type="#_x0000_t202" style="position:absolute;left:8828;top:45043;width:469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<v:textbox>
                    <w:txbxContent>
                      <w:p w14:paraId="17450984" w14:textId="77777777" w:rsidR="00CB17A9" w:rsidRDefault="00000000">
                        <w:pPr>
                          <w:rPr>
                            <w:rFonts w:cs="Times New Roman"/>
                            <w:sz w:val="16"/>
                            <w:szCs w:val="16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6"/>
                            <w:szCs w:val="16"/>
                          </w:rPr>
                          <w:t>O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eastAsiaTheme="minorEastAsia" w:cs="Times New Roman" w:hint="eastAsia"/>
        </w:rPr>
        <w:t>(</w:t>
      </w:r>
      <w:r>
        <w:rPr>
          <w:rFonts w:eastAsiaTheme="minorEastAsia" w:cs="Times New Roman"/>
          <w:szCs w:val="21"/>
        </w:rPr>
        <w:t>2</w:t>
      </w:r>
      <w:r>
        <w:rPr>
          <w:rFonts w:eastAsiaTheme="minorEastAsia" w:cs="Times New Roman" w:hint="eastAsia"/>
        </w:rPr>
        <w:t>)</w:t>
      </w:r>
      <w:r>
        <w:rPr>
          <w:rFonts w:eastAsiaTheme="minorEastAsia" w:cs="Times New Roman"/>
          <w:szCs w:val="21"/>
        </w:rPr>
        <w:t>（计算）球拍对球的平均作用力大小</w:t>
      </w:r>
      <w:r>
        <w:rPr>
          <w:rFonts w:eastAsiaTheme="minorEastAsia" w:cs="Times New Roman" w:hint="eastAsia"/>
          <w:i/>
          <w:iCs/>
          <w:szCs w:val="21"/>
        </w:rPr>
        <w:t>F</w:t>
      </w:r>
      <w:r>
        <w:rPr>
          <w:rFonts w:eastAsiaTheme="minorEastAsia" w:cs="Times New Roman"/>
          <w:szCs w:val="21"/>
        </w:rPr>
        <w:t>。</w:t>
      </w:r>
    </w:p>
    <w:p w14:paraId="43A5CE77" w14:textId="77777777" w:rsidR="00CB17A9" w:rsidRDefault="00000000">
      <w:pPr>
        <w:tabs>
          <w:tab w:val="left" w:pos="1990"/>
          <w:tab w:val="left" w:pos="4610"/>
        </w:tabs>
        <w:spacing w:line="288" w:lineRule="auto"/>
        <w:ind w:left="420" w:hangingChars="200" w:hanging="420"/>
        <w:textAlignment w:val="center"/>
        <w:rPr>
          <w:rFonts w:eastAsiaTheme="minorEastAsia" w:cs="Times New Roman"/>
        </w:rPr>
      </w:pPr>
      <w:bookmarkStart w:id="25" w:name="OLE_LINK12"/>
      <w:bookmarkStart w:id="26" w:name="_Hlk211435381"/>
      <w:r>
        <w:rPr>
          <w:rFonts w:eastAsiaTheme="minorEastAsia" w:cs="Times New Roman"/>
        </w:rPr>
        <w:t>1</w:t>
      </w:r>
      <w:bookmarkStart w:id="27" w:name="OLE_LINK34"/>
      <w:r>
        <w:rPr>
          <w:rFonts w:eastAsiaTheme="minorEastAsia" w:cs="Times New Roman" w:hint="eastAsia"/>
        </w:rPr>
        <w:t>1</w:t>
      </w:r>
      <w:r>
        <w:rPr>
          <w:rFonts w:eastAsiaTheme="minorEastAsia" w:cs="Times New Roman"/>
          <w:szCs w:val="21"/>
        </w:rPr>
        <w:t>．</w:t>
      </w:r>
      <w:bookmarkStart w:id="28" w:name="_Hlk216166790"/>
      <w:bookmarkEnd w:id="25"/>
      <w:bookmarkEnd w:id="26"/>
      <w:bookmarkEnd w:id="27"/>
      <w:r>
        <w:rPr>
          <w:rFonts w:eastAsiaTheme="minorEastAsia" w:cs="Times New Roman" w:hint="eastAsia"/>
          <w:spacing w:val="-2"/>
          <w:szCs w:val="21"/>
        </w:rPr>
        <w:t>用振动装置带动乒乓球在竖直方向振动，</w:t>
      </w:r>
      <w:r>
        <w:rPr>
          <w:rFonts w:eastAsiaTheme="minorEastAsia" w:cs="Times New Roman" w:hint="eastAsia"/>
          <w:spacing w:val="-2"/>
        </w:rPr>
        <w:t>激起水波在</w:t>
      </w:r>
      <w:r>
        <w:rPr>
          <w:rFonts w:eastAsiaTheme="minorEastAsia" w:cs="Times New Roman" w:hint="eastAsia"/>
        </w:rPr>
        <w:t>水面传播，该水波可视为简谐波。以球与水面的接触点为坐标原点，在水平面上建立直角坐标系</w:t>
      </w:r>
      <w:bookmarkEnd w:id="28"/>
      <w:r>
        <w:rPr>
          <w:rFonts w:eastAsiaTheme="minorEastAsia" w:cs="Times New Roman" w:hint="eastAsia"/>
        </w:rPr>
        <w:t>，</w:t>
      </w:r>
      <w:r>
        <w:rPr>
          <w:rFonts w:eastAsiaTheme="minorEastAsia" w:cs="Times New Roman" w:hint="eastAsia"/>
          <w:iCs/>
        </w:rPr>
        <w:t>某时刻已形成的</w:t>
      </w:r>
      <w:r>
        <w:rPr>
          <w:rFonts w:eastAsiaTheme="minorEastAsia" w:cs="Times New Roman"/>
        </w:rPr>
        <w:t>水波</w:t>
      </w:r>
      <w:r>
        <w:rPr>
          <w:rFonts w:eastAsiaTheme="minorEastAsia" w:cs="Times New Roman" w:hint="eastAsia"/>
        </w:rPr>
        <w:t>图样</w:t>
      </w:r>
      <w:r>
        <w:rPr>
          <w:rFonts w:eastAsiaTheme="minorEastAsia" w:cs="Times New Roman"/>
        </w:rPr>
        <w:t>如图</w:t>
      </w:r>
      <w:r>
        <w:rPr>
          <w:rFonts w:eastAsiaTheme="minorEastAsia" w:cs="Times New Roman" w:hint="eastAsia"/>
        </w:rPr>
        <w:t>(</w:t>
      </w:r>
      <w:r>
        <w:rPr>
          <w:rFonts w:eastAsiaTheme="minorEastAsia" w:cs="Times New Roman"/>
          <w:iCs/>
        </w:rPr>
        <w:t>a</w:t>
      </w:r>
      <w:r>
        <w:rPr>
          <w:rFonts w:eastAsiaTheme="minorEastAsia" w:cs="Times New Roman" w:hint="eastAsia"/>
        </w:rPr>
        <w:t>)</w:t>
      </w:r>
      <w:r>
        <w:rPr>
          <w:rFonts w:eastAsiaTheme="minorEastAsia" w:cs="Times New Roman"/>
        </w:rPr>
        <w:t>所示</w:t>
      </w:r>
      <w:r>
        <w:rPr>
          <w:rFonts w:eastAsiaTheme="minorEastAsia" w:cs="Times New Roman" w:hint="eastAsia"/>
        </w:rPr>
        <w:t>，记此时刻为</w:t>
      </w:r>
      <w:r>
        <w:rPr>
          <w:rFonts w:eastAsiaTheme="minorEastAsia" w:cs="Times New Roman" w:hint="eastAsia"/>
          <w:i/>
          <w:iCs/>
        </w:rPr>
        <w:t>t</w:t>
      </w:r>
      <w:r>
        <w:rPr>
          <w:rFonts w:eastAsiaTheme="minorEastAsia" w:cs="Times New Roman" w:hint="eastAsia"/>
        </w:rPr>
        <w:t>＝</w:t>
      </w:r>
      <w:r>
        <w:rPr>
          <w:rFonts w:eastAsiaTheme="minorEastAsia" w:cs="Times New Roman" w:hint="eastAsia"/>
        </w:rPr>
        <w:t>0</w:t>
      </w:r>
      <w:r>
        <w:rPr>
          <w:rFonts w:eastAsiaTheme="minorEastAsia" w:cs="Times New Roman"/>
        </w:rPr>
        <w:t>，其中实线表示波峰，虚线表示波谷。</w:t>
      </w:r>
      <w:r>
        <w:rPr>
          <w:rFonts w:eastAsiaTheme="minorEastAsia" w:cs="Times New Roman"/>
          <w:i/>
        </w:rPr>
        <w:t>B</w:t>
      </w:r>
      <w:r>
        <w:rPr>
          <w:rFonts w:eastAsiaTheme="minorEastAsia" w:cs="Times New Roman"/>
        </w:rPr>
        <w:t>处质点的振动图像如图</w:t>
      </w:r>
      <w:r>
        <w:rPr>
          <w:rFonts w:eastAsiaTheme="minorEastAsia" w:cs="Times New Roman" w:hint="eastAsia"/>
        </w:rPr>
        <w:t>(</w:t>
      </w:r>
      <w:r>
        <w:rPr>
          <w:rFonts w:eastAsiaTheme="minorEastAsia" w:cs="Times New Roman"/>
          <w:iCs/>
        </w:rPr>
        <w:t>b</w:t>
      </w:r>
      <w:r>
        <w:rPr>
          <w:rFonts w:eastAsiaTheme="minorEastAsia" w:cs="Times New Roman" w:hint="eastAsia"/>
        </w:rPr>
        <w:t>)</w:t>
      </w:r>
      <w:r>
        <w:rPr>
          <w:rFonts w:eastAsiaTheme="minorEastAsia" w:cs="Times New Roman"/>
        </w:rPr>
        <w:t>所示，</w:t>
      </w:r>
      <w:bookmarkStart w:id="29" w:name="OLE_LINK28"/>
      <w:r>
        <w:rPr>
          <w:rFonts w:eastAsiaTheme="minorEastAsia" w:cs="Times New Roman"/>
          <w:i/>
          <w:iCs/>
        </w:rPr>
        <w:t>z</w:t>
      </w:r>
      <w:bookmarkEnd w:id="29"/>
      <w:r>
        <w:rPr>
          <w:rFonts w:eastAsiaTheme="minorEastAsia" w:cs="Times New Roman"/>
        </w:rPr>
        <w:t>轴正方向</w:t>
      </w:r>
      <w:r>
        <w:rPr>
          <w:rFonts w:eastAsiaTheme="minorEastAsia" w:cs="Times New Roman" w:hint="eastAsia"/>
        </w:rPr>
        <w:t>为</w:t>
      </w:r>
      <w:r>
        <w:rPr>
          <w:rFonts w:eastAsiaTheme="minorEastAsia" w:cs="Times New Roman"/>
        </w:rPr>
        <w:t>竖直向上</w:t>
      </w:r>
      <w:r>
        <w:rPr>
          <w:rFonts w:eastAsiaTheme="minorEastAsia" w:cs="Times New Roman" w:hint="eastAsia"/>
        </w:rPr>
        <w:t>方向</w:t>
      </w:r>
      <w:r>
        <w:rPr>
          <w:rFonts w:eastAsiaTheme="minorEastAsia" w:cs="Times New Roman"/>
        </w:rPr>
        <w:t>。</w:t>
      </w:r>
      <w:bookmarkStart w:id="30" w:name="OLE_LINK30"/>
    </w:p>
    <w:p w14:paraId="4AEE7B2E" w14:textId="77777777" w:rsidR="00CB17A9" w:rsidRDefault="00000000">
      <w:pPr>
        <w:tabs>
          <w:tab w:val="left" w:pos="1990"/>
          <w:tab w:val="left" w:pos="4610"/>
        </w:tabs>
        <w:spacing w:line="288" w:lineRule="auto"/>
        <w:ind w:firstLineChars="200" w:firstLine="420"/>
        <w:jc w:val="left"/>
        <w:textAlignment w:val="center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(</w:t>
      </w:r>
      <w:r>
        <w:rPr>
          <w:rFonts w:eastAsiaTheme="minorEastAsia" w:cs="Times New Roman"/>
          <w:szCs w:val="21"/>
        </w:rPr>
        <w:t>1</w:t>
      </w:r>
      <w:bookmarkEnd w:id="30"/>
      <w:r>
        <w:rPr>
          <w:rFonts w:eastAsiaTheme="minorEastAsia" w:cs="Times New Roman" w:hint="eastAsia"/>
        </w:rPr>
        <w:t>)</w:t>
      </w:r>
      <w:r>
        <w:rPr>
          <w:rFonts w:eastAsiaTheme="minorEastAsia" w:cs="Times New Roman"/>
        </w:rPr>
        <w:t>该水波的波长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/>
        </w:rPr>
        <w:t>m</w:t>
      </w:r>
      <w:r>
        <w:rPr>
          <w:rFonts w:eastAsiaTheme="minorEastAsia" w:cs="Times New Roman"/>
        </w:rPr>
        <w:t>。</w:t>
      </w:r>
    </w:p>
    <w:p w14:paraId="39F86648" w14:textId="77777777" w:rsidR="00CB17A9" w:rsidRDefault="00000000">
      <w:pPr>
        <w:tabs>
          <w:tab w:val="left" w:pos="1990"/>
          <w:tab w:val="left" w:pos="4610"/>
        </w:tabs>
        <w:spacing w:line="288" w:lineRule="auto"/>
        <w:ind w:firstLineChars="200" w:firstLine="420"/>
        <w:jc w:val="left"/>
        <w:textAlignment w:val="center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 xml:space="preserve">(2) </w:t>
      </w:r>
      <w:r>
        <w:rPr>
          <w:rFonts w:eastAsiaTheme="minorEastAsia" w:cs="Times New Roman"/>
          <w:i/>
          <w:iCs/>
        </w:rPr>
        <w:t>t</w:t>
      </w:r>
      <w:r>
        <w:rPr>
          <w:rFonts w:eastAsiaTheme="minorEastAsia" w:cs="Times New Roman" w:hint="eastAsia"/>
        </w:rPr>
        <w:t>＝</w:t>
      </w:r>
      <w:r>
        <w:rPr>
          <w:rFonts w:eastAsiaTheme="minorEastAsia" w:cs="Times New Roman" w:hint="eastAsia"/>
        </w:rPr>
        <w:t xml:space="preserve">0.5 </w:t>
      </w:r>
      <w:r>
        <w:rPr>
          <w:rFonts w:eastAsiaTheme="minorEastAsia" w:cs="Times New Roman"/>
        </w:rPr>
        <w:t>s</w:t>
      </w:r>
      <w:r>
        <w:rPr>
          <w:rFonts w:eastAsiaTheme="minorEastAsia" w:cs="Times New Roman"/>
        </w:rPr>
        <w:t>时</w:t>
      </w:r>
      <w:r>
        <w:rPr>
          <w:rFonts w:eastAsiaTheme="minorEastAsia" w:cs="Times New Roman" w:hint="eastAsia"/>
        </w:rPr>
        <w:t>刻</w:t>
      </w:r>
      <w:r>
        <w:rPr>
          <w:rFonts w:eastAsiaTheme="minorEastAsia" w:cs="Times New Roman"/>
        </w:rPr>
        <w:t>，</w:t>
      </w:r>
      <w:r>
        <w:rPr>
          <w:rFonts w:eastAsiaTheme="minorEastAsia" w:cs="Times New Roman" w:hint="eastAsia"/>
          <w:i/>
          <w:iCs/>
        </w:rPr>
        <w:t>B</w:t>
      </w:r>
      <w:r>
        <w:rPr>
          <w:rFonts w:eastAsiaTheme="minorEastAsia" w:cs="Times New Roman" w:hint="eastAsia"/>
        </w:rPr>
        <w:t>处的质点</w:t>
      </w:r>
      <w:r>
        <w:rPr>
          <w:rFonts w:eastAsiaTheme="minorEastAsia" w:cs="Times New Roman"/>
        </w:rPr>
        <w:t>处于</w:t>
      </w:r>
      <w:bookmarkStart w:id="31" w:name="OLE_LINK13"/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  <w:szCs w:val="21"/>
        </w:rPr>
        <w:t>。</w:t>
      </w:r>
    </w:p>
    <w:p w14:paraId="0978B871" w14:textId="77777777" w:rsidR="00CB17A9" w:rsidRDefault="00000000">
      <w:pPr>
        <w:spacing w:line="288" w:lineRule="auto"/>
        <w:ind w:firstLineChars="175" w:firstLine="420"/>
        <w:jc w:val="left"/>
        <w:textAlignment w:val="center"/>
        <w:rPr>
          <w:rFonts w:eastAsiaTheme="minorEastAsia" w:cs="Times New Roma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10624" behindDoc="0" locked="0" layoutInCell="1" allowOverlap="1" wp14:anchorId="6204F999" wp14:editId="1D82F718">
                <wp:simplePos x="0" y="0"/>
                <wp:positionH relativeFrom="column">
                  <wp:posOffset>3241040</wp:posOffset>
                </wp:positionH>
                <wp:positionV relativeFrom="paragraph">
                  <wp:posOffset>51435</wp:posOffset>
                </wp:positionV>
                <wp:extent cx="1943100" cy="1224915"/>
                <wp:effectExtent l="0" t="0" r="0" b="0"/>
                <wp:wrapNone/>
                <wp:docPr id="133" name="组合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1224915"/>
                          <a:chOff x="6804" y="13328"/>
                          <a:chExt cx="3060" cy="1929"/>
                        </a:xfrm>
                      </wpg:grpSpPr>
                      <wpg:grpSp>
                        <wpg:cNvPr id="131" name="组合 131"/>
                        <wpg:cNvGrpSpPr/>
                        <wpg:grpSpPr>
                          <a:xfrm>
                            <a:off x="6804" y="13328"/>
                            <a:ext cx="3060" cy="1472"/>
                            <a:chOff x="6494" y="13301"/>
                            <a:chExt cx="3060" cy="1472"/>
                          </a:xfrm>
                        </wpg:grpSpPr>
                        <wps:wsp>
                          <wps:cNvPr id="2039" name="文本框 65"/>
                          <wps:cNvSpPr txBox="1"/>
                          <wps:spPr>
                            <a:xfrm>
                              <a:off x="6796" y="14438"/>
                              <a:ext cx="310" cy="3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C21CC57" w14:textId="77777777" w:rsidR="00CB17A9" w:rsidRDefault="00000000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040" name="文本框 87"/>
                          <wps:cNvSpPr txBox="1"/>
                          <wps:spPr>
                            <a:xfrm>
                              <a:off x="8690" y="14119"/>
                              <a:ext cx="310" cy="3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8DE0FC7" w14:textId="77777777" w:rsidR="00CB17A9" w:rsidRDefault="00000000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041" name="文本框 88"/>
                          <wps:cNvSpPr txBox="1"/>
                          <wps:spPr>
                            <a:xfrm>
                              <a:off x="7716" y="14119"/>
                              <a:ext cx="372" cy="3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5E93FA6" w14:textId="77777777" w:rsidR="00CB17A9" w:rsidRDefault="00000000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042" name="文本框 89"/>
                          <wps:cNvSpPr txBox="1"/>
                          <wps:spPr>
                            <a:xfrm>
                              <a:off x="7282" y="14119"/>
                              <a:ext cx="310" cy="3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E94A10" w14:textId="77777777" w:rsidR="00CB17A9" w:rsidRDefault="00000000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0.1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043" name="文本框 90"/>
                          <wps:cNvSpPr txBox="1"/>
                          <wps:spPr>
                            <a:xfrm>
                              <a:off x="8294" y="14119"/>
                              <a:ext cx="310" cy="34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6BC1CF3" w14:textId="77777777" w:rsidR="00CB17A9" w:rsidRDefault="00000000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021" name="直接连接符 1073"/>
                          <wps:cNvCnPr/>
                          <wps:spPr>
                            <a:xfrm>
                              <a:off x="6995" y="13730"/>
                              <a:ext cx="1840" cy="5"/>
                            </a:xfrm>
                            <a:prstGeom prst="line">
                              <a:avLst/>
                            </a:prstGeom>
                            <a:ln w="9525" cmpd="sng">
                              <a:solidFill>
                                <a:schemeClr val="tx1"/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22" name="直接连接符 1076"/>
                          <wps:cNvCnPr/>
                          <wps:spPr>
                            <a:xfrm>
                              <a:off x="7009" y="14611"/>
                              <a:ext cx="921" cy="1"/>
                            </a:xfrm>
                            <a:prstGeom prst="line">
                              <a:avLst/>
                            </a:prstGeom>
                            <a:ln w="9525" cmpd="sng">
                              <a:solidFill>
                                <a:schemeClr val="tx1"/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014" name="组合 1064"/>
                          <wpg:cNvGrpSpPr/>
                          <wpg:grpSpPr>
                            <a:xfrm>
                              <a:off x="6550" y="13743"/>
                              <a:ext cx="1840" cy="866"/>
                              <a:chOff x="7612" y="10060"/>
                              <a:chExt cx="1245" cy="935"/>
                            </a:xfrm>
                          </wpg:grpSpPr>
                          <wps:wsp>
                            <wps:cNvPr id="2015" name="任意多边形 1057"/>
                            <wps:cNvSpPr/>
                            <wps:spPr>
                              <a:xfrm>
                                <a:off x="7612" y="10060"/>
                                <a:ext cx="630" cy="484"/>
                              </a:xfrm>
                              <a:custGeom>
                                <a:avLst/>
                                <a:gdLst>
                                  <a:gd name="connisteX0" fmla="*/ 0 w 628015"/>
                                  <a:gd name="connsiteY0" fmla="*/ 549910 h 549910"/>
                                  <a:gd name="connisteX1" fmla="*/ 313690 w 628015"/>
                                  <a:gd name="connsiteY1" fmla="*/ 0 h 549910"/>
                                  <a:gd name="connisteX2" fmla="*/ 628015 w 628015"/>
                                  <a:gd name="connsiteY2" fmla="*/ 549910 h 549910"/>
                                </a:gdLst>
                                <a:ahLst/>
                                <a:cxnLst>
                                  <a:cxn ang="0">
                                    <a:pos x="connisteX0" y="connsiteY0"/>
                                  </a:cxn>
                                  <a:cxn ang="0">
                                    <a:pos x="connisteX1" y="connsiteY1"/>
                                  </a:cxn>
                                  <a:cxn ang="0">
                                    <a:pos x="connisteX2" y="connsiteY2"/>
                                  </a:cxn>
                                </a:cxnLst>
                                <a:rect l="l" t="t" r="r" b="b"/>
                                <a:pathLst>
                                  <a:path w="628015" h="549910">
                                    <a:moveTo>
                                      <a:pt x="0" y="549910"/>
                                    </a:moveTo>
                                    <a:cubicBezTo>
                                      <a:pt x="56515" y="428625"/>
                                      <a:pt x="187960" y="0"/>
                                      <a:pt x="313690" y="0"/>
                                    </a:cubicBezTo>
                                    <a:cubicBezTo>
                                      <a:pt x="439420" y="0"/>
                                      <a:pt x="571500" y="428625"/>
                                      <a:pt x="628015" y="54991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/>
                          </wps:wsp>
                          <wps:wsp>
                            <wps:cNvPr id="2016" name="任意多边形 1058"/>
                            <wps:cNvSpPr/>
                            <wps:spPr>
                              <a:xfrm flipV="1">
                                <a:off x="8225" y="10511"/>
                                <a:ext cx="632" cy="484"/>
                              </a:xfrm>
                              <a:custGeom>
                                <a:avLst/>
                                <a:gdLst>
                                  <a:gd name="connisteX0" fmla="*/ 0 w 628015"/>
                                  <a:gd name="connsiteY0" fmla="*/ 549910 h 549910"/>
                                  <a:gd name="connisteX1" fmla="*/ 313690 w 628015"/>
                                  <a:gd name="connsiteY1" fmla="*/ 0 h 549910"/>
                                  <a:gd name="connisteX2" fmla="*/ 628015 w 628015"/>
                                  <a:gd name="connsiteY2" fmla="*/ 549910 h 549910"/>
                                </a:gdLst>
                                <a:ahLst/>
                                <a:cxnLst>
                                  <a:cxn ang="0">
                                    <a:pos x="connisteX0" y="connsiteY0"/>
                                  </a:cxn>
                                  <a:cxn ang="0">
                                    <a:pos x="connisteX1" y="connsiteY1"/>
                                  </a:cxn>
                                  <a:cxn ang="0">
                                    <a:pos x="connisteX2" y="connsiteY2"/>
                                  </a:cxn>
                                </a:cxnLst>
                                <a:rect l="l" t="t" r="r" b="b"/>
                                <a:pathLst>
                                  <a:path w="628015" h="549910">
                                    <a:moveTo>
                                      <a:pt x="0" y="549910"/>
                                    </a:moveTo>
                                    <a:cubicBezTo>
                                      <a:pt x="56515" y="428625"/>
                                      <a:pt x="187960" y="0"/>
                                      <a:pt x="313690" y="0"/>
                                    </a:cubicBezTo>
                                    <a:cubicBezTo>
                                      <a:pt x="439420" y="0"/>
                                      <a:pt x="571500" y="428625"/>
                                      <a:pt x="628015" y="54991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018" name="任意多边形 1057"/>
                          <wps:cNvSpPr/>
                          <wps:spPr>
                            <a:xfrm>
                              <a:off x="8366" y="13733"/>
                              <a:ext cx="943" cy="448"/>
                            </a:xfrm>
                            <a:custGeom>
                              <a:avLst/>
                              <a:gdLst>
                                <a:gd name="connisteX0" fmla="*/ 0 w 628015"/>
                                <a:gd name="connsiteY0" fmla="*/ 549910 h 549910"/>
                                <a:gd name="connisteX1" fmla="*/ 313690 w 628015"/>
                                <a:gd name="connsiteY1" fmla="*/ 0 h 549910"/>
                                <a:gd name="connisteX2" fmla="*/ 628015 w 628015"/>
                                <a:gd name="connsiteY2" fmla="*/ 549910 h 549910"/>
                              </a:gdLst>
                              <a:ahLst/>
                              <a:cxnLst>
                                <a:cxn ang="0">
                                  <a:pos x="connisteX0" y="connsiteY0"/>
                                </a:cxn>
                                <a:cxn ang="0">
                                  <a:pos x="connisteX1" y="connsiteY1"/>
                                </a:cxn>
                                <a:cxn ang="0">
                                  <a:pos x="connisteX2" y="connsiteY2"/>
                                </a:cxn>
                              </a:cxnLst>
                              <a:rect l="l" t="t" r="r" b="b"/>
                              <a:pathLst>
                                <a:path w="628015" h="549910">
                                  <a:moveTo>
                                    <a:pt x="0" y="549910"/>
                                  </a:moveTo>
                                  <a:cubicBezTo>
                                    <a:pt x="56515" y="428625"/>
                                    <a:pt x="187960" y="0"/>
                                    <a:pt x="313690" y="0"/>
                                  </a:cubicBezTo>
                                  <a:cubicBezTo>
                                    <a:pt x="439420" y="0"/>
                                    <a:pt x="571500" y="428625"/>
                                    <a:pt x="628015" y="54991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2023" name="直接连接符 1077"/>
                          <wps:cNvCnPr/>
                          <wps:spPr>
                            <a:xfrm>
                              <a:off x="8819" y="13740"/>
                              <a:ext cx="1" cy="432"/>
                            </a:xfrm>
                            <a:prstGeom prst="line">
                              <a:avLst/>
                            </a:prstGeom>
                            <a:ln w="9525" cmpd="sng">
                              <a:solidFill>
                                <a:schemeClr val="tx1"/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26" name="直接连接符 1080"/>
                          <wps:cNvCnPr/>
                          <wps:spPr>
                            <a:xfrm>
                              <a:off x="7920" y="14189"/>
                              <a:ext cx="1" cy="432"/>
                            </a:xfrm>
                            <a:prstGeom prst="line">
                              <a:avLst/>
                            </a:prstGeom>
                            <a:ln w="9525" cmpd="sng">
                              <a:solidFill>
                                <a:schemeClr val="tx1"/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029" name="Group 73"/>
                          <wpg:cNvGrpSpPr/>
                          <wpg:grpSpPr>
                            <a:xfrm>
                              <a:off x="6830" y="13301"/>
                              <a:ext cx="2724" cy="1403"/>
                              <a:chOff x="6948" y="1819"/>
                              <a:chExt cx="3155" cy="1840"/>
                            </a:xfrm>
                          </wpg:grpSpPr>
                          <wps:wsp>
                            <wps:cNvPr id="2030" name="Line 3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146" y="2071"/>
                                <a:ext cx="0" cy="15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2031" name="Line 3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948" y="2959"/>
                                <a:ext cx="29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2032" name="Line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51" y="3483"/>
                                <a:ext cx="0" cy="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33" name="Text Box 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60" y="2951"/>
                                <a:ext cx="343" cy="5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10CF458" w14:textId="77777777" w:rsidR="00CB17A9" w:rsidRDefault="00000000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cs="Times New Roman" w:hint="eastAsia"/>
                                      <w:iCs/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  <w:p w14:paraId="7906A5CA" w14:textId="77777777" w:rsidR="00CB17A9" w:rsidRDefault="00CB17A9">
                                  <w:pPr>
                                    <w:rPr>
                                      <w:rFonts w:cs="Times New Roman"/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034" name="Text Box 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33" y="1819"/>
                                <a:ext cx="608" cy="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B67952C" w14:textId="77777777" w:rsidR="00CB17A9" w:rsidRDefault="00000000">
                                  <w:pPr>
                                    <w:rPr>
                                      <w:rFonts w:ascii="Book Antiqua" w:hAnsi="Book Antiqua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z</w:t>
                                  </w:r>
                                  <w: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/cm</w:t>
                                  </w:r>
                                </w:p>
                                <w:p w14:paraId="7FD2B2D0" w14:textId="77777777" w:rsidR="00CB17A9" w:rsidRDefault="00CB17A9">
                                  <w:pPr>
                                    <w:rPr>
                                      <w:rFonts w:ascii="Book Antiqua" w:hAnsi="Book Antiqua"/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2035" name="矩形 1088"/>
                          <wps:cNvSpPr/>
                          <wps:spPr>
                            <a:xfrm>
                              <a:off x="6494" y="13703"/>
                              <a:ext cx="489" cy="47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036" name="文本框 1091"/>
                          <wps:cNvSpPr txBox="1"/>
                          <wps:spPr>
                            <a:xfrm>
                              <a:off x="6787" y="14059"/>
                              <a:ext cx="310" cy="32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274FAAC" w14:textId="77777777" w:rsidR="00CB17A9" w:rsidRDefault="00000000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079" name="矩形 1088"/>
                          <wps:cNvSpPr/>
                          <wps:spPr>
                            <a:xfrm>
                              <a:off x="9054" y="13888"/>
                              <a:ext cx="292" cy="23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080" name="文本框 65"/>
                          <wps:cNvSpPr txBox="1"/>
                          <wps:spPr>
                            <a:xfrm>
                              <a:off x="6822" y="13538"/>
                              <a:ext cx="310" cy="38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35756D1" w14:textId="77777777" w:rsidR="00CB17A9" w:rsidRDefault="00000000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132" name="文本框 132"/>
                        <wps:cNvSpPr txBox="1"/>
                        <wps:spPr>
                          <a:xfrm>
                            <a:off x="8003" y="14786"/>
                            <a:ext cx="833" cy="4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D57ADFD" w14:textId="77777777" w:rsidR="00CB17A9" w:rsidRDefault="00000000">
                              <w:pPr>
                                <w:spacing w:line="120" w:lineRule="auto"/>
                                <w:jc w:val="center"/>
                                <w:rPr>
                                  <w:rFonts w:eastAsiaTheme="minorEastAsia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Theme="minorEastAsia" w:cs="Times New Roman" w:hint="eastAsia"/>
                                  <w:szCs w:val="21"/>
                                </w:rPr>
                                <w:t>(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b</w:t>
                              </w:r>
                              <w:r>
                                <w:rPr>
                                  <w:rFonts w:eastAsiaTheme="minorEastAsia" w:cs="Times New Roman" w:hint="eastAsia"/>
                                  <w:szCs w:val="21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204F999" id="组合 133" o:spid="_x0000_s1848" style="position:absolute;left:0;text-align:left;margin-left:255.2pt;margin-top:4.05pt;width:153pt;height:96.45pt;z-index:251610624;mso-position-horizontal-relative:text;mso-position-vertical-relative:text" coordorigin="6804,13328" coordsize="3060,1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">
                <v:group id="组合 131" o:spid="_x0000_s1849" style="position:absolute;left:6804;top:13328;width:3060;height:1472" coordorigin="6494,13301" coordsize="3060,1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  <v:shape id="文本框 65" o:spid="_x0000_s1850" type="#_x0000_t202" style="position:absolute;left:6796;top:14438;width:31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" filled="f" stroked="f" strokeweight=".5pt">
                    <v:textbox inset="0,0,0,0">
                      <w:txbxContent>
                        <w:p w14:paraId="3C21CC57" w14:textId="77777777" w:rsidR="00CB17A9" w:rsidRDefault="00000000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-2</w:t>
                          </w:r>
                        </w:p>
                      </w:txbxContent>
                    </v:textbox>
                  </v:shape>
                  <v:shape id="文本框 87" o:spid="_x0000_s1851" type="#_x0000_t202" style="position:absolute;left:8690;top:14119;width:310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" filled="f" stroked="f" strokeweight=".5pt">
                    <v:textbox inset="0,0,0,0">
                      <w:txbxContent>
                        <w:p w14:paraId="28DE0FC7" w14:textId="77777777" w:rsidR="00CB17A9" w:rsidRDefault="00000000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文本框 88" o:spid="_x0000_s1852" type="#_x0000_t202" style="position:absolute;left:7716;top:14119;width:372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" filled="f" stroked="f" strokeweight=".5pt">
                    <v:textbox inset="0,0,0,0">
                      <w:txbxContent>
                        <w:p w14:paraId="05E93FA6" w14:textId="77777777" w:rsidR="00CB17A9" w:rsidRDefault="00000000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文本框 89" o:spid="_x0000_s1853" type="#_x0000_t202" style="position:absolute;left:7282;top:14119;width:31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" filled="f" stroked="f" strokeweight=".5pt">
                    <v:textbox inset="0,0,0,0">
                      <w:txbxContent>
                        <w:p w14:paraId="66E94A10" w14:textId="77777777" w:rsidR="00CB17A9" w:rsidRDefault="00000000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0.11</w:t>
                          </w:r>
                        </w:p>
                      </w:txbxContent>
                    </v:textbox>
                  </v:shape>
                  <v:shape id="文本框 90" o:spid="_x0000_s1854" type="#_x0000_t202" style="position:absolute;left:8294;top:14119;width:310;height: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" filled="f" stroked="f" strokeweight=".5pt">
                    <v:textbox inset="0,0,0,0">
                      <w:txbxContent>
                        <w:p w14:paraId="76BC1CF3" w14:textId="77777777" w:rsidR="00CB17A9" w:rsidRDefault="00000000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0.3</w:t>
                          </w:r>
                        </w:p>
                      </w:txbxContent>
                    </v:textbox>
                  </v:shape>
                  <v:line id="直接连接符 1073" o:spid="_x0000_s1855" style="position:absolute;visibility:visible;mso-wrap-style:square" from="6995,13730" to="8835,13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" strokecolor="black [3213]">
                    <v:stroke dashstyle="1 1" joinstyle="miter"/>
                  </v:line>
                  <v:line id="直接连接符 1076" o:spid="_x0000_s1856" style="position:absolute;visibility:visible;mso-wrap-style:square" from="7009,14611" to="7930,14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" strokecolor="black [3213]">
                    <v:stroke dashstyle="1 1" joinstyle="miter"/>
                  </v:line>
                  <v:group id="组合 1064" o:spid="_x0000_s1857" style="position:absolute;left:6550;top:13743;width:1840;height:866" coordorigin="7612,10060" coordsize="1245,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oSsxQAAAN0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">
                    <v:shape id="任意多边形 1057" o:spid="_x0000_s1858" style="position:absolute;left:7612;top:10060;width:630;height:484;visibility:visible;mso-wrap-style:square;v-text-anchor:top" coordsize="628015,549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" path="m,549910c56515,428625,187960,,313690,,439420,,571500,428625,628015,549910e" filled="f" strokecolor="black [3213]">
                      <v:stroke joinstyle="miter"/>
                      <v:path arrowok="t" o:connecttype="custom" o:connectlocs="0,484;315,0;630,484" o:connectangles="0,0,0"/>
                    </v:shape>
                    <v:shape id="任意多边形 1058" o:spid="_x0000_s1859" style="position:absolute;left:8225;top:10511;width:632;height:484;flip:y;visibility:visible;mso-wrap-style:square;v-text-anchor:top" coordsize="628015,549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" path="m,549910c56515,428625,187960,,313690,,439420,,571500,428625,628015,549910e" filled="f" strokecolor="black [3213]">
                      <v:stroke joinstyle="miter"/>
                      <v:path arrowok="t" o:connecttype="custom" o:connectlocs="0,484;316,0;632,484" o:connectangles="0,0,0"/>
                    </v:shape>
                  </v:group>
                  <v:shape id="任意多边形 1057" o:spid="_x0000_s1860" style="position:absolute;left:8366;top:13733;width:943;height:448;visibility:visible;mso-wrap-style:square;v-text-anchor:top" coordsize="628015,549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" path="m,549910c56515,428625,187960,,313690,,439420,,571500,428625,628015,549910e" filled="f" strokecolor="black [3213]">
                    <v:stroke joinstyle="miter"/>
                    <v:path arrowok="t" o:connecttype="custom" o:connectlocs="0,448;471,0;943,448" o:connectangles="0,0,0"/>
                  </v:shape>
                  <v:line id="直接连接符 1077" o:spid="_x0000_s1861" style="position:absolute;visibility:visible;mso-wrap-style:square" from="8819,13740" to="8820,14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" strokecolor="black [3213]">
                    <v:stroke dashstyle="1 1" joinstyle="miter"/>
                  </v:line>
                  <v:line id="直接连接符 1080" o:spid="_x0000_s1862" style="position:absolute;visibility:visible;mso-wrap-style:square" from="7920,14189" to="7921,14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" strokecolor="black [3213]">
                    <v:stroke dashstyle="1 1" joinstyle="miter"/>
                  </v:line>
                  <v:group id="Group 73" o:spid="_x0000_s1863" style="position:absolute;left:6830;top:13301;width:2724;height:1403" coordorigin="6948,1819" coordsize="3155,1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+GP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RKZvD7JjwBufwBAAD//wMAUEsBAi0AFAAGAAgAAAAhANvh9svuAAAAhQEAABMAAAAAAAAA&#10;AAAAAAAAAAAAAFtDb250ZW50X1R5cGVzXS54bWxQSwECLQAUAAYACAAAACEAWvQsW78AAAAVAQAA&#10;CwAAAAAAAAAAAAAAAAAfAQAAX3JlbHMvLnJlbHNQSwECLQAUAAYACAAAACEAzH/hj8YAAADdAAAA&#10;DwAAAAAAAAAAAAAAAAAHAgAAZHJzL2Rvd25yZXYueG1sUEsFBgAAAAADAAMAtwAAAPoCAAAAAA==&#10;">
                    <v:line id="Line 34" o:spid="_x0000_s1864" style="position:absolute;flip:y;visibility:visible;mso-wrap-style:square" from="7146,2071" to="7146,3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">
                      <v:stroke endarrow="block" endarrowwidth="narrow"/>
                    </v:line>
                    <v:line id="Line 35" o:spid="_x0000_s1865" style="position:absolute;flip:y;visibility:visible;mso-wrap-style:square" from="6948,2959" to="9903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">
                      <v:stroke endarrow="block" endarrowwidth="narrow"/>
                    </v:line>
                    <v:line id="Line 37" o:spid="_x0000_s1866" style="position:absolute;visibility:visible;mso-wrap-style:square" from="7151,3483" to="7151,3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gXbxwAAAN0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SBNpin8vYlPQC5+AQAA//8DAFBLAQItABQABgAIAAAAIQDb4fbL7gAAAIUBAAATAAAAAAAA&#10;AAAAAAAAAAAAAABbQ29udGVudF9UeXBlc10ueG1sUEsBAi0AFAAGAAgAAAAhAFr0LFu/AAAAFQEA&#10;AAsAAAAAAAAAAAAAAAAAHwEAAF9yZWxzLy5yZWxzUEsBAi0AFAAGAAgAAAAhABM2BdvHAAAA3QAA&#10;AA8AAAAAAAAAAAAAAAAABwIAAGRycy9kb3ducmV2LnhtbFBLBQYAAAAAAwADALcAAAD7AgAAAAA=&#10;"/>
                    <v:shape id="Text Box 46" o:spid="_x0000_s1867" type="#_x0000_t202" style="position:absolute;left:9760;top:2951;width:343;height: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" filled="f" stroked="f">
                      <v:textbox inset="0,0,0,0">
                        <w:txbxContent>
                          <w:p w14:paraId="510CF458" w14:textId="77777777" w:rsidR="00CB17A9" w:rsidRDefault="00000000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cs="Times New Roman" w:hint="eastAsia"/>
                                <w:iCs/>
                                <w:sz w:val="18"/>
                                <w:szCs w:val="18"/>
                              </w:rPr>
                              <w:t>/s</w:t>
                            </w:r>
                          </w:p>
                          <w:p w14:paraId="7906A5CA" w14:textId="77777777" w:rsidR="00CB17A9" w:rsidRDefault="00CB17A9">
                            <w:pPr>
                              <w:rPr>
                                <w:rFonts w:cs="Times New Roman"/>
                                <w:i/>
                              </w:rPr>
                            </w:pPr>
                          </w:p>
                        </w:txbxContent>
                      </v:textbox>
                    </v:shape>
                    <v:shape id="Text Box 47" o:spid="_x0000_s1868" type="#_x0000_t202" style="position:absolute;left:7233;top:1819;width:608;height: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" filled="f" stroked="f">
                      <v:textbox inset="0,0,0,0">
                        <w:txbxContent>
                          <w:p w14:paraId="6B67952C" w14:textId="77777777" w:rsidR="00CB17A9" w:rsidRDefault="00000000">
                            <w:pPr>
                              <w:rPr>
                                <w:rFonts w:ascii="Book Antiqua" w:hAnsi="Book Antiqua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z</w:t>
                            </w:r>
                            <w: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  <w:t>/cm</w:t>
                            </w:r>
                          </w:p>
                          <w:p w14:paraId="7FD2B2D0" w14:textId="77777777" w:rsidR="00CB17A9" w:rsidRDefault="00CB17A9">
                            <w:pPr>
                              <w:rPr>
                                <w:rFonts w:ascii="Book Antiqua" w:hAnsi="Book Antiqua"/>
                                <w:i/>
                              </w:rPr>
                            </w:pPr>
                          </w:p>
                        </w:txbxContent>
                      </v:textbox>
                    </v:shape>
                  </v:group>
                  <v:rect id="矩形 1088" o:spid="_x0000_s1869" style="position:absolute;left:6494;top:13703;width:489;height: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" fillcolor="white [3212]" strokecolor="white [3212]" strokeweight="1pt"/>
                  <v:shape id="文本框 1091" o:spid="_x0000_s1870" type="#_x0000_t202" style="position:absolute;left:6787;top:14059;width:310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" filled="f" stroked="f" strokeweight=".5pt">
                    <v:textbox inset="0,0,0,0">
                      <w:txbxContent>
                        <w:p w14:paraId="4274FAAC" w14:textId="77777777" w:rsidR="00CB17A9" w:rsidRDefault="00000000">
                          <w:pP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rect id="矩形 1088" o:spid="_x0000_s1871" style="position:absolute;left:9054;top:13888;width:292;height:2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" fillcolor="white [3212]" strokecolor="white [3212]" strokeweight="1pt"/>
                  <v:shape id="文本框 65" o:spid="_x0000_s1872" type="#_x0000_t202" style="position:absolute;left:6822;top:13538;width:31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" filled="f" stroked="f" strokeweight=".5pt">
                    <v:textbox inset="0,0,0,0">
                      <w:txbxContent>
                        <w:p w14:paraId="435756D1" w14:textId="77777777" w:rsidR="00CB17A9" w:rsidRDefault="00000000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文本框 132" o:spid="_x0000_s1873" type="#_x0000_t202" style="position:absolute;left:8003;top:14786;width:833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vtSwwAAANwAAAAPAAAAZHJzL2Rvd25yZXYueG1sRE9Li8Iw&#10;EL4v7H8Is+BtTa0o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OGb7UsMAAADcAAAADwAA&#10;AAAAAAAAAAAAAAAHAgAAZHJzL2Rvd25yZXYueG1sUEsFBgAAAAADAAMAtwAAAPcCAAAAAA==&#10;" filled="f" stroked="f" strokeweight=".5pt">
                  <v:textbox>
                    <w:txbxContent>
                      <w:p w14:paraId="0D57ADFD" w14:textId="77777777" w:rsidR="00CB17A9" w:rsidRDefault="00000000">
                        <w:pPr>
                          <w:spacing w:line="120" w:lineRule="auto"/>
                          <w:jc w:val="center"/>
                          <w:rPr>
                            <w:rFonts w:eastAsiaTheme="minorEastAsia" w:cs="Times New Roman"/>
                            <w:szCs w:val="21"/>
                          </w:rPr>
                        </w:pPr>
                        <w:r>
                          <w:rPr>
                            <w:rFonts w:eastAsiaTheme="minorEastAsia" w:cs="Times New Roman" w:hint="eastAsia"/>
                            <w:szCs w:val="21"/>
                          </w:rPr>
                          <w:t>(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b</w:t>
                        </w:r>
                        <w:r>
                          <w:rPr>
                            <w:rFonts w:eastAsiaTheme="minorEastAsia" w:cs="Times New Roman" w:hint="eastAsia"/>
                            <w:szCs w:val="21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Theme="minorEastAsia" w:cs="Times New Roman"/>
        </w:rPr>
        <w:t>A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 w:hint="eastAsia"/>
        </w:rPr>
        <w:t>波峰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>B</w:t>
      </w:r>
      <w:r>
        <w:rPr>
          <w:rFonts w:eastAsiaTheme="minorEastAsia" w:cs="Times New Roman"/>
        </w:rPr>
        <w:t>．平衡位置</w:t>
      </w:r>
    </w:p>
    <w:p w14:paraId="77488A2F" w14:textId="77777777" w:rsidR="00CB17A9" w:rsidRDefault="00000000">
      <w:pPr>
        <w:spacing w:line="288" w:lineRule="auto"/>
        <w:ind w:firstLineChars="200" w:firstLine="420"/>
        <w:jc w:val="left"/>
        <w:textAlignment w:val="center"/>
        <w:rPr>
          <w:rFonts w:eastAsiaTheme="minorEastAsia" w:cs="Times New Roman"/>
        </w:rPr>
      </w:pPr>
      <w:r>
        <w:rPr>
          <w:rFonts w:eastAsiaTheme="minorEastAsia" w:cs="Times New Roman"/>
        </w:rPr>
        <w:t>C</w:t>
      </w:r>
      <w:r>
        <w:rPr>
          <w:rFonts w:eastAsiaTheme="minorEastAsia" w:cs="Times New Roman"/>
        </w:rPr>
        <w:t>．波谷</w:t>
      </w:r>
      <w:bookmarkEnd w:id="31"/>
      <w:r>
        <w:rPr>
          <w:rFonts w:eastAsiaTheme="minorEastAsia" w:cs="Times New Roman" w:hint="eastAsia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 w:hint="eastAsia"/>
        </w:rPr>
        <w:t>D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 w:hint="eastAsia"/>
        </w:rPr>
        <w:t>平衡位置下方某位置</w:t>
      </w:r>
    </w:p>
    <w:p w14:paraId="34EA23B0" w14:textId="77777777" w:rsidR="00CB17A9" w:rsidRDefault="00000000">
      <w:pPr>
        <w:tabs>
          <w:tab w:val="left" w:pos="1990"/>
          <w:tab w:val="left" w:pos="4610"/>
        </w:tabs>
        <w:spacing w:line="288" w:lineRule="auto"/>
        <w:ind w:firstLineChars="200" w:firstLine="420"/>
        <w:jc w:val="left"/>
        <w:textAlignment w:val="center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(</w:t>
      </w:r>
      <w:r>
        <w:rPr>
          <w:rFonts w:eastAsiaTheme="minorEastAsia" w:cs="Times New Roman" w:hint="eastAsia"/>
          <w:szCs w:val="21"/>
        </w:rPr>
        <w:t>3</w:t>
      </w:r>
      <w:r>
        <w:rPr>
          <w:rFonts w:eastAsiaTheme="minorEastAsia" w:cs="Times New Roman" w:hint="eastAsia"/>
        </w:rPr>
        <w:t xml:space="preserve">) </w:t>
      </w:r>
      <w:r>
        <w:rPr>
          <w:rFonts w:eastAsiaTheme="minorEastAsia" w:cs="Times New Roman"/>
          <w:i/>
          <w:iCs/>
        </w:rPr>
        <w:t>D</w:t>
      </w:r>
      <w:r>
        <w:rPr>
          <w:rFonts w:eastAsiaTheme="minorEastAsia" w:cs="Times New Roman"/>
        </w:rPr>
        <w:t>处的质点开始振动的时刻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  <w:szCs w:val="21"/>
        </w:rPr>
        <w:t>。</w:t>
      </w:r>
    </w:p>
    <w:p w14:paraId="1567DF19" w14:textId="77777777" w:rsidR="00CB17A9" w:rsidRDefault="00000000">
      <w:pPr>
        <w:pStyle w:val="10"/>
        <w:spacing w:line="288" w:lineRule="auto"/>
        <w:jc w:val="left"/>
        <w:textAlignment w:val="center"/>
        <w:rPr>
          <w:rFonts w:eastAsiaTheme="minorEastAsia" w:cs="Times New Roman"/>
          <w:szCs w:val="21"/>
          <w:shd w:val="clear" w:color="auto" w:fill="FFFFFF"/>
        </w:rPr>
      </w:pPr>
      <w:r>
        <w:rPr>
          <w:rFonts w:eastAsiaTheme="minorEastAsia" w:cs="Times New Roman"/>
        </w:rPr>
        <w:t>A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/>
          <w:i/>
          <w:iCs/>
          <w:szCs w:val="21"/>
          <w:shd w:val="clear" w:color="auto" w:fill="FFFFFF"/>
        </w:rPr>
        <w:t>t</w:t>
      </w:r>
      <w:r>
        <w:rPr>
          <w:rFonts w:eastAsiaTheme="minorEastAsia" w:cs="Times New Roman" w:hint="eastAsia"/>
        </w:rPr>
        <w:t>＝</w:t>
      </w:r>
      <w:r>
        <w:rPr>
          <w:rFonts w:eastAsiaTheme="minorEastAsia" w:cs="Times New Roman"/>
          <w:szCs w:val="21"/>
          <w:shd w:val="clear" w:color="auto" w:fill="FFFFFF"/>
        </w:rPr>
        <w:t>0</w:t>
      </w:r>
      <w:r>
        <w:rPr>
          <w:rFonts w:eastAsiaTheme="minorEastAsia" w:cs="Times New Roman" w:hint="eastAsia"/>
          <w:szCs w:val="21"/>
          <w:shd w:val="clear" w:color="auto" w:fill="FFFFFF"/>
        </w:rPr>
        <w:t xml:space="preserve">.3 </w:t>
      </w:r>
      <w:r>
        <w:rPr>
          <w:rFonts w:eastAsiaTheme="minorEastAsia" w:cs="Times New Roman"/>
          <w:szCs w:val="21"/>
          <w:shd w:val="clear" w:color="auto" w:fill="FFFFFF"/>
        </w:rPr>
        <w:t>s</w:t>
      </w:r>
      <w:r>
        <w:rPr>
          <w:rFonts w:eastAsiaTheme="minorEastAsia" w:cs="Times New Roman"/>
          <w:szCs w:val="21"/>
          <w:shd w:val="clear" w:color="auto" w:fill="FFFFFF"/>
        </w:rPr>
        <w:tab/>
      </w:r>
      <w:r>
        <w:rPr>
          <w:rFonts w:eastAsiaTheme="minorEastAsia" w:cs="Times New Roman"/>
          <w:szCs w:val="21"/>
          <w:shd w:val="clear" w:color="auto" w:fill="FFFFFF"/>
        </w:rPr>
        <w:tab/>
      </w:r>
      <w:r>
        <w:rPr>
          <w:rFonts w:eastAsiaTheme="minorEastAsia" w:cs="Times New Roman"/>
          <w:szCs w:val="21"/>
          <w:shd w:val="clear" w:color="auto" w:fill="FFFFFF"/>
        </w:rPr>
        <w:tab/>
      </w:r>
      <w:r>
        <w:rPr>
          <w:rFonts w:eastAsiaTheme="minorEastAsia" w:cs="Times New Roman"/>
        </w:rPr>
        <w:t>B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/>
          <w:i/>
          <w:iCs/>
          <w:szCs w:val="21"/>
          <w:shd w:val="clear" w:color="auto" w:fill="FFFFFF"/>
        </w:rPr>
        <w:t>t</w:t>
      </w:r>
      <w:r>
        <w:rPr>
          <w:rFonts w:eastAsiaTheme="minorEastAsia" w:cs="Times New Roman" w:hint="eastAsia"/>
        </w:rPr>
        <w:t>＝</w:t>
      </w:r>
      <w:r>
        <w:rPr>
          <w:rFonts w:eastAsiaTheme="minorEastAsia" w:cs="Times New Roman"/>
        </w:rPr>
        <w:t>0</w:t>
      </w:r>
      <w:r>
        <w:rPr>
          <w:rFonts w:eastAsiaTheme="minorEastAsia" w:cs="Times New Roman" w:hint="eastAsia"/>
        </w:rPr>
        <w:t xml:space="preserve">.4 </w:t>
      </w:r>
      <w:r>
        <w:rPr>
          <w:rFonts w:eastAsiaTheme="minorEastAsia" w:cs="Times New Roman"/>
        </w:rPr>
        <w:t>s</w:t>
      </w:r>
    </w:p>
    <w:p w14:paraId="4CE6727C" w14:textId="77777777" w:rsidR="00CB17A9" w:rsidRDefault="00000000">
      <w:pPr>
        <w:pStyle w:val="10"/>
        <w:spacing w:line="288" w:lineRule="auto"/>
        <w:jc w:val="left"/>
        <w:textAlignment w:val="center"/>
        <w:rPr>
          <w:rFonts w:eastAsiaTheme="minorEastAsia" w:cs="Times New Roman"/>
        </w:rPr>
      </w:pPr>
      <w:r>
        <w:rPr>
          <w:rFonts w:eastAsiaTheme="minorEastAsia" w:cs="Times New Roman"/>
        </w:rPr>
        <w:t>C</w:t>
      </w:r>
      <w:r>
        <w:rPr>
          <w:rFonts w:eastAsiaTheme="minorEastAsia" w:cs="Times New Roman"/>
        </w:rPr>
        <w:t>．</w:t>
      </w:r>
      <w:r>
        <w:rPr>
          <w:rFonts w:eastAsiaTheme="minorEastAsia" w:cs="Times New Roman"/>
          <w:i/>
          <w:iCs/>
          <w:szCs w:val="21"/>
          <w:shd w:val="clear" w:color="auto" w:fill="FFFFFF"/>
        </w:rPr>
        <w:t>t</w:t>
      </w:r>
      <w:r>
        <w:rPr>
          <w:rFonts w:eastAsiaTheme="minorEastAsia" w:cs="Times New Roman" w:hint="eastAsia"/>
        </w:rPr>
        <w:t>＝</w:t>
      </w:r>
      <w:r>
        <w:rPr>
          <w:rFonts w:eastAsiaTheme="minorEastAsia" w:cs="Times New Roman"/>
        </w:rPr>
        <w:t>1</w:t>
      </w:r>
      <w:r>
        <w:rPr>
          <w:rFonts w:eastAsiaTheme="minorEastAsia" w:cs="Times New Roman" w:hint="eastAsia"/>
        </w:rPr>
        <w:t xml:space="preserve">.0 </w:t>
      </w:r>
      <w:r>
        <w:rPr>
          <w:rFonts w:eastAsiaTheme="minorEastAsia" w:cs="Times New Roman"/>
        </w:rPr>
        <w:t>s</w:t>
      </w:r>
    </w:p>
    <w:p w14:paraId="3FC2E5EC" w14:textId="77777777" w:rsidR="00CB17A9" w:rsidRDefault="00000000">
      <w:pPr>
        <w:pStyle w:val="2"/>
        <w:spacing w:before="0" w:after="0"/>
        <w:rPr>
          <w:rFonts w:cs="Times New Roman"/>
        </w:rPr>
      </w:pPr>
      <w:r>
        <w:rPr>
          <w:rFonts w:cs="Times New Roman"/>
        </w:rPr>
        <w:lastRenderedPageBreak/>
        <w:t>四</w:t>
      </w:r>
      <w:r>
        <w:rPr>
          <w:rFonts w:cs="Times New Roman"/>
          <w:bCs/>
        </w:rPr>
        <w:t xml:space="preserve">  </w:t>
      </w:r>
      <w:r>
        <w:rPr>
          <w:rFonts w:cs="Times New Roman"/>
        </w:rPr>
        <w:t>智能健康管理</w:t>
      </w:r>
    </w:p>
    <w:p w14:paraId="32FB77A3" w14:textId="77777777" w:rsidR="00CB17A9" w:rsidRDefault="00000000">
      <w:pPr>
        <w:pStyle w:val="af"/>
        <w:ind w:firstLineChars="200"/>
        <w:rPr>
          <w:rFonts w:eastAsiaTheme="minorEastAsia"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11648" behindDoc="0" locked="0" layoutInCell="1" allowOverlap="1" wp14:anchorId="2F740C22" wp14:editId="444E222B">
                <wp:simplePos x="0" y="0"/>
                <wp:positionH relativeFrom="margin">
                  <wp:posOffset>3517900</wp:posOffset>
                </wp:positionH>
                <wp:positionV relativeFrom="paragraph">
                  <wp:posOffset>17145</wp:posOffset>
                </wp:positionV>
                <wp:extent cx="1663700" cy="910590"/>
                <wp:effectExtent l="0" t="0" r="0" b="3810"/>
                <wp:wrapSquare wrapText="bothSides"/>
                <wp:docPr id="231" name="组合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3700" cy="910590"/>
                          <a:chOff x="3677" y="29764"/>
                          <a:chExt cx="2620" cy="1434"/>
                        </a:xfrm>
                      </wpg:grpSpPr>
                      <pic:pic xmlns:pic="http://schemas.openxmlformats.org/drawingml/2006/picture">
                        <pic:nvPicPr>
                          <pic:cNvPr id="232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154"/>
                          <a:stretch>
                            <a:fillRect/>
                          </a:stretch>
                        </pic:blipFill>
                        <pic:spPr>
                          <a:xfrm>
                            <a:off x="3677" y="29839"/>
                            <a:ext cx="2620" cy="1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233" name="组合 229"/>
                        <wpg:cNvGrpSpPr/>
                        <wpg:grpSpPr>
                          <a:xfrm>
                            <a:off x="4344" y="29764"/>
                            <a:ext cx="1205" cy="1434"/>
                            <a:chOff x="4344" y="29764"/>
                            <a:chExt cx="1205" cy="1434"/>
                          </a:xfrm>
                        </wpg:grpSpPr>
                        <wps:wsp>
                          <wps:cNvPr id="234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344" y="29764"/>
                              <a:ext cx="715" cy="2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9DD88CC" w14:textId="77777777" w:rsidR="00CB17A9" w:rsidRDefault="00000000">
                                <w:pPr>
                                  <w:snapToGrid w:val="0"/>
                                  <w:rPr>
                                    <w:rFonts w:ascii="宋体" w:hAnsi="宋体" w:cs="宋体"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宋体" w:hAnsi="宋体" w:cs="宋体" w:hint="eastAsia"/>
                                    <w:iCs/>
                                    <w:sz w:val="18"/>
                                    <w:szCs w:val="18"/>
                                  </w:rPr>
                                  <w:t>包层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  <wps:wsp>
                          <wps:cNvPr id="235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834" y="30918"/>
                              <a:ext cx="715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064A09E" w14:textId="77777777" w:rsidR="00CB17A9" w:rsidRDefault="00000000">
                                <w:pPr>
                                  <w:spacing w:line="260" w:lineRule="exact"/>
                                  <w:rPr>
                                    <w:rFonts w:ascii="宋体" w:hAnsi="宋体" w:cs="宋体"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宋体" w:hAnsi="宋体" w:cs="宋体" w:hint="eastAsia"/>
                                    <w:iCs/>
                                    <w:sz w:val="18"/>
                                    <w:szCs w:val="18"/>
                                  </w:rPr>
                                  <w:t>内芯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F740C22" id="_x0000_s1874" style="position:absolute;left:0;text-align:left;margin-left:277pt;margin-top:1.35pt;width:131pt;height:71.7pt;z-index:251611648;mso-position-horizontal-relative:margin;mso-position-vertical-relative:text" coordorigin="3677,29764" coordsize="2620,14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">
                <v:shape id="图片 15" o:spid="_x0000_s1875" type="#_x0000_t75" style="position:absolute;left:3677;top:29839;width:2620;height:12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">
                  <v:imagedata r:id="rId155" o:title=""/>
                </v:shape>
                <v:group id="组合 229" o:spid="_x0000_s1876" style="position:absolute;left:4344;top:29764;width:1205;height:1434" coordorigin="4344,29764" coordsize="1205,1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shape id="Text Box 20" o:spid="_x0000_s1877" type="#_x0000_t202" style="position:absolute;left:4344;top:29764;width:715;height: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" filled="f" stroked="f">
                    <o:lock v:ext="edit" aspectratio="t"/>
                    <v:textbox inset=",0,,0">
                      <w:txbxContent>
                        <w:p w14:paraId="49DD88CC" w14:textId="77777777" w:rsidR="00CB17A9" w:rsidRDefault="00000000">
                          <w:pPr>
                            <w:snapToGrid w:val="0"/>
                            <w:rPr>
                              <w:rFonts w:ascii="宋体" w:hAnsi="宋体" w:cs="宋体"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宋体" w:hAnsi="宋体" w:cs="宋体" w:hint="eastAsia"/>
                              <w:iCs/>
                              <w:sz w:val="18"/>
                              <w:szCs w:val="18"/>
                            </w:rPr>
                            <w:t>包层</w:t>
                          </w:r>
                        </w:p>
                      </w:txbxContent>
                    </v:textbox>
                  </v:shape>
                  <v:shape id="Text Box 20" o:spid="_x0000_s1878" type="#_x0000_t202" style="position:absolute;left:4834;top:30918;width:71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" filled="f" stroked="f">
                    <o:lock v:ext="edit" aspectratio="t"/>
                    <v:textbox inset=",0,,0">
                      <w:txbxContent>
                        <w:p w14:paraId="7064A09E" w14:textId="77777777" w:rsidR="00CB17A9" w:rsidRDefault="00000000">
                          <w:pPr>
                            <w:spacing w:line="260" w:lineRule="exact"/>
                            <w:rPr>
                              <w:rFonts w:ascii="宋体" w:hAnsi="宋体" w:cs="宋体"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宋体" w:hAnsi="宋体" w:cs="宋体" w:hint="eastAsia"/>
                              <w:iCs/>
                              <w:sz w:val="18"/>
                              <w:szCs w:val="18"/>
                            </w:rPr>
                            <w:t>内芯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>
        <w:rPr>
          <w:rFonts w:hint="eastAsia"/>
        </w:rPr>
        <w:t>目前，有越来越多</w:t>
      </w:r>
      <w:r>
        <w:rPr>
          <w:rFonts w:cs="Times New Roman"/>
        </w:rPr>
        <w:t>智能化的健康管理系统</w:t>
      </w:r>
      <w:r>
        <w:rPr>
          <w:rFonts w:cs="Times New Roman" w:hint="eastAsia"/>
        </w:rPr>
        <w:t>应用于生活</w:t>
      </w:r>
      <w:r>
        <w:rPr>
          <w:rFonts w:cs="Times New Roman"/>
        </w:rPr>
        <w:t>。</w:t>
      </w:r>
    </w:p>
    <w:p w14:paraId="74296714" w14:textId="77777777" w:rsidR="00CB17A9" w:rsidRDefault="00000000">
      <w:pPr>
        <w:ind w:left="420" w:hangingChars="200" w:hanging="420"/>
        <w:rPr>
          <w:rFonts w:eastAsiaTheme="minorEastAsia" w:cs="Times New Roman"/>
          <w:szCs w:val="21"/>
        </w:rPr>
      </w:pPr>
      <w:bookmarkStart w:id="32" w:name="OLE_LINK7"/>
      <w:r>
        <w:rPr>
          <w:rFonts w:eastAsiaTheme="minorEastAsia" w:cs="Times New Roman" w:hint="eastAsia"/>
          <w:szCs w:val="21"/>
        </w:rPr>
        <w:t>12</w:t>
      </w:r>
      <w:r>
        <w:rPr>
          <w:rFonts w:eastAsiaTheme="minorEastAsia" w:cs="Times New Roman"/>
          <w:szCs w:val="21"/>
        </w:rPr>
        <w:t>．</w:t>
      </w:r>
      <w:r>
        <w:rPr>
          <w:rFonts w:eastAsiaTheme="minorEastAsia" w:cs="Times New Roman" w:hint="eastAsia"/>
          <w:szCs w:val="21"/>
        </w:rPr>
        <w:t>光纤内窥镜常用于健康检查，光纤由折射率为</w:t>
      </w:r>
      <w:r>
        <w:rPr>
          <w:rFonts w:cs="Times New Roman"/>
          <w:i/>
          <w:szCs w:val="21"/>
        </w:rPr>
        <w:t>n</w:t>
      </w:r>
      <w:r>
        <w:rPr>
          <w:rFonts w:cs="华文中宋" w:hint="eastAsia"/>
          <w:szCs w:val="21"/>
          <w:vertAlign w:val="subscript"/>
        </w:rPr>
        <w:t>1</w:t>
      </w:r>
      <w:r>
        <w:rPr>
          <w:rFonts w:eastAsiaTheme="minorEastAsia" w:cs="Times New Roman" w:hint="eastAsia"/>
          <w:szCs w:val="21"/>
        </w:rPr>
        <w:t>的内芯和折射率为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  <w:vertAlign w:val="subscript"/>
        </w:rPr>
        <w:t>2</w:t>
      </w:r>
      <w:r>
        <w:rPr>
          <w:rFonts w:eastAsiaTheme="minorEastAsia" w:cs="Times New Roman" w:hint="eastAsia"/>
          <w:szCs w:val="21"/>
        </w:rPr>
        <w:t>的包层构成，如图所示</w:t>
      </w:r>
      <w:r>
        <w:rPr>
          <w:rFonts w:ascii="华文中宋" w:hAnsi="华文中宋" w:cs="华文中宋" w:hint="eastAsia"/>
          <w:szCs w:val="21"/>
        </w:rPr>
        <w:t>。</w:t>
      </w:r>
      <w:bookmarkStart w:id="33" w:name="OLE_LINK35"/>
    </w:p>
    <w:p w14:paraId="73645350" w14:textId="77777777" w:rsidR="00CB17A9" w:rsidRDefault="00000000">
      <w:pPr>
        <w:ind w:firstLineChars="200" w:firstLine="420"/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</w:rPr>
        <w:t>(</w:t>
      </w:r>
      <w:r>
        <w:rPr>
          <w:rFonts w:eastAsiaTheme="minorEastAsia" w:cs="Times New Roman"/>
          <w:szCs w:val="21"/>
        </w:rPr>
        <w:t>1</w:t>
      </w:r>
      <w:bookmarkEnd w:id="33"/>
      <w:r>
        <w:rPr>
          <w:rFonts w:eastAsiaTheme="minorEastAsia" w:cs="Times New Roman" w:hint="eastAsia"/>
        </w:rPr>
        <w:t xml:space="preserve">) </w:t>
      </w:r>
      <w:r>
        <w:rPr>
          <w:rFonts w:eastAsiaTheme="minorEastAsia" w:cs="Times New Roman"/>
          <w:i/>
          <w:szCs w:val="21"/>
        </w:rPr>
        <w:t>n</w:t>
      </w:r>
      <w:r>
        <w:rPr>
          <w:rFonts w:eastAsiaTheme="minorEastAsia" w:cs="Times New Roman"/>
          <w:szCs w:val="21"/>
          <w:vertAlign w:val="subscript"/>
        </w:rPr>
        <w:t>1</w:t>
      </w:r>
      <w:r>
        <w:rPr>
          <w:rFonts w:eastAsiaTheme="minorEastAsia" w:cs="Times New Roman"/>
          <w:szCs w:val="21"/>
        </w:rPr>
        <w:t>与</w:t>
      </w:r>
      <w:r>
        <w:rPr>
          <w:rFonts w:eastAsiaTheme="minorEastAsia" w:cs="Times New Roman"/>
          <w:i/>
          <w:szCs w:val="21"/>
        </w:rPr>
        <w:t>n</w:t>
      </w:r>
      <w:r>
        <w:rPr>
          <w:rFonts w:eastAsiaTheme="minorEastAsia" w:cs="Times New Roman"/>
          <w:szCs w:val="21"/>
          <w:vertAlign w:val="subscript"/>
        </w:rPr>
        <w:t>2</w:t>
      </w:r>
      <w:r>
        <w:rPr>
          <w:rFonts w:eastAsiaTheme="minorEastAsia" w:cs="Times New Roman"/>
          <w:szCs w:val="21"/>
        </w:rPr>
        <w:t>的关系</w:t>
      </w:r>
      <w:bookmarkStart w:id="34" w:name="OLE_LINK46"/>
      <w:r>
        <w:rPr>
          <w:rFonts w:eastAsiaTheme="minorEastAsia" w:cs="Times New Roman" w:hint="eastAsia"/>
          <w:szCs w:val="21"/>
        </w:rPr>
        <w:t>是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  <w:szCs w:val="21"/>
        </w:rPr>
        <w:t>。</w:t>
      </w:r>
      <w:bookmarkEnd w:id="34"/>
    </w:p>
    <w:p w14:paraId="6ADD1760" w14:textId="77777777" w:rsidR="00CB17A9" w:rsidRDefault="00000000">
      <w:pPr>
        <w:ind w:firstLineChars="200" w:firstLine="420"/>
        <w:rPr>
          <w:rFonts w:eastAsiaTheme="minorEastAsia" w:cs="Times New Roman"/>
          <w:szCs w:val="21"/>
          <w:vertAlign w:val="subscript"/>
        </w:rPr>
      </w:pPr>
      <w:r>
        <w:rPr>
          <w:rFonts w:eastAsiaTheme="minorEastAsia" w:cs="Times New Roman"/>
          <w:szCs w:val="21"/>
        </w:rPr>
        <w:t>A</w:t>
      </w:r>
      <w:r>
        <w:rPr>
          <w:rFonts w:eastAsiaTheme="minorEastAsia" w:cs="Times New Roman"/>
          <w:szCs w:val="21"/>
        </w:rPr>
        <w:t>．</w:t>
      </w:r>
      <w:r>
        <w:rPr>
          <w:rFonts w:eastAsiaTheme="minorEastAsia" w:cs="Times New Roman"/>
          <w:i/>
          <w:szCs w:val="21"/>
        </w:rPr>
        <w:t>n</w:t>
      </w:r>
      <w:r>
        <w:rPr>
          <w:rFonts w:eastAsiaTheme="minorEastAsia" w:cs="Times New Roman"/>
          <w:szCs w:val="21"/>
          <w:vertAlign w:val="subscript"/>
        </w:rPr>
        <w:t>1</w:t>
      </w:r>
      <w:r>
        <w:rPr>
          <w:rFonts w:eastAsiaTheme="minorEastAsia" w:cs="Times New Roman" w:hint="eastAsia"/>
          <w:szCs w:val="21"/>
        </w:rPr>
        <w:t>＞</w:t>
      </w:r>
      <w:r>
        <w:rPr>
          <w:rFonts w:eastAsiaTheme="minorEastAsia" w:cs="Times New Roman"/>
          <w:i/>
          <w:szCs w:val="21"/>
        </w:rPr>
        <w:t>n</w:t>
      </w:r>
      <w:r>
        <w:rPr>
          <w:rFonts w:eastAsiaTheme="minorEastAsia" w:cs="Times New Roman"/>
          <w:szCs w:val="21"/>
          <w:vertAlign w:val="subscript"/>
        </w:rPr>
        <w:t>2</w:t>
      </w:r>
      <w:r>
        <w:rPr>
          <w:rFonts w:eastAsiaTheme="minorEastAsia" w:cs="Times New Roman"/>
          <w:szCs w:val="21"/>
          <w:vertAlign w:val="subscript"/>
        </w:rPr>
        <w:tab/>
      </w:r>
      <w:r>
        <w:rPr>
          <w:rFonts w:eastAsiaTheme="minorEastAsia" w:cs="Times New Roman"/>
          <w:szCs w:val="21"/>
          <w:vertAlign w:val="subscript"/>
        </w:rPr>
        <w:tab/>
      </w:r>
      <w:r>
        <w:rPr>
          <w:rFonts w:eastAsiaTheme="minorEastAsia" w:cs="Times New Roman"/>
          <w:szCs w:val="21"/>
          <w:vertAlign w:val="subscript"/>
        </w:rPr>
        <w:tab/>
      </w:r>
      <w:r>
        <w:rPr>
          <w:rFonts w:eastAsiaTheme="minorEastAsia" w:cs="Times New Roman"/>
          <w:szCs w:val="21"/>
          <w:vertAlign w:val="subscript"/>
        </w:rPr>
        <w:tab/>
      </w:r>
      <w:r>
        <w:rPr>
          <w:rFonts w:eastAsiaTheme="minorEastAsia" w:cs="Times New Roman"/>
          <w:szCs w:val="21"/>
        </w:rPr>
        <w:t>B</w:t>
      </w:r>
      <w:r>
        <w:rPr>
          <w:rFonts w:eastAsiaTheme="minorEastAsia" w:cs="Times New Roman"/>
          <w:szCs w:val="21"/>
        </w:rPr>
        <w:t>．</w:t>
      </w:r>
      <w:r>
        <w:rPr>
          <w:rFonts w:eastAsiaTheme="minorEastAsia" w:cs="Times New Roman"/>
          <w:i/>
          <w:szCs w:val="21"/>
        </w:rPr>
        <w:t>n</w:t>
      </w:r>
      <w:r>
        <w:rPr>
          <w:rFonts w:eastAsiaTheme="minorEastAsia" w:cs="Times New Roman"/>
          <w:szCs w:val="21"/>
          <w:vertAlign w:val="subscript"/>
        </w:rPr>
        <w:t>1</w:t>
      </w:r>
      <w:r>
        <w:rPr>
          <w:rFonts w:eastAsiaTheme="minorEastAsia" w:cs="Times New Roman" w:hint="eastAsia"/>
          <w:kern w:val="0"/>
          <w:shd w:val="clear" w:color="auto" w:fill="FFFFFF"/>
          <w:lang w:bidi="ar"/>
        </w:rPr>
        <w:t>＝</w:t>
      </w:r>
      <w:r>
        <w:rPr>
          <w:rFonts w:eastAsiaTheme="minorEastAsia" w:cs="Times New Roman"/>
          <w:i/>
          <w:szCs w:val="21"/>
        </w:rPr>
        <w:t>n</w:t>
      </w:r>
      <w:r>
        <w:rPr>
          <w:rFonts w:eastAsiaTheme="minorEastAsia" w:cs="Times New Roman"/>
          <w:szCs w:val="21"/>
          <w:vertAlign w:val="subscript"/>
        </w:rPr>
        <w:t>2</w:t>
      </w:r>
      <w:r>
        <w:rPr>
          <w:rFonts w:eastAsiaTheme="minorEastAsia" w:cs="Times New Roman"/>
          <w:szCs w:val="21"/>
          <w:vertAlign w:val="subscript"/>
        </w:rPr>
        <w:tab/>
      </w:r>
      <w:r>
        <w:rPr>
          <w:rFonts w:eastAsiaTheme="minorEastAsia" w:cs="Times New Roman"/>
          <w:szCs w:val="21"/>
          <w:vertAlign w:val="subscript"/>
        </w:rPr>
        <w:tab/>
      </w:r>
      <w:r>
        <w:rPr>
          <w:rFonts w:eastAsiaTheme="minorEastAsia" w:cs="Times New Roman"/>
          <w:szCs w:val="21"/>
          <w:vertAlign w:val="subscript"/>
        </w:rPr>
        <w:tab/>
      </w:r>
      <w:r>
        <w:rPr>
          <w:rFonts w:eastAsiaTheme="minorEastAsia" w:cs="Times New Roman"/>
          <w:szCs w:val="21"/>
          <w:vertAlign w:val="subscript"/>
        </w:rPr>
        <w:tab/>
      </w:r>
      <w:r>
        <w:rPr>
          <w:rFonts w:eastAsiaTheme="minorEastAsia" w:cs="Times New Roman"/>
          <w:szCs w:val="21"/>
        </w:rPr>
        <w:t>C</w:t>
      </w:r>
      <w:r>
        <w:rPr>
          <w:rFonts w:eastAsiaTheme="minorEastAsia" w:cs="Times New Roman"/>
          <w:szCs w:val="21"/>
        </w:rPr>
        <w:t>．</w:t>
      </w:r>
      <w:r>
        <w:rPr>
          <w:rFonts w:eastAsiaTheme="minorEastAsia" w:cs="Times New Roman"/>
          <w:i/>
          <w:szCs w:val="21"/>
        </w:rPr>
        <w:t>n</w:t>
      </w:r>
      <w:r>
        <w:rPr>
          <w:rFonts w:eastAsiaTheme="minorEastAsia" w:cs="Times New Roman"/>
          <w:szCs w:val="21"/>
          <w:vertAlign w:val="subscript"/>
        </w:rPr>
        <w:t>1</w:t>
      </w:r>
      <w:r>
        <w:rPr>
          <w:rFonts w:eastAsiaTheme="minorEastAsia" w:cs="Times New Roman" w:hint="eastAsia"/>
          <w:szCs w:val="21"/>
        </w:rPr>
        <w:t>＜</w:t>
      </w:r>
      <w:r>
        <w:rPr>
          <w:rFonts w:eastAsiaTheme="minorEastAsia" w:cs="Times New Roman"/>
          <w:i/>
          <w:szCs w:val="21"/>
        </w:rPr>
        <w:t>n</w:t>
      </w:r>
      <w:r>
        <w:rPr>
          <w:rFonts w:eastAsiaTheme="minorEastAsia" w:cs="Times New Roman"/>
          <w:szCs w:val="21"/>
          <w:vertAlign w:val="subscript"/>
        </w:rPr>
        <w:t>2</w:t>
      </w:r>
    </w:p>
    <w:p w14:paraId="3ED6ACB2" w14:textId="77777777" w:rsidR="00CB17A9" w:rsidRDefault="00000000">
      <w:pPr>
        <w:ind w:firstLineChars="200" w:firstLine="420"/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</w:rPr>
        <w:t>(</w:t>
      </w:r>
      <w:r>
        <w:rPr>
          <w:rFonts w:eastAsiaTheme="minorEastAsia" w:cs="Times New Roman"/>
          <w:szCs w:val="21"/>
        </w:rPr>
        <w:t>2</w:t>
      </w:r>
      <w:r>
        <w:rPr>
          <w:rFonts w:eastAsiaTheme="minorEastAsia" w:cs="Times New Roman" w:hint="eastAsia"/>
        </w:rPr>
        <w:t>)</w:t>
      </w:r>
      <w:r>
        <w:rPr>
          <w:rFonts w:eastAsiaTheme="minorEastAsia" w:cs="Times New Roman" w:hint="eastAsia"/>
        </w:rPr>
        <w:t>若</w:t>
      </w:r>
      <w:r>
        <w:rPr>
          <w:rFonts w:eastAsiaTheme="minorEastAsia" w:cs="Times New Roman"/>
          <w:i/>
          <w:szCs w:val="21"/>
        </w:rPr>
        <w:t>n</w:t>
      </w:r>
      <w:r>
        <w:rPr>
          <w:rFonts w:eastAsiaTheme="minorEastAsia" w:cs="Times New Roman"/>
          <w:szCs w:val="21"/>
          <w:vertAlign w:val="subscript"/>
        </w:rPr>
        <w:t>1</w:t>
      </w:r>
      <w:r>
        <w:rPr>
          <w:rFonts w:eastAsiaTheme="minorEastAsia" w:cs="Times New Roman" w:hint="eastAsia"/>
          <w:szCs w:val="21"/>
        </w:rPr>
        <w:t>＝</w:t>
      </w:r>
      <w:r>
        <w:rPr>
          <w:rFonts w:eastAsiaTheme="minorEastAsia" w:cs="Times New Roman" w:hint="eastAsia"/>
          <w:position w:val="-6"/>
          <w:szCs w:val="21"/>
        </w:rPr>
        <w:object w:dxaOrig="326" w:dyaOrig="307" w14:anchorId="79B8AAEC">
          <v:shape id="_x0000_i1146" type="#_x0000_t75" style="width:16.45pt;height:15.45pt" o:ole="">
            <v:imagedata r:id="rId156" o:title=""/>
          </v:shape>
          <o:OLEObject Type="Embed" ProgID="Equation.3" ShapeID="_x0000_i1146" DrawAspect="Content" ObjectID="_1831484168" r:id="rId157"/>
        </w:object>
      </w:r>
      <w:r>
        <w:rPr>
          <w:rFonts w:eastAsiaTheme="minorEastAsia" w:cs="Times New Roman"/>
          <w:szCs w:val="21"/>
        </w:rPr>
        <w:t>，光从横截面中心射入内芯，入射角</w:t>
      </w:r>
      <w:r>
        <w:rPr>
          <w:rFonts w:eastAsiaTheme="minorEastAsia" w:cs="Times New Roman"/>
          <w:i/>
          <w:szCs w:val="21"/>
        </w:rPr>
        <w:t>i</w:t>
      </w:r>
      <w:r>
        <w:rPr>
          <w:rFonts w:eastAsiaTheme="minorEastAsia" w:cs="Times New Roman" w:hint="eastAsia"/>
          <w:iCs/>
          <w:szCs w:val="21"/>
        </w:rPr>
        <w:t>＝</w:t>
      </w:r>
      <w:r>
        <w:rPr>
          <w:rFonts w:eastAsiaTheme="minorEastAsia" w:cs="Times New Roman"/>
          <w:szCs w:val="21"/>
        </w:rPr>
        <w:t>45</w:t>
      </w:r>
      <w:bookmarkStart w:id="35" w:name="OLE_LINK60"/>
      <w:r>
        <w:rPr>
          <w:rFonts w:eastAsiaTheme="minorEastAsia" w:cs="Times New Roman"/>
          <w:szCs w:val="21"/>
        </w:rPr>
        <w:t>°</w:t>
      </w:r>
      <w:bookmarkEnd w:id="35"/>
      <w:r>
        <w:rPr>
          <w:rFonts w:eastAsiaTheme="minorEastAsia" w:cs="Times New Roman"/>
          <w:szCs w:val="21"/>
        </w:rPr>
        <w:t>，则折射角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/>
          <w:szCs w:val="21"/>
        </w:rPr>
        <w:t>°</w:t>
      </w:r>
      <w:r>
        <w:rPr>
          <w:rFonts w:eastAsiaTheme="minorEastAsia" w:cs="Times New Roman" w:hint="eastAsia"/>
          <w:szCs w:val="21"/>
        </w:rPr>
        <w:t>。</w:t>
      </w:r>
    </w:p>
    <w:p w14:paraId="4CABF504" w14:textId="77777777" w:rsidR="00CB17A9" w:rsidRDefault="00000000">
      <w:pPr>
        <w:ind w:left="420" w:hangingChars="200" w:hanging="420"/>
        <w:rPr>
          <w:rFonts w:eastAsiaTheme="minorEastAsia" w:cs="Times New Roman"/>
          <w:szCs w:val="21"/>
        </w:rPr>
      </w:pPr>
      <w:r>
        <w:rPr>
          <w:rFonts w:eastAsiaTheme="minorEastAsia" w:cs="Times New Roman"/>
          <w:noProof/>
        </w:rPr>
        <mc:AlternateContent>
          <mc:Choice Requires="wpg">
            <w:drawing>
              <wp:anchor distT="0" distB="0" distL="114300" distR="114300" simplePos="0" relativeHeight="251620864" behindDoc="0" locked="0" layoutInCell="1" allowOverlap="1" wp14:anchorId="3C822316" wp14:editId="203B133D">
                <wp:simplePos x="0" y="0"/>
                <wp:positionH relativeFrom="column">
                  <wp:posOffset>3517900</wp:posOffset>
                </wp:positionH>
                <wp:positionV relativeFrom="paragraph">
                  <wp:posOffset>287020</wp:posOffset>
                </wp:positionV>
                <wp:extent cx="1765300" cy="935355"/>
                <wp:effectExtent l="0" t="0" r="0" b="0"/>
                <wp:wrapNone/>
                <wp:docPr id="1283114290" name="组合 2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5300" cy="935353"/>
                          <a:chOff x="0" y="0"/>
                          <a:chExt cx="1765300" cy="935353"/>
                        </a:xfrm>
                      </wpg:grpSpPr>
                      <wpg:grpSp>
                        <wpg:cNvPr id="1761119284" name="组合 229"/>
                        <wpg:cNvGrpSpPr/>
                        <wpg:grpSpPr>
                          <a:xfrm>
                            <a:off x="0" y="0"/>
                            <a:ext cx="1765300" cy="935353"/>
                            <a:chOff x="-1905" y="0"/>
                            <a:chExt cx="1765300" cy="935709"/>
                          </a:xfrm>
                        </wpg:grpSpPr>
                        <wpg:grpSp>
                          <wpg:cNvPr id="204307433" name="组合 204307433"/>
                          <wpg:cNvGrpSpPr/>
                          <wpg:grpSpPr>
                            <a:xfrm>
                              <a:off x="-1905" y="0"/>
                              <a:ext cx="1765300" cy="766445"/>
                              <a:chOff x="5242" y="21537"/>
                              <a:chExt cx="2780" cy="1207"/>
                            </a:xfrm>
                          </wpg:grpSpPr>
                          <wps:wsp>
                            <wps:cNvPr id="893669836" name="直接连接符 207"/>
                            <wps:cNvCnPr/>
                            <wps:spPr>
                              <a:xfrm>
                                <a:off x="5543" y="22293"/>
                                <a:ext cx="1" cy="34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2031269488" name="组合 192"/>
                            <wpg:cNvGrpSpPr/>
                            <wpg:grpSpPr>
                              <a:xfrm rot="5400000">
                                <a:off x="5837" y="21476"/>
                                <a:ext cx="493" cy="1304"/>
                                <a:chOff x="7372" y="23891"/>
                                <a:chExt cx="544" cy="1624"/>
                              </a:xfrm>
                            </wpg:grpSpPr>
                            <wps:wsp>
                              <wps:cNvPr id="1155488078" name="矩形 10"/>
                              <wps:cNvSpPr/>
                              <wps:spPr>
                                <a:xfrm>
                                  <a:off x="7456" y="23891"/>
                                  <a:ext cx="381" cy="16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 cap="flat" cmpd="sng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upright="1"/>
                            </wps:wsp>
                            <wpg:grpSp>
                              <wpg:cNvPr id="1298976313" name="组合 11"/>
                              <wpg:cNvGrpSpPr/>
                              <wpg:grpSpPr>
                                <a:xfrm>
                                  <a:off x="7372" y="24031"/>
                                  <a:ext cx="544" cy="1348"/>
                                  <a:chOff x="7073" y="2289"/>
                                  <a:chExt cx="607" cy="1703"/>
                                </a:xfrm>
                              </wpg:grpSpPr>
                              <wps:wsp>
                                <wps:cNvPr id="1463988652" name="任意多边形 12"/>
                                <wps:cNvSpPr/>
                                <wps:spPr>
                                  <a:xfrm>
                                    <a:off x="7073" y="2289"/>
                                    <a:ext cx="607" cy="31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612" h="405">
                                        <a:moveTo>
                                          <a:pt x="527" y="0"/>
                                        </a:moveTo>
                                        <a:cubicBezTo>
                                          <a:pt x="539" y="12"/>
                                          <a:pt x="602" y="50"/>
                                          <a:pt x="602" y="75"/>
                                        </a:cubicBezTo>
                                        <a:cubicBezTo>
                                          <a:pt x="602" y="100"/>
                                          <a:pt x="612" y="123"/>
                                          <a:pt x="527" y="150"/>
                                        </a:cubicBezTo>
                                        <a:cubicBezTo>
                                          <a:pt x="442" y="177"/>
                                          <a:pt x="179" y="210"/>
                                          <a:pt x="92" y="240"/>
                                        </a:cubicBezTo>
                                        <a:cubicBezTo>
                                          <a:pt x="5" y="270"/>
                                          <a:pt x="0" y="303"/>
                                          <a:pt x="2" y="330"/>
                                        </a:cubicBezTo>
                                        <a:cubicBezTo>
                                          <a:pt x="4" y="357"/>
                                          <a:pt x="85" y="390"/>
                                          <a:pt x="107" y="40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333333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upright="1"/>
                              </wps:wsp>
                              <wps:wsp>
                                <wps:cNvPr id="1705006891" name="任意多边形 13"/>
                                <wps:cNvSpPr/>
                                <wps:spPr>
                                  <a:xfrm>
                                    <a:off x="7073" y="2560"/>
                                    <a:ext cx="607" cy="31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612" h="405">
                                        <a:moveTo>
                                          <a:pt x="527" y="0"/>
                                        </a:moveTo>
                                        <a:cubicBezTo>
                                          <a:pt x="539" y="12"/>
                                          <a:pt x="602" y="50"/>
                                          <a:pt x="602" y="75"/>
                                        </a:cubicBezTo>
                                        <a:cubicBezTo>
                                          <a:pt x="602" y="100"/>
                                          <a:pt x="612" y="123"/>
                                          <a:pt x="527" y="150"/>
                                        </a:cubicBezTo>
                                        <a:cubicBezTo>
                                          <a:pt x="442" y="177"/>
                                          <a:pt x="179" y="210"/>
                                          <a:pt x="92" y="240"/>
                                        </a:cubicBezTo>
                                        <a:cubicBezTo>
                                          <a:pt x="5" y="270"/>
                                          <a:pt x="0" y="303"/>
                                          <a:pt x="2" y="330"/>
                                        </a:cubicBezTo>
                                        <a:cubicBezTo>
                                          <a:pt x="4" y="357"/>
                                          <a:pt x="85" y="390"/>
                                          <a:pt x="107" y="40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333333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upright="1"/>
                              </wps:wsp>
                              <wps:wsp>
                                <wps:cNvPr id="781722551" name="任意多边形 14"/>
                                <wps:cNvSpPr/>
                                <wps:spPr>
                                  <a:xfrm>
                                    <a:off x="7073" y="2853"/>
                                    <a:ext cx="607" cy="31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612" h="405">
                                        <a:moveTo>
                                          <a:pt x="527" y="0"/>
                                        </a:moveTo>
                                        <a:cubicBezTo>
                                          <a:pt x="539" y="12"/>
                                          <a:pt x="602" y="50"/>
                                          <a:pt x="602" y="75"/>
                                        </a:cubicBezTo>
                                        <a:cubicBezTo>
                                          <a:pt x="602" y="100"/>
                                          <a:pt x="612" y="123"/>
                                          <a:pt x="527" y="150"/>
                                        </a:cubicBezTo>
                                        <a:cubicBezTo>
                                          <a:pt x="442" y="177"/>
                                          <a:pt x="179" y="210"/>
                                          <a:pt x="92" y="240"/>
                                        </a:cubicBezTo>
                                        <a:cubicBezTo>
                                          <a:pt x="5" y="270"/>
                                          <a:pt x="0" y="303"/>
                                          <a:pt x="2" y="330"/>
                                        </a:cubicBezTo>
                                        <a:cubicBezTo>
                                          <a:pt x="4" y="357"/>
                                          <a:pt x="85" y="390"/>
                                          <a:pt x="107" y="40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333333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upright="1"/>
                              </wps:wsp>
                              <wps:wsp>
                                <wps:cNvPr id="714229654" name="任意多边形 15"/>
                                <wps:cNvSpPr/>
                                <wps:spPr>
                                  <a:xfrm>
                                    <a:off x="7073" y="3128"/>
                                    <a:ext cx="607" cy="31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612" h="405">
                                        <a:moveTo>
                                          <a:pt x="527" y="0"/>
                                        </a:moveTo>
                                        <a:cubicBezTo>
                                          <a:pt x="539" y="12"/>
                                          <a:pt x="602" y="50"/>
                                          <a:pt x="602" y="75"/>
                                        </a:cubicBezTo>
                                        <a:cubicBezTo>
                                          <a:pt x="602" y="100"/>
                                          <a:pt x="612" y="123"/>
                                          <a:pt x="527" y="150"/>
                                        </a:cubicBezTo>
                                        <a:cubicBezTo>
                                          <a:pt x="442" y="177"/>
                                          <a:pt x="179" y="210"/>
                                          <a:pt x="92" y="240"/>
                                        </a:cubicBezTo>
                                        <a:cubicBezTo>
                                          <a:pt x="5" y="270"/>
                                          <a:pt x="0" y="303"/>
                                          <a:pt x="2" y="330"/>
                                        </a:cubicBezTo>
                                        <a:cubicBezTo>
                                          <a:pt x="4" y="357"/>
                                          <a:pt x="85" y="390"/>
                                          <a:pt x="107" y="40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333333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upright="1"/>
                              </wps:wsp>
                              <wps:wsp>
                                <wps:cNvPr id="916565734" name="任意多边形 16"/>
                                <wps:cNvSpPr/>
                                <wps:spPr>
                                  <a:xfrm>
                                    <a:off x="7073" y="3385"/>
                                    <a:ext cx="607" cy="31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612" h="405">
                                        <a:moveTo>
                                          <a:pt x="527" y="0"/>
                                        </a:moveTo>
                                        <a:cubicBezTo>
                                          <a:pt x="539" y="12"/>
                                          <a:pt x="602" y="50"/>
                                          <a:pt x="602" y="75"/>
                                        </a:cubicBezTo>
                                        <a:cubicBezTo>
                                          <a:pt x="602" y="100"/>
                                          <a:pt x="612" y="123"/>
                                          <a:pt x="527" y="150"/>
                                        </a:cubicBezTo>
                                        <a:cubicBezTo>
                                          <a:pt x="442" y="177"/>
                                          <a:pt x="179" y="210"/>
                                          <a:pt x="92" y="240"/>
                                        </a:cubicBezTo>
                                        <a:cubicBezTo>
                                          <a:pt x="5" y="270"/>
                                          <a:pt x="0" y="303"/>
                                          <a:pt x="2" y="330"/>
                                        </a:cubicBezTo>
                                        <a:cubicBezTo>
                                          <a:pt x="4" y="357"/>
                                          <a:pt x="85" y="390"/>
                                          <a:pt x="107" y="40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333333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upright="1"/>
                              </wps:wsp>
                              <wps:wsp>
                                <wps:cNvPr id="45065413" name="任意多边形 17"/>
                                <wps:cNvSpPr/>
                                <wps:spPr>
                                  <a:xfrm>
                                    <a:off x="7073" y="3678"/>
                                    <a:ext cx="607" cy="31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612" h="405">
                                        <a:moveTo>
                                          <a:pt x="527" y="0"/>
                                        </a:moveTo>
                                        <a:cubicBezTo>
                                          <a:pt x="539" y="12"/>
                                          <a:pt x="602" y="50"/>
                                          <a:pt x="602" y="75"/>
                                        </a:cubicBezTo>
                                        <a:cubicBezTo>
                                          <a:pt x="602" y="100"/>
                                          <a:pt x="612" y="123"/>
                                          <a:pt x="527" y="150"/>
                                        </a:cubicBezTo>
                                        <a:cubicBezTo>
                                          <a:pt x="442" y="177"/>
                                          <a:pt x="179" y="210"/>
                                          <a:pt x="92" y="240"/>
                                        </a:cubicBezTo>
                                        <a:cubicBezTo>
                                          <a:pt x="5" y="270"/>
                                          <a:pt x="0" y="303"/>
                                          <a:pt x="2" y="330"/>
                                        </a:cubicBezTo>
                                        <a:cubicBezTo>
                                          <a:pt x="4" y="357"/>
                                          <a:pt x="85" y="390"/>
                                          <a:pt x="107" y="40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333333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upright="1"/>
                              </wps:wsp>
                            </wpg:grpSp>
                          </wpg:grpSp>
                          <wpg:grpSp>
                            <wpg:cNvPr id="768557840" name="组合 201"/>
                            <wpg:cNvGrpSpPr/>
                            <wpg:grpSpPr>
                              <a:xfrm>
                                <a:off x="6843" y="21906"/>
                                <a:ext cx="1025" cy="383"/>
                                <a:chOff x="6843" y="21906"/>
                                <a:chExt cx="1025" cy="383"/>
                              </a:xfrm>
                            </wpg:grpSpPr>
                            <wpg:grpSp>
                              <wpg:cNvPr id="1347019165" name="组合 198"/>
                              <wpg:cNvGrpSpPr/>
                              <wpg:grpSpPr>
                                <a:xfrm>
                                  <a:off x="6912" y="22031"/>
                                  <a:ext cx="884" cy="186"/>
                                  <a:chOff x="6912" y="22031"/>
                                  <a:chExt cx="969" cy="205"/>
                                </a:xfrm>
                              </wpg:grpSpPr>
                              <wps:wsp>
                                <wps:cNvPr id="447737782" name="矩形 183"/>
                                <wps:cNvSpPr/>
                                <wps:spPr>
                                  <a:xfrm>
                                    <a:off x="6912" y="22031"/>
                                    <a:ext cx="484" cy="20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n w="9525"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lumMod val="7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1803762991" name="矩形 197"/>
                                <wps:cNvSpPr/>
                                <wps:spPr>
                                  <a:xfrm>
                                    <a:off x="7397" y="22031"/>
                                    <a:ext cx="484" cy="2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lumMod val="7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1090106860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6843" y="21911"/>
                                  <a:ext cx="400" cy="3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296DB12" w14:textId="77777777" w:rsidR="00CB17A9" w:rsidRDefault="00000000">
                                    <w:pPr>
                                      <w:spacing w:line="260" w:lineRule="exact"/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1746356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468" y="21906"/>
                                  <a:ext cx="400" cy="3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C98BF2D" w14:textId="77777777" w:rsidR="00CB17A9" w:rsidRDefault="00000000">
                                    <w:pPr>
                                      <w:spacing w:line="260" w:lineRule="exact"/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040398439" name="直接箭头连接符 203"/>
                            <wps:cNvCnPr/>
                            <wps:spPr>
                              <a:xfrm flipV="1">
                                <a:off x="7473" y="22289"/>
                                <a:ext cx="283" cy="1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25484540" name="直接箭头连接符 204"/>
                            <wps:cNvCnPr/>
                            <wps:spPr>
                              <a:xfrm flipH="1" flipV="1">
                                <a:off x="6933" y="21894"/>
                                <a:ext cx="283" cy="1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8479596" name="文本框 205"/>
                            <wps:cNvSpPr txBox="1"/>
                            <wps:spPr>
                              <a:xfrm>
                                <a:off x="6932" y="21537"/>
                                <a:ext cx="1090" cy="28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41D9BB6" w14:textId="77777777" w:rsidR="00CB17A9" w:rsidRDefault="00000000">
                                  <w:pPr>
                                    <w:rPr>
                                      <w:rFonts w:ascii="宋体" w:hAnsi="宋体" w:cs="宋体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sz w:val="18"/>
                                      <w:szCs w:val="18"/>
                                    </w:rPr>
                                    <w:t>按下按钮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533263527" name="文本框 206"/>
                            <wps:cNvSpPr txBox="1"/>
                            <wps:spPr>
                              <a:xfrm>
                                <a:off x="6897" y="22281"/>
                                <a:ext cx="1090" cy="28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86B85EA" w14:textId="77777777" w:rsidR="00CB17A9" w:rsidRDefault="00000000">
                                  <w:pPr>
                                    <w:rPr>
                                      <w:rFonts w:ascii="宋体" w:hAnsi="宋体" w:cs="宋体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sz w:val="18"/>
                                      <w:szCs w:val="18"/>
                                    </w:rPr>
                                    <w:t>松开按钮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24526562" name="椭圆 208"/>
                            <wps:cNvSpPr/>
                            <wps:spPr>
                              <a:xfrm>
                                <a:off x="5534" y="22565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064331176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5242" y="22335"/>
                                <a:ext cx="400" cy="37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6B3431B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58654447" name="椭圆 211"/>
                            <wps:cNvSpPr/>
                            <wps:spPr>
                              <a:xfrm>
                                <a:off x="6539" y="22572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350083593" name="矩形 212"/>
                            <wps:cNvSpPr/>
                            <wps:spPr>
                              <a:xfrm>
                                <a:off x="6538" y="22316"/>
                                <a:ext cx="119" cy="11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254295827" name="直接连接符 210"/>
                            <wps:cNvCnPr/>
                            <wps:spPr>
                              <a:xfrm>
                                <a:off x="6548" y="22293"/>
                                <a:ext cx="1" cy="34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80332126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6468" y="22300"/>
                                <a:ext cx="440" cy="4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A3B60F3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13586325" name="文本框 813586325"/>
                          <wps:cNvSpPr txBox="1"/>
                          <wps:spPr>
                            <a:xfrm>
                              <a:off x="247430" y="599794"/>
                              <a:ext cx="554990" cy="3359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D30E62F" w14:textId="77777777" w:rsidR="00CB17A9" w:rsidRDefault="00000000">
                                <w:pPr>
                                  <w:rPr>
                                    <w:rFonts w:asciiTheme="minorEastAsia" w:eastAsiaTheme="minorEastAsia" w:hAnsiTheme="minorEastAsia" w:cstheme="minorEastAsia" w:hint="eastAsia"/>
                                    <w:sz w:val="13"/>
                                    <w:szCs w:val="24"/>
                                  </w:rPr>
                                </w:pPr>
                                <w:r>
                                  <w:rPr>
                                    <w:rFonts w:asciiTheme="minorEastAsia" w:eastAsiaTheme="minorEastAsia" w:hAnsiTheme="minorEastAsia" w:cstheme="minorEastAsia" w:hint="eastAsia"/>
                                    <w:sz w:val="13"/>
                                    <w:szCs w:val="24"/>
                                  </w:rPr>
                                  <w:t>呼叫系统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1021581456" name="矩形 1021581456"/>
                        <wps:cNvSpPr/>
                        <wps:spPr>
                          <a:xfrm>
                            <a:off x="148590" y="699039"/>
                            <a:ext cx="727710" cy="14732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822316" id="_x0000_s1879" style="position:absolute;left:0;text-align:left;margin-left:277pt;margin-top:22.6pt;width:139pt;height:73.65pt;z-index:251620864;mso-position-horizontal-relative:text;mso-position-vertical-relative:text" coordsize="17653,9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">
                <v:group id="组合 229" o:spid="_x0000_s1880" style="position:absolute;width:17653;height:9353" coordorigin="-19" coordsize="17653,93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">
                  <v:group id="组合 204307433" o:spid="_x0000_s1881" style="position:absolute;left:-19;width:17652;height:7664" coordorigin="5242,21537" coordsize="2780,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">
                    <v:line id="直接连接符 207" o:spid="_x0000_s1882" style="position:absolute;visibility:visible;mso-wrap-style:square" from="5543,22293" to="5544,22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" strokecolor="black [3213]">
                      <v:stroke joinstyle="miter"/>
                    </v:line>
                    <v:group id="组合 192" o:spid="_x0000_s1883" style="position:absolute;left:5837;top:21476;width:493;height:1304;rotation:90" coordorigin="7372,23891" coordsize="544,1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">
                      <v:rect id="矩形 10" o:spid="_x0000_s1884" style="position:absolute;left:7456;top:23891;width:381;height:1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" fillcolor="white [3212]" strokecolor="black [3213]"/>
                      <v:group id="组合 11" o:spid="_x0000_s1885" style="position:absolute;left:7372;top:24031;width:544;height:1348" coordorigin="7073,2289" coordsize="607,1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">
                        <v:shape id="任意多边形 12" o:spid="_x0000_s1886" style="position:absolute;left:7073;top:2289;width:607;height:314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" path="m527,v12,12,75,50,75,75c602,100,612,123,527,150,442,177,179,210,92,240,5,270,,303,2,330v2,27,83,60,105,75e" filled="f" strokecolor="#333">
                          <v:path arrowok="t" textboxrect="0,0,612,405"/>
                        </v:shape>
                        <v:shape id="任意多边形 13" o:spid="_x0000_s1887" style="position:absolute;left:7073;top:2560;width:607;height:315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" path="m527,v12,12,75,50,75,75c602,100,612,123,527,150,442,177,179,210,92,240,5,270,,303,2,330v2,27,83,60,105,75e" filled="f" strokecolor="#333">
                          <v:path arrowok="t" textboxrect="0,0,612,405"/>
                        </v:shape>
                        <v:shape id="任意多边形 14" o:spid="_x0000_s1888" style="position:absolute;left:7073;top:2853;width:607;height:315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" path="m527,v12,12,75,50,75,75c602,100,612,123,527,150,442,177,179,210,92,240,5,270,,303,2,330v2,27,83,60,105,75e" filled="f" strokecolor="#333">
                          <v:path arrowok="t" textboxrect="0,0,612,405"/>
                        </v:shape>
                        <v:shape id="任意多边形 15" o:spid="_x0000_s1889" style="position:absolute;left:7073;top:3128;width:607;height:315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" path="m527,v12,12,75,50,75,75c602,100,612,123,527,150,442,177,179,210,92,240,5,270,,303,2,330v2,27,83,60,105,75e" filled="f" strokecolor="#333">
                          <v:path arrowok="t" textboxrect="0,0,612,405"/>
                        </v:shape>
                        <v:shape id="任意多边形 16" o:spid="_x0000_s1890" style="position:absolute;left:7073;top:3385;width:607;height:314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" path="m527,v12,12,75,50,75,75c602,100,612,123,527,150,442,177,179,210,92,240,5,270,,303,2,330v2,27,83,60,105,75e" filled="f" strokecolor="#333">
                          <v:path arrowok="t" textboxrect="0,0,612,405"/>
                        </v:shape>
                        <v:shape id="任意多边形 17" o:spid="_x0000_s1891" style="position:absolute;left:7073;top:3678;width:607;height:314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" path="m527,v12,12,75,50,75,75c602,100,612,123,527,150,442,177,179,210,92,240,5,270,,303,2,330v2,27,83,60,105,75e" filled="f" strokecolor="#333">
                          <v:path arrowok="t" textboxrect="0,0,612,405"/>
                        </v:shape>
                      </v:group>
                    </v:group>
                    <v:group id="组合 201" o:spid="_x0000_s1892" style="position:absolute;left:6843;top:21906;width:1025;height:383" coordorigin="6843,21906" coordsize="1025,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">
                      <v:group id="组合 198" o:spid="_x0000_s1893" style="position:absolute;left:6912;top:22031;width:884;height:186" coordorigin="6912,22031" coordsize="969,2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">
                        <v:rect id="矩形 183" o:spid="_x0000_s1894" style="position:absolute;left:6912;top:22031;width:484;height:2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" fillcolor="#aeaaaa [2414]" strokecolor="#5a5a5a [2109]"/>
                        <v:rect id="矩形 197" o:spid="_x0000_s1895" style="position:absolute;left:7397;top:22031;width:484;height:2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" filled="f" strokecolor="#5a5a5a [2109]"/>
                      </v:group>
                      <v:shape id="Text Box 20" o:spid="_x0000_s1896" type="#_x0000_t202" style="position:absolute;left:6843;top:21911;width:40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" filled="f" stroked="f">
                        <o:lock v:ext="edit" aspectratio="t"/>
                        <v:textbox>
                          <w:txbxContent>
                            <w:p w14:paraId="5296DB12" w14:textId="77777777" w:rsidR="00CB17A9" w:rsidRDefault="00000000">
                              <w:pPr>
                                <w:spacing w:line="260" w:lineRule="exact"/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20" o:spid="_x0000_s1897" type="#_x0000_t202" style="position:absolute;left:7468;top:21906;width:40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" filled="f" stroked="f">
                        <o:lock v:ext="edit" aspectratio="t"/>
                        <v:textbox>
                          <w:txbxContent>
                            <w:p w14:paraId="5C98BF2D" w14:textId="77777777" w:rsidR="00CB17A9" w:rsidRDefault="00000000">
                              <w:pPr>
                                <w:spacing w:line="260" w:lineRule="exact"/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</v:group>
                    <v:shape id="直接箭头连接符 203" o:spid="_x0000_s1898" type="#_x0000_t32" style="position:absolute;left:7473;top:22289;width:283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" strokecolor="black [3213]" strokeweight=".5pt">
                      <v:stroke endarrow="block" endarrowwidth="narrow" endarrowlength="short" joinstyle="miter"/>
                    </v:shape>
                    <v:shape id="直接箭头连接符 204" o:spid="_x0000_s1899" type="#_x0000_t32" style="position:absolute;left:6933;top:21894;width:283;height: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" strokecolor="black [3213]" strokeweight=".5pt">
                      <v:stroke endarrow="block" endarrowwidth="narrow" endarrowlength="short" joinstyle="miter"/>
                    </v:shape>
                    <v:shape id="文本框 205" o:spid="_x0000_s1900" type="#_x0000_t202" style="position:absolute;left:6932;top:21537;width:1090;height:2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" filled="f" stroked="f" strokeweight=".5pt">
                      <v:textbox inset=",0,,0">
                        <w:txbxContent>
                          <w:p w14:paraId="541D9BB6" w14:textId="77777777" w:rsidR="00CB17A9" w:rsidRDefault="00000000">
                            <w:pPr>
                              <w:rPr>
                                <w:rFonts w:ascii="宋体" w:hAnsi="宋体" w:cs="宋体"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sz w:val="18"/>
                                <w:szCs w:val="18"/>
                              </w:rPr>
                              <w:t>按下按钮</w:t>
                            </w:r>
                          </w:p>
                        </w:txbxContent>
                      </v:textbox>
                    </v:shape>
                    <v:shape id="文本框 206" o:spid="_x0000_s1901" type="#_x0000_t202" style="position:absolute;left:6897;top:22281;width:1090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" filled="f" stroked="f" strokeweight=".5pt">
                      <v:textbox inset=",0,,0">
                        <w:txbxContent>
                          <w:p w14:paraId="786B85EA" w14:textId="77777777" w:rsidR="00CB17A9" w:rsidRDefault="00000000">
                            <w:pPr>
                              <w:rPr>
                                <w:rFonts w:ascii="宋体" w:hAnsi="宋体" w:cs="宋体"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sz w:val="18"/>
                                <w:szCs w:val="18"/>
                              </w:rPr>
                              <w:t>松开按钮</w:t>
                            </w:r>
                          </w:p>
                        </w:txbxContent>
                      </v:textbox>
                    </v:shape>
                    <v:oval id="椭圆 208" o:spid="_x0000_s1902" style="position:absolute;left:5534;top:22565;width:28;height: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" fillcolor="black [3213]" strokecolor="black [3213]" strokeweight="1pt">
                      <v:stroke joinstyle="miter"/>
                    </v:oval>
                    <v:shape id="Text Box 20" o:spid="_x0000_s1903" type="#_x0000_t202" style="position:absolute;left:5242;top:22335;width:40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" filled="f" stroked="f">
                      <o:lock v:ext="edit" aspectratio="t"/>
                      <v:textbox>
                        <w:txbxContent>
                          <w:p w14:paraId="46B3431B" w14:textId="77777777" w:rsidR="00CB17A9" w:rsidRDefault="00000000">
                            <w:pPr>
                              <w:spacing w:line="260" w:lineRule="exact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椭圆 211" o:spid="_x0000_s1904" style="position:absolute;left:6539;top:22572;width:28;height: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" fillcolor="black [3213]" strokecolor="black [3213]" strokeweight="1pt">
                      <v:stroke joinstyle="miter"/>
                    </v:oval>
                    <v:rect id="矩形 212" o:spid="_x0000_s1905" style="position:absolute;left:6538;top:22316;width:119;height:1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" fillcolor="white [3212]" stroked="f" strokeweight="1pt"/>
                    <v:line id="直接连接符 210" o:spid="_x0000_s1906" style="position:absolute;visibility:visible;mso-wrap-style:square" from="6548,22293" to="6549,22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" strokecolor="black [3213]">
                      <v:stroke joinstyle="miter"/>
                    </v:line>
                    <v:shape id="Text Box 20" o:spid="_x0000_s1907" type="#_x0000_t202" style="position:absolute;left:6468;top:22300;width:440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" filled="f" stroked="f">
                      <o:lock v:ext="edit" aspectratio="t"/>
                      <v:textbox>
                        <w:txbxContent>
                          <w:p w14:paraId="4A3B60F3" w14:textId="77777777" w:rsidR="00CB17A9" w:rsidRDefault="00000000">
                            <w:pPr>
                              <w:spacing w:line="260" w:lineRule="exact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v:group>
                  <v:shape id="文本框 813586325" o:spid="_x0000_s1908" type="#_x0000_t202" style="position:absolute;left:2474;top:5997;width:5550;height:3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" filled="f" stroked="f" strokeweight=".5pt">
                    <v:textbox>
                      <w:txbxContent>
                        <w:p w14:paraId="0D30E62F" w14:textId="77777777" w:rsidR="00CB17A9" w:rsidRDefault="00000000">
                          <w:pPr>
                            <w:rPr>
                              <w:rFonts w:asciiTheme="minorEastAsia" w:eastAsiaTheme="minorEastAsia" w:hAnsiTheme="minorEastAsia" w:cstheme="minorEastAsia" w:hint="eastAsia"/>
                              <w:sz w:val="13"/>
                              <w:szCs w:val="24"/>
                            </w:rPr>
                          </w:pPr>
                          <w:r>
                            <w:rPr>
                              <w:rFonts w:asciiTheme="minorEastAsia" w:eastAsiaTheme="minorEastAsia" w:hAnsiTheme="minorEastAsia" w:cstheme="minorEastAsia" w:hint="eastAsia"/>
                              <w:sz w:val="13"/>
                              <w:szCs w:val="24"/>
                            </w:rPr>
                            <w:t>呼叫系统</w:t>
                          </w:r>
                        </w:p>
                      </w:txbxContent>
                    </v:textbox>
                  </v:shape>
                </v:group>
                <v:rect id="矩形 1021581456" o:spid="_x0000_s1909" style="position:absolute;left:1485;top:6990;width:7278;height:14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" filled="f" strokecolor="black [3213]" strokeweight=".5pt"/>
              </v:group>
            </w:pict>
          </mc:Fallback>
        </mc:AlternateContent>
      </w:r>
      <w:r>
        <w:rPr>
          <w:rFonts w:eastAsiaTheme="minorEastAsia" w:cs="Times New Roman"/>
        </w:rPr>
        <w:t>1</w:t>
      </w:r>
      <w:r>
        <w:rPr>
          <w:rFonts w:eastAsiaTheme="minorEastAsia" w:cs="Times New Roman" w:hint="eastAsia"/>
        </w:rPr>
        <w:t>3</w:t>
      </w:r>
      <w:r>
        <w:rPr>
          <w:rFonts w:eastAsiaTheme="minorEastAsia" w:cs="Times New Roman"/>
          <w:szCs w:val="21"/>
        </w:rPr>
        <w:t>．</w:t>
      </w:r>
      <w:r>
        <w:rPr>
          <w:rFonts w:eastAsiaTheme="minorEastAsia" w:cs="Times New Roman" w:hint="eastAsia"/>
          <w:szCs w:val="21"/>
        </w:rPr>
        <w:t>医疗中心的一种</w:t>
      </w:r>
      <w:r>
        <w:rPr>
          <w:rFonts w:eastAsiaTheme="minorEastAsia" w:cs="Times New Roman"/>
          <w:szCs w:val="21"/>
        </w:rPr>
        <w:t>无线门铃</w:t>
      </w:r>
      <w:bookmarkEnd w:id="32"/>
      <w:r>
        <w:rPr>
          <w:rFonts w:eastAsiaTheme="minorEastAsia" w:cs="Times New Roman"/>
          <w:szCs w:val="21"/>
        </w:rPr>
        <w:t>呼叫器</w:t>
      </w:r>
      <w:r>
        <w:rPr>
          <w:rFonts w:ascii="宋体" w:hAnsi="宋体" w:cs="Times New Roman"/>
          <w:szCs w:val="21"/>
        </w:rPr>
        <w:t>“</w:t>
      </w:r>
      <w:r>
        <w:rPr>
          <w:rFonts w:ascii="宋体" w:hAnsi="宋体" w:cs="Times New Roman" w:hint="eastAsia"/>
          <w:szCs w:val="21"/>
        </w:rPr>
        <w:t>自</w:t>
      </w:r>
      <w:r>
        <w:rPr>
          <w:rFonts w:eastAsiaTheme="minorEastAsia" w:cs="Times New Roman"/>
          <w:szCs w:val="21"/>
        </w:rPr>
        <w:t>发电</w:t>
      </w:r>
      <w:r>
        <w:rPr>
          <w:rFonts w:ascii="宋体" w:hAnsi="宋体" w:cs="Times New Roman"/>
          <w:szCs w:val="21"/>
        </w:rPr>
        <w:t>”</w:t>
      </w:r>
      <w:r>
        <w:rPr>
          <w:rFonts w:eastAsiaTheme="minorEastAsia" w:cs="Times New Roman"/>
          <w:szCs w:val="21"/>
        </w:rPr>
        <w:t>原理如图</w:t>
      </w:r>
      <w:r>
        <w:rPr>
          <w:rFonts w:eastAsiaTheme="minorEastAsia" w:cs="Times New Roman" w:hint="eastAsia"/>
          <w:szCs w:val="21"/>
        </w:rPr>
        <w:t>所示。</w:t>
      </w:r>
      <w:r>
        <w:rPr>
          <w:rFonts w:eastAsiaTheme="minorEastAsia" w:cs="Times New Roman"/>
          <w:szCs w:val="21"/>
        </w:rPr>
        <w:t>按下门铃按钮</w:t>
      </w:r>
      <w:r>
        <w:rPr>
          <w:rFonts w:eastAsiaTheme="minorEastAsia" w:cs="Times New Roman" w:hint="eastAsia"/>
          <w:szCs w:val="21"/>
        </w:rPr>
        <w:t>，</w:t>
      </w:r>
      <w:r>
        <w:rPr>
          <w:rFonts w:eastAsiaTheme="minorEastAsia" w:cs="Times New Roman"/>
          <w:szCs w:val="21"/>
        </w:rPr>
        <w:t>磁铁靠近螺线管，松开门铃按钮</w:t>
      </w:r>
      <w:r>
        <w:rPr>
          <w:rFonts w:eastAsiaTheme="minorEastAsia" w:cs="Times New Roman" w:hint="eastAsia"/>
          <w:szCs w:val="21"/>
        </w:rPr>
        <w:t>，</w:t>
      </w:r>
      <w:r>
        <w:rPr>
          <w:rFonts w:eastAsiaTheme="minorEastAsia" w:cs="Times New Roman"/>
          <w:szCs w:val="21"/>
        </w:rPr>
        <w:t>磁铁回归原位</w:t>
      </w:r>
      <w:r>
        <w:rPr>
          <w:rFonts w:eastAsiaTheme="minorEastAsia" w:cs="Times New Roman" w:hint="eastAsia"/>
          <w:szCs w:val="21"/>
        </w:rPr>
        <w:t>，</w:t>
      </w:r>
      <w:r>
        <w:rPr>
          <w:rFonts w:eastAsiaTheme="minorEastAsia" w:cs="Times New Roman"/>
          <w:szCs w:val="21"/>
        </w:rPr>
        <w:t>则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  <w:szCs w:val="21"/>
        </w:rPr>
        <w:t>。</w:t>
      </w:r>
    </w:p>
    <w:p w14:paraId="7BE377CF" w14:textId="77777777" w:rsidR="00CB17A9" w:rsidRDefault="00000000">
      <w:pPr>
        <w:ind w:firstLineChars="200" w:firstLine="420"/>
        <w:rPr>
          <w:rFonts w:eastAsiaTheme="minorEastAsia" w:cs="Times New Roman"/>
          <w:szCs w:val="21"/>
        </w:rPr>
      </w:pPr>
      <w:r>
        <w:rPr>
          <w:rFonts w:eastAsiaTheme="minorEastAsia" w:cs="Times New Roman"/>
          <w:szCs w:val="21"/>
        </w:rPr>
        <w:t>A</w:t>
      </w:r>
      <w:r>
        <w:rPr>
          <w:rFonts w:eastAsiaTheme="minorEastAsia" w:cs="Times New Roman"/>
          <w:szCs w:val="21"/>
        </w:rPr>
        <w:t>．按下按钮过程</w:t>
      </w:r>
      <w:r>
        <w:rPr>
          <w:rFonts w:eastAsiaTheme="minorEastAsia" w:cs="Times New Roman" w:hint="eastAsia"/>
          <w:szCs w:val="21"/>
        </w:rPr>
        <w:t>中，</w:t>
      </w:r>
      <w:r>
        <w:rPr>
          <w:rFonts w:eastAsiaTheme="minorEastAsia" w:cs="Times New Roman"/>
          <w:szCs w:val="21"/>
        </w:rPr>
        <w:t>螺线管中感应电流由</w:t>
      </w:r>
      <w:r>
        <w:rPr>
          <w:rFonts w:eastAsiaTheme="minorEastAsia" w:cs="Times New Roman"/>
          <w:i/>
          <w:iCs/>
          <w:szCs w:val="21"/>
        </w:rPr>
        <w:t>P</w:t>
      </w:r>
      <w:r>
        <w:rPr>
          <w:rFonts w:eastAsiaTheme="minorEastAsia" w:cs="Times New Roman"/>
          <w:szCs w:val="21"/>
        </w:rPr>
        <w:t>流向</w:t>
      </w:r>
      <w:r>
        <w:rPr>
          <w:rFonts w:eastAsiaTheme="minorEastAsia" w:cs="Times New Roman"/>
          <w:i/>
          <w:iCs/>
          <w:szCs w:val="21"/>
        </w:rPr>
        <w:t>Q</w:t>
      </w:r>
    </w:p>
    <w:p w14:paraId="60784CD7" w14:textId="77777777" w:rsidR="00CB17A9" w:rsidRDefault="00000000">
      <w:pPr>
        <w:ind w:firstLineChars="200" w:firstLine="420"/>
        <w:rPr>
          <w:rFonts w:eastAsiaTheme="minorEastAsia" w:cs="Times New Roman"/>
          <w:szCs w:val="21"/>
        </w:rPr>
      </w:pPr>
      <w:r>
        <w:rPr>
          <w:rFonts w:eastAsiaTheme="minorEastAsia" w:cs="Times New Roman"/>
          <w:szCs w:val="21"/>
        </w:rPr>
        <w:t>B</w:t>
      </w:r>
      <w:r>
        <w:rPr>
          <w:rFonts w:eastAsiaTheme="minorEastAsia" w:cs="Times New Roman"/>
          <w:szCs w:val="21"/>
        </w:rPr>
        <w:t>．松开按钮过程</w:t>
      </w:r>
      <w:r>
        <w:rPr>
          <w:rFonts w:eastAsiaTheme="minorEastAsia" w:cs="Times New Roman" w:hint="eastAsia"/>
          <w:szCs w:val="21"/>
        </w:rPr>
        <w:t>中，</w:t>
      </w:r>
      <w:r>
        <w:rPr>
          <w:rFonts w:eastAsiaTheme="minorEastAsia" w:cs="Times New Roman"/>
          <w:szCs w:val="21"/>
        </w:rPr>
        <w:t>螺线管中</w:t>
      </w:r>
      <w:r>
        <w:rPr>
          <w:rFonts w:eastAsiaTheme="minorEastAsia" w:cs="Times New Roman" w:hint="eastAsia"/>
          <w:szCs w:val="21"/>
        </w:rPr>
        <w:t>无感应电流产生</w:t>
      </w:r>
    </w:p>
    <w:p w14:paraId="0228ABB3" w14:textId="77777777" w:rsidR="00CB17A9" w:rsidRDefault="00000000">
      <w:pPr>
        <w:ind w:firstLineChars="200" w:firstLine="420"/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  <w:szCs w:val="21"/>
        </w:rPr>
        <w:t>C</w:t>
      </w:r>
      <w:r>
        <w:rPr>
          <w:rFonts w:eastAsiaTheme="minorEastAsia" w:cs="Times New Roman"/>
          <w:szCs w:val="21"/>
        </w:rPr>
        <w:t>．按</w:t>
      </w:r>
      <w:r>
        <w:rPr>
          <w:rFonts w:eastAsiaTheme="minorEastAsia" w:cs="Times New Roman" w:hint="eastAsia"/>
          <w:szCs w:val="21"/>
        </w:rPr>
        <w:t>下</w:t>
      </w:r>
      <w:r>
        <w:rPr>
          <w:rFonts w:eastAsiaTheme="minorEastAsia" w:cs="Times New Roman"/>
          <w:szCs w:val="21"/>
        </w:rPr>
        <w:t>按钮后保持不动，螺线管中仍</w:t>
      </w:r>
      <w:r>
        <w:rPr>
          <w:rFonts w:eastAsiaTheme="minorEastAsia" w:cs="Times New Roman" w:hint="eastAsia"/>
          <w:szCs w:val="21"/>
        </w:rPr>
        <w:t>存在</w:t>
      </w:r>
      <w:r>
        <w:rPr>
          <w:rFonts w:eastAsiaTheme="minorEastAsia" w:cs="Times New Roman"/>
          <w:szCs w:val="21"/>
        </w:rPr>
        <w:t>感应</w:t>
      </w:r>
      <w:r>
        <w:rPr>
          <w:rFonts w:eastAsiaTheme="minorEastAsia" w:cs="Times New Roman" w:hint="eastAsia"/>
          <w:szCs w:val="21"/>
        </w:rPr>
        <w:t>电流</w:t>
      </w:r>
    </w:p>
    <w:p w14:paraId="6D4FB277" w14:textId="77777777" w:rsidR="00CB17A9" w:rsidRDefault="00000000">
      <w:pPr>
        <w:ind w:firstLineChars="200" w:firstLine="420"/>
        <w:rPr>
          <w:rFonts w:eastAsiaTheme="minorEastAsia" w:cs="Times New Roman"/>
          <w:szCs w:val="21"/>
        </w:rPr>
      </w:pPr>
      <w:bookmarkStart w:id="36" w:name="OLE_LINK32"/>
      <w:r>
        <w:rPr>
          <w:rFonts w:eastAsiaTheme="minorEastAsia" w:cs="Times New Roman" w:hint="eastAsia"/>
          <w:szCs w:val="21"/>
        </w:rPr>
        <w:t>D</w:t>
      </w:r>
      <w:r>
        <w:rPr>
          <w:rFonts w:eastAsiaTheme="minorEastAsia" w:cs="Times New Roman"/>
          <w:szCs w:val="21"/>
        </w:rPr>
        <w:t>．按下和松开按钮过程</w:t>
      </w:r>
      <w:r>
        <w:rPr>
          <w:rFonts w:eastAsiaTheme="minorEastAsia" w:cs="Times New Roman" w:hint="eastAsia"/>
          <w:szCs w:val="21"/>
        </w:rPr>
        <w:t>中</w:t>
      </w:r>
      <w:r>
        <w:rPr>
          <w:rFonts w:eastAsiaTheme="minorEastAsia" w:cs="Times New Roman"/>
          <w:szCs w:val="21"/>
        </w:rPr>
        <w:t>，螺线管中感应电流方向相同</w:t>
      </w:r>
    </w:p>
    <w:p w14:paraId="257E612B" w14:textId="77777777" w:rsidR="00CB17A9" w:rsidRDefault="00000000">
      <w:pPr>
        <w:ind w:left="420" w:hangingChars="200" w:hanging="420"/>
        <w:rPr>
          <w:rFonts w:eastAsiaTheme="minorEastAsia"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12672" behindDoc="0" locked="0" layoutInCell="1" allowOverlap="1" wp14:anchorId="05340F98" wp14:editId="0481AC48">
                <wp:simplePos x="0" y="0"/>
                <wp:positionH relativeFrom="margin">
                  <wp:align>right</wp:align>
                </wp:positionH>
                <wp:positionV relativeFrom="paragraph">
                  <wp:posOffset>97155</wp:posOffset>
                </wp:positionV>
                <wp:extent cx="2039620" cy="1116965"/>
                <wp:effectExtent l="0" t="0" r="0" b="6985"/>
                <wp:wrapSquare wrapText="bothSides"/>
                <wp:docPr id="263" name="组合 2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9620" cy="1116965"/>
                          <a:chOff x="10360" y="25303"/>
                          <a:chExt cx="3212" cy="1759"/>
                        </a:xfrm>
                      </wpg:grpSpPr>
                      <pic:pic xmlns:pic="http://schemas.openxmlformats.org/drawingml/2006/picture">
                        <pic:nvPicPr>
                          <pic:cNvPr id="26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158">
                            <a:clrChange>
                              <a:clrFrom>
                                <a:srgbClr val="FFFFFF">
                                  <a:alpha val="100000"/>
                                </a:srgbClr>
                              </a:clrFrom>
                              <a:clrTo>
                                <a:srgbClr val="FFFFFF">
                                  <a:alpha val="100000"/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1032" y="25303"/>
                            <a:ext cx="1720" cy="17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65" name="文本框 219"/>
                        <wps:cNvSpPr txBox="1"/>
                        <wps:spPr>
                          <a:xfrm>
                            <a:off x="10360" y="25508"/>
                            <a:ext cx="1063" cy="5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3BFFD5" w14:textId="77777777" w:rsidR="00CB17A9" w:rsidRDefault="00000000">
                              <w:pPr>
                                <w:jc w:val="center"/>
                                <w:rPr>
                                  <w:rFonts w:ascii="宋体" w:hAnsi="宋体" w:cs="宋体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sz w:val="18"/>
                                  <w:szCs w:val="18"/>
                                </w:rPr>
                                <w:t>接收线圈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66" name="文本框 220"/>
                        <wps:cNvSpPr txBox="1"/>
                        <wps:spPr>
                          <a:xfrm>
                            <a:off x="12362" y="26355"/>
                            <a:ext cx="1210" cy="5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0DD7F0" w14:textId="77777777" w:rsidR="00CB17A9" w:rsidRDefault="00000000">
                              <w:pPr>
                                <w:jc w:val="center"/>
                                <w:rPr>
                                  <w:rFonts w:asciiTheme="minorEastAsia" w:eastAsiaTheme="minorEastAsia" w:hAnsiTheme="minorEastAsia" w:cstheme="minorEastAsia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Theme="minorEastAsia" w:eastAsiaTheme="minorEastAsia" w:hAnsiTheme="minorEastAsia" w:cstheme="minorEastAsia" w:hint="eastAsia"/>
                                  <w:sz w:val="18"/>
                                  <w:szCs w:val="18"/>
                                </w:rPr>
                                <w:t>发射线圈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67" name="肘形连接符 221"/>
                        <wps:cNvCnPr/>
                        <wps:spPr>
                          <a:xfrm rot="10800000">
                            <a:off x="11043" y="25860"/>
                            <a:ext cx="230" cy="120"/>
                          </a:xfrm>
                          <a:prstGeom prst="bentConnector3">
                            <a:avLst>
                              <a:gd name="adj1" fmla="val 106086"/>
                            </a:avLst>
                          </a:prstGeom>
                          <a:ln w="635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8" name="肘形连接符 222"/>
                        <wps:cNvCnPr/>
                        <wps:spPr>
                          <a:xfrm rot="10800000" flipH="1">
                            <a:off x="12483" y="26700"/>
                            <a:ext cx="230" cy="120"/>
                          </a:xfrm>
                          <a:prstGeom prst="bentConnector3">
                            <a:avLst>
                              <a:gd name="adj1" fmla="val 106086"/>
                            </a:avLst>
                          </a:prstGeom>
                          <a:ln w="635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9" name="文本框 224"/>
                        <wps:cNvSpPr txBox="1"/>
                        <wps:spPr>
                          <a:xfrm>
                            <a:off x="10988" y="26362"/>
                            <a:ext cx="630" cy="45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247F6BB" w14:textId="77777777" w:rsidR="00CB17A9" w:rsidRDefault="00000000">
                              <w:pPr>
                                <w:rPr>
                                  <w:rFonts w:eastAsiaTheme="minorEastAsia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~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340F98" id="组合 263" o:spid="_x0000_s1910" style="position:absolute;left:0;text-align:left;margin-left:109.4pt;margin-top:7.65pt;width:160.6pt;height:87.95pt;z-index:251612672;mso-position-horizontal:right;mso-position-horizontal-relative:margin;mso-position-vertical-relative:text" coordorigin="10360,25303" coordsize="3212,17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">
                <v:shape id="图片 14" o:spid="_x0000_s1911" type="#_x0000_t75" style="position:absolute;left:11032;top:25303;width:1720;height:17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">
                  <v:imagedata r:id="rId159" o:title="" chromakey="white"/>
                </v:shape>
                <v:shape id="文本框 219" o:spid="_x0000_s1912" type="#_x0000_t202" style="position:absolute;left:10360;top:25508;width:1063;height: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" filled="f" stroked="f" strokeweight=".5pt">
                  <v:textbox inset=",0,,0">
                    <w:txbxContent>
                      <w:p w14:paraId="6D3BFFD5" w14:textId="77777777" w:rsidR="00CB17A9" w:rsidRDefault="00000000">
                        <w:pPr>
                          <w:jc w:val="center"/>
                          <w:rPr>
                            <w:rFonts w:ascii="宋体" w:hAnsi="宋体" w:cs="宋体"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cs="宋体" w:hint="eastAsia"/>
                            <w:sz w:val="18"/>
                            <w:szCs w:val="18"/>
                          </w:rPr>
                          <w:t>接收线圈</w:t>
                        </w:r>
                      </w:p>
                    </w:txbxContent>
                  </v:textbox>
                </v:shape>
                <v:shape id="文本框 220" o:spid="_x0000_s1913" type="#_x0000_t202" style="position:absolute;left:12362;top:26355;width:1210;height: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" filled="f" stroked="f" strokeweight=".5pt">
                  <v:textbox inset=",0,,0">
                    <w:txbxContent>
                      <w:p w14:paraId="760DD7F0" w14:textId="77777777" w:rsidR="00CB17A9" w:rsidRDefault="00000000">
                        <w:pPr>
                          <w:jc w:val="center"/>
                          <w:rPr>
                            <w:rFonts w:asciiTheme="minorEastAsia" w:eastAsiaTheme="minorEastAsia" w:hAnsiTheme="minorEastAsia" w:cstheme="minorEastAsia"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asciiTheme="minorEastAsia" w:eastAsiaTheme="minorEastAsia" w:hAnsiTheme="minorEastAsia" w:cstheme="minorEastAsia" w:hint="eastAsia"/>
                            <w:sz w:val="18"/>
                            <w:szCs w:val="18"/>
                          </w:rPr>
                          <w:t>发射线圈</w:t>
                        </w:r>
                      </w:p>
                    </w:txbxContent>
                  </v:textbox>
                </v:shape>
                <v:shape id="肘形连接符 221" o:spid="_x0000_s1914" type="#_x0000_t34" style="position:absolute;left:11043;top:25860;width:230;height:120;rotation:18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" adj="22915" strokecolor="#5a5a5a [2109]" strokeweight=".5pt"/>
                <v:shape id="肘形连接符 222" o:spid="_x0000_s1915" type="#_x0000_t34" style="position:absolute;left:12483;top:26700;width:230;height:120;rotation:18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" adj="22915" strokecolor="#5a5a5a [2109]" strokeweight=".5pt"/>
                <v:shape id="文本框 224" o:spid="_x0000_s1916" type="#_x0000_t202" style="position:absolute;left:10988;top:26362;width:630;height:4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" filled="f" stroked="f" strokeweight=".5pt">
                  <v:textbox inset=",0,,0">
                    <w:txbxContent>
                      <w:p w14:paraId="1247F6BB" w14:textId="77777777" w:rsidR="00CB17A9" w:rsidRDefault="00000000">
                        <w:pPr>
                          <w:rPr>
                            <w:rFonts w:eastAsiaTheme="minorEastAsia"/>
                            <w:szCs w:val="21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~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eastAsiaTheme="minorEastAsia" w:cs="Times New Roman"/>
        </w:rPr>
        <w:t>1</w:t>
      </w:r>
      <w:bookmarkEnd w:id="36"/>
      <w:r>
        <w:rPr>
          <w:rFonts w:eastAsiaTheme="minorEastAsia" w:cs="Times New Roman" w:hint="eastAsia"/>
        </w:rPr>
        <w:t>4</w:t>
      </w:r>
      <w:r>
        <w:rPr>
          <w:rFonts w:eastAsiaTheme="minorEastAsia" w:cs="Times New Roman"/>
          <w:szCs w:val="21"/>
        </w:rPr>
        <w:t>．智能手表</w:t>
      </w:r>
      <w:r>
        <w:rPr>
          <w:rFonts w:eastAsiaTheme="minorEastAsia" w:cs="Times New Roman" w:hint="eastAsia"/>
          <w:szCs w:val="21"/>
        </w:rPr>
        <w:t>的</w:t>
      </w:r>
      <w:r>
        <w:rPr>
          <w:rFonts w:eastAsiaTheme="minorEastAsia" w:cs="Times New Roman"/>
          <w:szCs w:val="21"/>
        </w:rPr>
        <w:t>无线充电原理示意图如图所示。充电底座内的发射线圈接在</w:t>
      </w:r>
      <w:r>
        <w:rPr>
          <w:rFonts w:eastAsiaTheme="minorEastAsia" w:cs="Times New Roman"/>
          <w:i/>
          <w:iCs/>
          <w:szCs w:val="21"/>
        </w:rPr>
        <w:t>u</w:t>
      </w:r>
      <w:r>
        <w:rPr>
          <w:rFonts w:eastAsiaTheme="minorEastAsia" w:cs="Times New Roman" w:hint="eastAsia"/>
          <w:szCs w:val="21"/>
        </w:rPr>
        <w:t>＝</w:t>
      </w:r>
      <w:r>
        <w:rPr>
          <w:rFonts w:eastAsiaTheme="minorEastAsia" w:cs="Times New Roman" w:hint="eastAsia"/>
          <w:szCs w:val="21"/>
        </w:rPr>
        <w:t>220</w:t>
      </w:r>
      <w:r>
        <w:rPr>
          <w:rFonts w:eastAsiaTheme="minorEastAsia" w:cs="Times New Roman" w:hint="eastAsia"/>
          <w:position w:val="-6"/>
          <w:szCs w:val="21"/>
        </w:rPr>
        <w:object w:dxaOrig="326" w:dyaOrig="307" w14:anchorId="71199755">
          <v:shape id="_x0000_i1147" type="#_x0000_t75" style="width:16.45pt;height:15.45pt" o:ole="">
            <v:imagedata r:id="rId156" o:title=""/>
          </v:shape>
          <o:OLEObject Type="Embed" ProgID="Equation.3" ShapeID="_x0000_i1147" DrawAspect="Content" ObjectID="_1831484169" r:id="rId160"/>
        </w:object>
      </w:r>
      <w:r>
        <w:rPr>
          <w:rFonts w:eastAsiaTheme="minorEastAsia" w:cs="Times New Roman"/>
          <w:szCs w:val="21"/>
        </w:rPr>
        <w:t>sin(100π</w:t>
      </w:r>
      <w:r>
        <w:rPr>
          <w:rFonts w:eastAsiaTheme="minorEastAsia" w:cs="Times New Roman"/>
          <w:i/>
          <w:iCs/>
          <w:szCs w:val="21"/>
        </w:rPr>
        <w:t>t</w:t>
      </w:r>
      <w:r>
        <w:rPr>
          <w:rFonts w:eastAsiaTheme="minorEastAsia" w:cs="Times New Roman"/>
          <w:szCs w:val="21"/>
        </w:rPr>
        <w:t>)V</w:t>
      </w:r>
      <w:r>
        <w:rPr>
          <w:rFonts w:eastAsiaTheme="minorEastAsia" w:cs="Times New Roman"/>
          <w:szCs w:val="21"/>
        </w:rPr>
        <w:t>的交流电源上，手表内的接</w:t>
      </w:r>
      <w:r>
        <w:rPr>
          <w:rFonts w:eastAsiaTheme="minorEastAsia" w:cs="Times New Roman" w:hint="eastAsia"/>
          <w:szCs w:val="21"/>
        </w:rPr>
        <w:t>收</w:t>
      </w:r>
      <w:r>
        <w:rPr>
          <w:rFonts w:eastAsiaTheme="minorEastAsia" w:cs="Times New Roman"/>
          <w:szCs w:val="21"/>
        </w:rPr>
        <w:t>线圈获得的交流电电压为</w:t>
      </w:r>
      <w:r>
        <w:rPr>
          <w:rFonts w:eastAsiaTheme="minorEastAsia" w:cs="Times New Roman"/>
          <w:szCs w:val="21"/>
        </w:rPr>
        <w:t>5</w:t>
      </w:r>
      <w:r>
        <w:rPr>
          <w:rFonts w:eastAsiaTheme="minorEastAsia" w:cs="Times New Roman" w:hint="eastAsia"/>
          <w:szCs w:val="21"/>
        </w:rPr>
        <w:t xml:space="preserve"> </w:t>
      </w:r>
      <w:r>
        <w:rPr>
          <w:rFonts w:eastAsiaTheme="minorEastAsia" w:cs="Times New Roman"/>
          <w:szCs w:val="21"/>
        </w:rPr>
        <w:t>V</w:t>
      </w:r>
      <w:r>
        <w:rPr>
          <w:rFonts w:eastAsiaTheme="minorEastAsia" w:cs="Times New Roman"/>
          <w:szCs w:val="21"/>
        </w:rPr>
        <w:t>。</w:t>
      </w:r>
      <w:r>
        <w:rPr>
          <w:rFonts w:eastAsiaTheme="minorEastAsia" w:cs="Times New Roman" w:hint="eastAsia"/>
          <w:szCs w:val="21"/>
        </w:rPr>
        <w:t>若</w:t>
      </w:r>
      <w:r>
        <w:rPr>
          <w:rFonts w:eastAsiaTheme="minorEastAsia" w:cs="Times New Roman"/>
          <w:szCs w:val="21"/>
        </w:rPr>
        <w:t>不考虑漏磁，发射线圈与接</w:t>
      </w:r>
      <w:r>
        <w:rPr>
          <w:rFonts w:eastAsiaTheme="minorEastAsia" w:cs="Times New Roman" w:hint="eastAsia"/>
          <w:szCs w:val="21"/>
        </w:rPr>
        <w:t>收</w:t>
      </w:r>
      <w:r>
        <w:rPr>
          <w:rFonts w:eastAsiaTheme="minorEastAsia" w:cs="Times New Roman"/>
          <w:szCs w:val="21"/>
        </w:rPr>
        <w:t>线圈的匝数之比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/>
          <w:szCs w:val="21"/>
        </w:rPr>
        <w:t>，接</w:t>
      </w:r>
      <w:r>
        <w:rPr>
          <w:rFonts w:eastAsiaTheme="minorEastAsia" w:cs="Times New Roman" w:hint="eastAsia"/>
          <w:szCs w:val="21"/>
        </w:rPr>
        <w:t>收</w:t>
      </w:r>
      <w:r>
        <w:rPr>
          <w:rFonts w:eastAsiaTheme="minorEastAsia" w:cs="Times New Roman"/>
          <w:szCs w:val="21"/>
        </w:rPr>
        <w:t>线圈获得的交流电的周期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/>
          <w:szCs w:val="21"/>
        </w:rPr>
        <w:t>s</w:t>
      </w:r>
      <w:r>
        <w:rPr>
          <w:rFonts w:cs="Times New Roman"/>
        </w:rPr>
        <w:t>。</w:t>
      </w:r>
    </w:p>
    <w:p w14:paraId="7C62623E" w14:textId="77777777" w:rsidR="00CB17A9" w:rsidRDefault="00000000">
      <w:pPr>
        <w:ind w:left="420" w:hangingChars="200" w:hanging="420"/>
        <w:rPr>
          <w:rFonts w:eastAsiaTheme="minorEastAsia"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14720" behindDoc="0" locked="0" layoutInCell="1" allowOverlap="1" wp14:anchorId="7DCF97A1" wp14:editId="0AD93894">
                <wp:simplePos x="0" y="0"/>
                <wp:positionH relativeFrom="margin">
                  <wp:align>right</wp:align>
                </wp:positionH>
                <wp:positionV relativeFrom="paragraph">
                  <wp:posOffset>67945</wp:posOffset>
                </wp:positionV>
                <wp:extent cx="1921510" cy="1491615"/>
                <wp:effectExtent l="0" t="0" r="2540" b="0"/>
                <wp:wrapSquare wrapText="bothSides"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1510" cy="1492060"/>
                          <a:chOff x="7463" y="60384"/>
                          <a:chExt cx="3636" cy="2824"/>
                        </a:xfrm>
                      </wpg:grpSpPr>
                      <pic:pic xmlns:pic="http://schemas.openxmlformats.org/drawingml/2006/picture">
                        <pic:nvPicPr>
                          <pic:cNvPr id="8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61">
                            <a:lum bright="-6000" contrast="48000"/>
                          </a:blip>
                          <a:srcRect l="2598" t="2903" b="10842"/>
                          <a:stretch>
                            <a:fillRect/>
                          </a:stretch>
                        </pic:blipFill>
                        <pic:spPr>
                          <a:xfrm>
                            <a:off x="7463" y="60384"/>
                            <a:ext cx="3636" cy="2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864" y="62681"/>
                            <a:ext cx="790" cy="52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A75FD92" w14:textId="77777777" w:rsidR="00CB17A9" w:rsidRDefault="00000000">
                              <w:pPr>
                                <w:spacing w:line="260" w:lineRule="exact"/>
                                <w:jc w:val="center"/>
                                <w:rPr>
                                  <w:rFonts w:eastAsiaTheme="minorEastAsia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(a</w:t>
                              </w:r>
                              <w:r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DCF97A1" id="组合 10" o:spid="_x0000_s1917" style="position:absolute;left:0;text-align:left;margin-left:100.1pt;margin-top:5.35pt;width:151.3pt;height:117.45pt;z-index:251614720;mso-position-horizontal:right;mso-position-horizontal-relative:margin;mso-position-vertical-relative:text" coordorigin="7463,60384" coordsize="3636,28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">
                <v:shape id="图片 9" o:spid="_x0000_s1918" type="#_x0000_t75" style="position:absolute;left:7463;top:60384;width:3636;height:23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">
                  <v:imagedata r:id="rId162" o:title="" croptop="1903f" cropbottom="7105f" cropleft="1703f" gain="126031f" blacklevel="-1966f"/>
                </v:shape>
                <v:shape id="Text Box 20" o:spid="_x0000_s1919" type="#_x0000_t202" style="position:absolute;left:8864;top:62681;width:790;height: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" fillcolor="white [3212]" stroked="f">
                  <o:lock v:ext="edit" aspectratio="t"/>
                  <v:textbox>
                    <w:txbxContent>
                      <w:p w14:paraId="0A75FD92" w14:textId="77777777" w:rsidR="00CB17A9" w:rsidRDefault="00000000">
                        <w:pPr>
                          <w:spacing w:line="260" w:lineRule="exact"/>
                          <w:jc w:val="center"/>
                          <w:rPr>
                            <w:rFonts w:eastAsiaTheme="minorEastAsia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>(a</w:t>
                        </w:r>
                        <w:r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eastAsiaTheme="minorEastAsia" w:cs="Times New Roman"/>
        </w:rPr>
        <w:t>1</w:t>
      </w:r>
      <w:r>
        <w:rPr>
          <w:rFonts w:eastAsiaTheme="minorEastAsia" w:cs="Times New Roman" w:hint="eastAsia"/>
        </w:rPr>
        <w:t>5</w:t>
      </w:r>
      <w:r>
        <w:rPr>
          <w:rFonts w:eastAsiaTheme="minorEastAsia" w:cs="Times New Roman"/>
          <w:szCs w:val="21"/>
        </w:rPr>
        <w:t>．</w:t>
      </w:r>
      <w:r>
        <w:rPr>
          <w:rFonts w:eastAsiaTheme="minorEastAsia" w:cs="Times New Roman"/>
        </w:rPr>
        <w:t>压敏电阻</w:t>
      </w:r>
      <w:r>
        <w:rPr>
          <w:rFonts w:eastAsiaTheme="minorEastAsia" w:cs="Times New Roman"/>
          <w:i/>
          <w:iCs/>
        </w:rPr>
        <w:t>R</w:t>
      </w:r>
      <w:r>
        <w:rPr>
          <w:rFonts w:eastAsiaTheme="minorEastAsia" w:cs="Times New Roman"/>
          <w:vertAlign w:val="subscript"/>
        </w:rPr>
        <w:t>1</w:t>
      </w:r>
      <w:r>
        <w:rPr>
          <w:rFonts w:eastAsiaTheme="minorEastAsia" w:cs="Times New Roman"/>
        </w:rPr>
        <w:t>的阻值随压力减小而增大</w:t>
      </w:r>
      <w:r>
        <w:rPr>
          <w:rFonts w:eastAsiaTheme="minorEastAsia" w:cs="Times New Roman" w:hint="eastAsia"/>
        </w:rPr>
        <w:t>。</w:t>
      </w:r>
      <w:r>
        <w:rPr>
          <w:rFonts w:eastAsiaTheme="minorEastAsia" w:cs="Times New Roman"/>
        </w:rPr>
        <w:t>热敏电阻</w:t>
      </w:r>
      <w:r>
        <w:rPr>
          <w:rFonts w:eastAsiaTheme="minorEastAsia" w:cs="Times New Roman"/>
          <w:i/>
          <w:iCs/>
        </w:rPr>
        <w:t>R</w:t>
      </w:r>
      <w:r>
        <w:rPr>
          <w:rFonts w:eastAsiaTheme="minorEastAsia" w:cs="Times New Roman" w:hint="eastAsia"/>
          <w:vertAlign w:val="subscript"/>
        </w:rPr>
        <w:t>t</w:t>
      </w:r>
      <w:r>
        <w:rPr>
          <w:rFonts w:eastAsiaTheme="minorEastAsia" w:cs="Times New Roman"/>
        </w:rPr>
        <w:t>的阻值随</w:t>
      </w:r>
      <w:r>
        <w:rPr>
          <w:rFonts w:eastAsiaTheme="minorEastAsia" w:cs="Times New Roman" w:hint="eastAsia"/>
        </w:rPr>
        <w:t>温度变化的图像如图</w:t>
      </w:r>
      <w:r>
        <w:rPr>
          <w:rFonts w:eastAsiaTheme="minorEastAsia" w:cs="Times New Roman" w:hint="eastAsia"/>
        </w:rPr>
        <w:t>(a)</w:t>
      </w:r>
      <w:r>
        <w:rPr>
          <w:rFonts w:eastAsiaTheme="minorEastAsia" w:cs="Times New Roman" w:hint="eastAsia"/>
        </w:rPr>
        <w:t>所示。某研究小组利用</w:t>
      </w:r>
      <w:r>
        <w:rPr>
          <w:rFonts w:eastAsiaTheme="minorEastAsia" w:cs="Times New Roman" w:hint="eastAsia"/>
          <w:i/>
          <w:iCs/>
        </w:rPr>
        <w:t>U</w:t>
      </w:r>
      <w:r>
        <w:rPr>
          <w:rFonts w:eastAsiaTheme="minorEastAsia" w:cs="Times New Roman" w:hint="eastAsia"/>
          <w:szCs w:val="21"/>
        </w:rPr>
        <w:t>＝</w:t>
      </w:r>
      <w:r>
        <w:rPr>
          <w:rFonts w:eastAsiaTheme="minorEastAsia" w:cs="Times New Roman" w:hint="eastAsia"/>
        </w:rPr>
        <w:t>10 V</w:t>
      </w:r>
      <w:r>
        <w:rPr>
          <w:rFonts w:eastAsiaTheme="minorEastAsia" w:cs="Times New Roman" w:hint="eastAsia"/>
        </w:rPr>
        <w:t>的恒压电源、定值电阻</w:t>
      </w:r>
      <w:r>
        <w:rPr>
          <w:rFonts w:eastAsiaTheme="minorEastAsia" w:cs="Times New Roman" w:hint="eastAsia"/>
          <w:i/>
          <w:iCs/>
        </w:rPr>
        <w:t>R</w:t>
      </w:r>
      <w:r>
        <w:rPr>
          <w:rFonts w:eastAsiaTheme="minorEastAsia" w:cs="Times New Roman" w:hint="eastAsia"/>
          <w:vertAlign w:val="subscript"/>
        </w:rPr>
        <w:t>2</w:t>
      </w:r>
      <w:r>
        <w:rPr>
          <w:rFonts w:eastAsiaTheme="minorEastAsia" w:cs="Times New Roman" w:hint="eastAsia"/>
        </w:rPr>
        <w:t>、压敏电阻</w:t>
      </w:r>
      <w:r>
        <w:rPr>
          <w:rFonts w:eastAsiaTheme="minorEastAsia" w:cs="Times New Roman"/>
          <w:i/>
          <w:iCs/>
        </w:rPr>
        <w:t>R</w:t>
      </w:r>
      <w:r>
        <w:rPr>
          <w:rFonts w:eastAsiaTheme="minorEastAsia" w:cs="Times New Roman"/>
          <w:vertAlign w:val="subscript"/>
        </w:rPr>
        <w:t>1</w:t>
      </w:r>
      <w:r>
        <w:rPr>
          <w:rFonts w:eastAsiaTheme="minorEastAsia" w:cs="Times New Roman" w:hint="eastAsia"/>
        </w:rPr>
        <w:t>、</w:t>
      </w:r>
      <w:r>
        <w:rPr>
          <w:rFonts w:eastAsiaTheme="minorEastAsia" w:cs="Times New Roman"/>
        </w:rPr>
        <w:t>热敏电阻</w:t>
      </w:r>
      <w:r>
        <w:rPr>
          <w:rFonts w:eastAsiaTheme="minorEastAsia" w:cs="Times New Roman"/>
          <w:i/>
          <w:iCs/>
        </w:rPr>
        <w:t>R</w:t>
      </w:r>
      <w:r>
        <w:rPr>
          <w:rFonts w:eastAsiaTheme="minorEastAsia" w:cs="Times New Roman" w:hint="eastAsia"/>
          <w:vertAlign w:val="subscript"/>
        </w:rPr>
        <w:t xml:space="preserve">t </w:t>
      </w:r>
      <w:r>
        <w:rPr>
          <w:rFonts w:eastAsiaTheme="minorEastAsia" w:cs="Times New Roman" w:hint="eastAsia"/>
        </w:rPr>
        <w:t>设计智能电路。</w:t>
      </w:r>
    </w:p>
    <w:p w14:paraId="655FEA7E" w14:textId="77777777" w:rsidR="00CB17A9" w:rsidRDefault="00000000">
      <w:pPr>
        <w:pStyle w:val="a3"/>
        <w:ind w:leftChars="200" w:left="420"/>
        <w:jc w:val="both"/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</w:rPr>
        <w:t>(1)</w:t>
      </w:r>
      <w:r>
        <w:rPr>
          <w:rFonts w:eastAsiaTheme="minorEastAsia" w:cs="Times New Roman" w:hint="eastAsia"/>
        </w:rPr>
        <w:t>用压敏电阻</w:t>
      </w:r>
      <w:r>
        <w:rPr>
          <w:rFonts w:eastAsiaTheme="minorEastAsia" w:cs="Times New Roman"/>
          <w:i/>
          <w:iCs/>
        </w:rPr>
        <w:t>R</w:t>
      </w:r>
      <w:r>
        <w:rPr>
          <w:rFonts w:eastAsiaTheme="minorEastAsia" w:cs="Times New Roman"/>
          <w:vertAlign w:val="subscript"/>
        </w:rPr>
        <w:t>1</w:t>
      </w:r>
      <w:r>
        <w:rPr>
          <w:rFonts w:eastAsiaTheme="minorEastAsia" w:cs="Times New Roman" w:hint="eastAsia"/>
        </w:rPr>
        <w:t>实现智慧养老床垫的压力监测。</w:t>
      </w:r>
      <w:r>
        <w:rPr>
          <w:rFonts w:eastAsiaTheme="minorEastAsia" w:cs="Times New Roman"/>
        </w:rPr>
        <w:t>老人离开床</w:t>
      </w:r>
      <w:r>
        <w:rPr>
          <w:rFonts w:eastAsiaTheme="minorEastAsia" w:cs="Times New Roman" w:hint="eastAsia"/>
        </w:rPr>
        <w:t>之</w:t>
      </w:r>
      <w:r>
        <w:rPr>
          <w:rFonts w:eastAsiaTheme="minorEastAsia" w:cs="Times New Roman"/>
        </w:rPr>
        <w:t>后</w:t>
      </w:r>
      <w:r>
        <w:rPr>
          <w:rFonts w:eastAsiaTheme="minorEastAsia" w:cs="Times New Roman" w:hint="eastAsia"/>
        </w:rPr>
        <w:t>，系统将</w:t>
      </w:r>
      <w:r>
        <w:rPr>
          <w:rFonts w:eastAsiaTheme="minorEastAsia" w:cs="Times New Roman"/>
        </w:rPr>
        <w:t>因电压表示数过大而响起警报</w:t>
      </w:r>
      <w:r>
        <w:rPr>
          <w:rFonts w:eastAsiaTheme="minorEastAsia" w:cs="Times New Roman" w:hint="eastAsia"/>
        </w:rPr>
        <w:t>，满足此要求的电路可能是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  <w:szCs w:val="21"/>
        </w:rPr>
        <w:t>。</w:t>
      </w:r>
    </w:p>
    <w:p w14:paraId="2BB3DB49" w14:textId="77777777" w:rsidR="00CB17A9" w:rsidRDefault="00000000">
      <w:pPr>
        <w:pStyle w:val="a3"/>
        <w:spacing w:line="0" w:lineRule="atLeast"/>
        <w:ind w:leftChars="200" w:left="420"/>
        <w:jc w:val="both"/>
        <w:rPr>
          <w:rFonts w:eastAsiaTheme="minorEastAsia"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21888" behindDoc="0" locked="0" layoutInCell="1" allowOverlap="1" wp14:anchorId="2C21DAF7" wp14:editId="155DDE8F">
                <wp:simplePos x="0" y="0"/>
                <wp:positionH relativeFrom="column">
                  <wp:posOffset>284480</wp:posOffset>
                </wp:positionH>
                <wp:positionV relativeFrom="paragraph">
                  <wp:posOffset>0</wp:posOffset>
                </wp:positionV>
                <wp:extent cx="4064000" cy="738505"/>
                <wp:effectExtent l="19050" t="0" r="31750" b="4445"/>
                <wp:wrapNone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64000" cy="738505"/>
                          <a:chOff x="2462" y="63299"/>
                          <a:chExt cx="6400" cy="1163"/>
                        </a:xfrm>
                      </wpg:grpSpPr>
                      <wpg:grpSp>
                        <wpg:cNvPr id="25" name="组合 25"/>
                        <wpg:cNvGrpSpPr/>
                        <wpg:grpSpPr>
                          <a:xfrm>
                            <a:off x="2462" y="63299"/>
                            <a:ext cx="1792" cy="1155"/>
                            <a:chOff x="2359" y="63263"/>
                            <a:chExt cx="1792" cy="1155"/>
                          </a:xfrm>
                        </wpg:grpSpPr>
                        <wpg:grpSp>
                          <wpg:cNvPr id="222" name="组合 145"/>
                          <wpg:cNvGrpSpPr/>
                          <wpg:grpSpPr>
                            <a:xfrm>
                              <a:off x="2368" y="63263"/>
                              <a:ext cx="1760" cy="1155"/>
                              <a:chOff x="3001" y="20752"/>
                              <a:chExt cx="1760" cy="1155"/>
                            </a:xfrm>
                          </wpg:grpSpPr>
                          <wps:wsp>
                            <wps:cNvPr id="827" name="矩形 38"/>
                            <wps:cNvSpPr/>
                            <wps:spPr>
                              <a:xfrm>
                                <a:off x="3010" y="20930"/>
                                <a:ext cx="1735" cy="40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832" name="Rectangle 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254" y="21286"/>
                                <a:ext cx="4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3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3230" y="21286"/>
                                <a:ext cx="510" cy="37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C09DA2A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0" name="Rectangle 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091" y="21286"/>
                                <a:ext cx="4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4079" y="21286"/>
                                <a:ext cx="575" cy="37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58ACA46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eastAsiaTheme="minorEastAsia"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直接连接符 137"/>
                            <wps:cNvCnPr/>
                            <wps:spPr>
                              <a:xfrm flipH="1">
                                <a:off x="3009" y="21277"/>
                                <a:ext cx="1" cy="51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3" name="直接连接符 138"/>
                            <wps:cNvCnPr/>
                            <wps:spPr>
                              <a:xfrm flipH="1">
                                <a:off x="4744" y="21282"/>
                                <a:ext cx="1" cy="51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4" name="直接箭头连接符 140"/>
                            <wps:cNvCnPr/>
                            <wps:spPr>
                              <a:xfrm>
                                <a:off x="3054" y="21772"/>
                                <a:ext cx="1672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5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3672" y="21551"/>
                                <a:ext cx="420" cy="35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28A873D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eastAsiaTheme="minorEastAsia"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23" name="组合 142"/>
                            <wpg:cNvGrpSpPr/>
                            <wpg:grpSpPr>
                              <a:xfrm>
                                <a:off x="3650" y="20752"/>
                                <a:ext cx="488" cy="356"/>
                                <a:chOff x="3623" y="20652"/>
                                <a:chExt cx="488" cy="356"/>
                              </a:xfrm>
                            </wpg:grpSpPr>
                            <wps:wsp>
                              <wps:cNvPr id="276" name="Oval 2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690" y="20715"/>
                                  <a:ext cx="283" cy="2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623" y="20652"/>
                                  <a:ext cx="488" cy="3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F22453A" w14:textId="77777777" w:rsidR="00CB17A9" w:rsidRDefault="00000000">
                                    <w:pPr>
                                      <w:spacing w:line="260" w:lineRule="exact"/>
                                      <w:rPr>
                                        <w:rFonts w:eastAsiaTheme="minorEastAsia" w:cs="Times New Roman"/>
                                        <w:iCs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67" name="椭圆 143"/>
                            <wps:cNvSpPr/>
                            <wps:spPr>
                              <a:xfrm>
                                <a:off x="4733" y="2132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68" name="椭圆 144"/>
                            <wps:cNvSpPr/>
                            <wps:spPr>
                              <a:xfrm>
                                <a:off x="3001" y="2132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22" name="椭圆 22"/>
                          <wps:cNvSpPr/>
                          <wps:spPr>
                            <a:xfrm>
                              <a:off x="2359" y="64259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3" name="椭圆 23"/>
                          <wps:cNvSpPr/>
                          <wps:spPr>
                            <a:xfrm>
                              <a:off x="4094" y="6425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27" name="组合 27"/>
                        <wpg:cNvGrpSpPr/>
                        <wpg:grpSpPr>
                          <a:xfrm>
                            <a:off x="4756" y="63299"/>
                            <a:ext cx="1785" cy="1145"/>
                            <a:chOff x="4724" y="63263"/>
                            <a:chExt cx="1785" cy="1145"/>
                          </a:xfrm>
                        </wpg:grpSpPr>
                        <wpg:grpSp>
                          <wpg:cNvPr id="224" name="组合 162"/>
                          <wpg:cNvGrpSpPr/>
                          <wpg:grpSpPr>
                            <a:xfrm>
                              <a:off x="4753" y="63263"/>
                              <a:ext cx="1756" cy="1145"/>
                              <a:chOff x="5041" y="20745"/>
                              <a:chExt cx="1756" cy="1145"/>
                            </a:xfrm>
                          </wpg:grpSpPr>
                          <wps:wsp>
                            <wps:cNvPr id="170" name="矩形 38"/>
                            <wps:cNvSpPr/>
                            <wps:spPr>
                              <a:xfrm>
                                <a:off x="5897" y="20927"/>
                                <a:ext cx="884" cy="40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71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5280" y="21282"/>
                                <a:ext cx="510" cy="37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2239F9B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2" name="Rectangle 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127" y="21283"/>
                                <a:ext cx="4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6115" y="21263"/>
                                <a:ext cx="575" cy="37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BA933B1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eastAsiaTheme="minorEastAsia"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直接连接符 137"/>
                            <wps:cNvCnPr/>
                            <wps:spPr>
                              <a:xfrm flipH="1">
                                <a:off x="5045" y="21335"/>
                                <a:ext cx="1" cy="39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5" name="直接连接符 138"/>
                            <wps:cNvCnPr/>
                            <wps:spPr>
                              <a:xfrm flipH="1">
                                <a:off x="6780" y="21294"/>
                                <a:ext cx="1" cy="442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6" name="直接箭头连接符 140"/>
                            <wps:cNvCnPr/>
                            <wps:spPr>
                              <a:xfrm flipV="1">
                                <a:off x="5064" y="21762"/>
                                <a:ext cx="1695" cy="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7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5708" y="21534"/>
                                <a:ext cx="420" cy="35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81BBE16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eastAsiaTheme="minorEastAsia"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25" name="组合 142"/>
                            <wpg:cNvGrpSpPr/>
                            <wpg:grpSpPr>
                              <a:xfrm>
                                <a:off x="6095" y="20745"/>
                                <a:ext cx="488" cy="356"/>
                                <a:chOff x="3623" y="20652"/>
                                <a:chExt cx="488" cy="356"/>
                              </a:xfrm>
                            </wpg:grpSpPr>
                            <wps:wsp>
                              <wps:cNvPr id="179" name="Oval 2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690" y="20715"/>
                                  <a:ext cx="283" cy="2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0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623" y="20652"/>
                                  <a:ext cx="488" cy="3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48A2E87" w14:textId="77777777" w:rsidR="00CB17A9" w:rsidRDefault="00000000">
                                    <w:pPr>
                                      <w:spacing w:line="260" w:lineRule="exact"/>
                                      <w:rPr>
                                        <w:rFonts w:eastAsiaTheme="minorEastAsia" w:cs="Times New Roman"/>
                                        <w:iCs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1" name="椭圆 143"/>
                            <wps:cNvSpPr/>
                            <wps:spPr>
                              <a:xfrm>
                                <a:off x="6769" y="21324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83" name="椭圆 144"/>
                            <wps:cNvSpPr/>
                            <wps:spPr>
                              <a:xfrm>
                                <a:off x="5885" y="21320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84" name="直接连接符 161"/>
                            <wps:cNvCnPr/>
                            <wps:spPr>
                              <a:xfrm flipV="1">
                                <a:off x="5041" y="21332"/>
                                <a:ext cx="907" cy="1"/>
                              </a:xfrm>
                              <a:prstGeom prst="line">
                                <a:avLst/>
                              </a:prstGeom>
                              <a:ln w="6350" cmpd="sng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5" name="Rectangle 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290" y="21283"/>
                                <a:ext cx="4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" name="椭圆 24"/>
                          <wps:cNvSpPr/>
                          <wps:spPr>
                            <a:xfrm>
                              <a:off x="4724" y="64252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30" name="组合 30"/>
                        <wpg:cNvGrpSpPr/>
                        <wpg:grpSpPr>
                          <a:xfrm>
                            <a:off x="7065" y="63299"/>
                            <a:ext cx="1797" cy="1163"/>
                            <a:chOff x="7112" y="63287"/>
                            <a:chExt cx="1797" cy="1163"/>
                          </a:xfrm>
                        </wpg:grpSpPr>
                        <wpg:grpSp>
                          <wpg:cNvPr id="226" name="组合 180"/>
                          <wpg:cNvGrpSpPr/>
                          <wpg:grpSpPr>
                            <a:xfrm>
                              <a:off x="7126" y="63287"/>
                              <a:ext cx="1764" cy="1163"/>
                              <a:chOff x="7303" y="20747"/>
                              <a:chExt cx="1764" cy="1163"/>
                            </a:xfrm>
                          </wpg:grpSpPr>
                          <wps:wsp>
                            <wps:cNvPr id="187" name="矩形 38"/>
                            <wps:cNvSpPr/>
                            <wps:spPr>
                              <a:xfrm>
                                <a:off x="7311" y="20927"/>
                                <a:ext cx="850" cy="40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88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7552" y="21282"/>
                                <a:ext cx="510" cy="37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6A1C623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9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8387" y="21265"/>
                                <a:ext cx="575" cy="3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A8EF444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eastAsiaTheme="minorEastAsia"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" name="直接连接符 137"/>
                            <wps:cNvCnPr/>
                            <wps:spPr>
                              <a:xfrm flipH="1">
                                <a:off x="7314" y="21280"/>
                                <a:ext cx="1" cy="51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1" name="直接连接符 138"/>
                            <wps:cNvCnPr/>
                            <wps:spPr>
                              <a:xfrm flipH="1">
                                <a:off x="9056" y="21335"/>
                                <a:ext cx="1" cy="45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2" name="直接箭头连接符 140"/>
                            <wps:cNvCnPr/>
                            <wps:spPr>
                              <a:xfrm>
                                <a:off x="7352" y="21769"/>
                                <a:ext cx="1672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3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7980" y="21554"/>
                                <a:ext cx="420" cy="35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AC045D0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eastAsiaTheme="minorEastAsia"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1" name="直接连接符 179"/>
                            <wps:cNvCnPr/>
                            <wps:spPr>
                              <a:xfrm flipV="1">
                                <a:off x="8160" y="21335"/>
                                <a:ext cx="907" cy="1"/>
                              </a:xfrm>
                              <a:prstGeom prst="line">
                                <a:avLst/>
                              </a:prstGeom>
                              <a:ln w="6350" cmpd="sng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227" name="组合 142"/>
                            <wpg:cNvGrpSpPr/>
                            <wpg:grpSpPr>
                              <a:xfrm>
                                <a:off x="7504" y="20747"/>
                                <a:ext cx="488" cy="356"/>
                                <a:chOff x="3623" y="20652"/>
                                <a:chExt cx="488" cy="356"/>
                              </a:xfrm>
                            </wpg:grpSpPr>
                            <wps:wsp>
                              <wps:cNvPr id="195" name="Oval 2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690" y="20715"/>
                                  <a:ext cx="283" cy="2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Text Box 2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623" y="20652"/>
                                  <a:ext cx="488" cy="3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F525B07" w14:textId="77777777" w:rsidR="00CB17A9" w:rsidRDefault="00000000">
                                    <w:pPr>
                                      <w:spacing w:line="260" w:lineRule="exact"/>
                                      <w:rPr>
                                        <w:rFonts w:eastAsiaTheme="minorEastAsia" w:cs="Times New Roman"/>
                                        <w:iCs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97" name="椭圆 143"/>
                            <wps:cNvSpPr/>
                            <wps:spPr>
                              <a:xfrm>
                                <a:off x="7303" y="21324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98" name="椭圆 144"/>
                            <wps:cNvSpPr/>
                            <wps:spPr>
                              <a:xfrm>
                                <a:off x="8151" y="21320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200" name="Rectangle 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7562" y="21283"/>
                                <a:ext cx="4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2" name="Rectangle 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99" y="21283"/>
                                <a:ext cx="4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8" name="椭圆 28"/>
                          <wps:cNvSpPr/>
                          <wps:spPr>
                            <a:xfrm>
                              <a:off x="7112" y="64281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9" name="椭圆 29"/>
                          <wps:cNvSpPr/>
                          <wps:spPr>
                            <a:xfrm>
                              <a:off x="8852" y="64282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C21DAF7" id="组合 31" o:spid="_x0000_s1920" style="position:absolute;left:0;text-align:left;margin-left:22.4pt;margin-top:0;width:320pt;height:58.15pt;z-index:251621888;mso-position-horizontal-relative:text;mso-position-vertical-relative:text" coordorigin="2462,63299" coordsize="6400,1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">
                <v:group id="组合 25" o:spid="_x0000_s1921" style="position:absolute;left:2462;top:63299;width:1792;height:1155" coordorigin="2359,63263" coordsize="1792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group id="组合 145" o:spid="_x0000_s1922" style="position:absolute;left:2368;top:63263;width:1760;height:1155" coordorigin="3001,20752" coordsize="1760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pys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BH7PhCMgdz8AAAD//wMAUEsBAi0AFAAGAAgAAAAhANvh9svuAAAAhQEAABMAAAAAAAAA&#10;AAAAAAAAAAAAAFtDb250ZW50X1R5cGVzXS54bWxQSwECLQAUAAYACAAAACEAWvQsW78AAAAVAQAA&#10;CwAAAAAAAAAAAAAAAAAfAQAAX3JlbHMvLnJlbHNQSwECLQAUAAYACAAAACEARMqcrMYAAADcAAAA&#10;DwAAAAAAAAAAAAAAAAAHAgAAZHJzL2Rvd25yZXYueG1sUEsFBgAAAAADAAMAtwAAAPoCAAAAAA==&#10;">
                    <v:rect id="矩形 38" o:spid="_x0000_s1923" style="position:absolute;left:3010;top:20930;width:1735;height:4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" filled="f" strokecolor="black [3213]" strokeweight=".5pt"/>
                    <v:rect id="Rectangle 13" o:spid="_x0000_s1924" style="position:absolute;left:3254;top:21286;width:4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">
                      <o:lock v:ext="edit" aspectratio="t"/>
                    </v:rect>
                    <v:shape id="Text Box 20" o:spid="_x0000_s1925" type="#_x0000_t202" style="position:absolute;left:3230;top:21286;width:51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" filled="f" stroked="f">
                      <o:lock v:ext="edit" aspectratio="t"/>
                      <v:textbox>
                        <w:txbxContent>
                          <w:p w14:paraId="2C09DA2A" w14:textId="77777777" w:rsidR="00CB17A9" w:rsidRDefault="00000000">
                            <w:pPr>
                              <w:spacing w:line="260" w:lineRule="exact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rect id="Rectangle 13" o:spid="_x0000_s1926" style="position:absolute;left:4091;top:21286;width:4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">
                      <o:lock v:ext="edit" aspectratio="t"/>
                    </v:rect>
                    <v:shape id="Text Box 20" o:spid="_x0000_s1927" type="#_x0000_t202" style="position:absolute;left:4079;top:21286;width:575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1/b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" filled="f" stroked="f">
                      <o:lock v:ext="edit" aspectratio="t"/>
                      <v:textbox>
                        <w:txbxContent>
                          <w:p w14:paraId="458ACA46" w14:textId="77777777" w:rsidR="00CB17A9" w:rsidRDefault="00000000">
                            <w:pPr>
                              <w:spacing w:line="260" w:lineRule="exact"/>
                              <w:rPr>
                                <w:rFonts w:eastAsiaTheme="minorEastAsia"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line id="直接连接符 137" o:spid="_x0000_s1928" style="position:absolute;flip:x;visibility:visible;mso-wrap-style:square" from="3009,21277" to="3010,21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" strokecolor="black [3213]" strokeweight=".5pt">
                      <v:stroke joinstyle="miter"/>
                    </v:line>
                    <v:line id="直接连接符 138" o:spid="_x0000_s1929" style="position:absolute;flip:x;visibility:visible;mso-wrap-style:square" from="4744,21282" to="4745,21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" strokecolor="black [3213]" strokeweight=".5pt">
                      <v:stroke joinstyle="miter"/>
                    </v:line>
                    <v:shape id="直接箭头连接符 140" o:spid="_x0000_s1930" type="#_x0000_t32" style="position:absolute;left:3054;top:21772;width:16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  <v:shape id="Text Box 20" o:spid="_x0000_s1931" type="#_x0000_t202" style="position:absolute;left:3672;top:21551;width:420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" fillcolor="white [3212]" stroked="f">
                      <o:lock v:ext="edit" aspectratio="t"/>
                      <v:textbox>
                        <w:txbxContent>
                          <w:p w14:paraId="328A873D" w14:textId="77777777" w:rsidR="00CB17A9" w:rsidRDefault="00000000">
                            <w:pPr>
                              <w:spacing w:line="260" w:lineRule="exact"/>
                              <w:rPr>
                                <w:rFonts w:eastAsiaTheme="minorEastAsia"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group id="组合 142" o:spid="_x0000_s1932" style="position:absolute;left:3650;top:20752;width:488;height:356" coordorigin="3623,20652" coordsize="488,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    <v:oval id="Oval 23" o:spid="_x0000_s1933" style="position:absolute;left:3690;top:20715;width:283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">
                        <v:stroke startarrowwidth="narrow" startarrowlength="short"/>
                        <o:lock v:ext="edit" aspectratio="t"/>
                      </v:oval>
                      <v:shape id="Text Box 20" o:spid="_x0000_s1934" type="#_x0000_t202" style="position:absolute;left:3623;top:20652;width:488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" filled="f" stroked="f">
                        <o:lock v:ext="edit" aspectratio="t"/>
                        <v:textbox>
                          <w:txbxContent>
                            <w:p w14:paraId="5F22453A" w14:textId="77777777" w:rsidR="00CB17A9" w:rsidRDefault="00000000">
                              <w:pPr>
                                <w:spacing w:line="260" w:lineRule="exact"/>
                                <w:rPr>
                                  <w:rFonts w:eastAsiaTheme="minorEastAsia"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oval id="椭圆 143" o:spid="_x0000_s1935" style="position:absolute;left:4733;top:21327;width:28;height: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" fillcolor="black [3213]" strokecolor="black [3213]" strokeweight="1pt">
                      <v:stroke joinstyle="miter"/>
                    </v:oval>
                    <v:oval id="椭圆 144" o:spid="_x0000_s1936" style="position:absolute;left:3001;top:21327;width:28;height: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" fillcolor="black [3213]" strokecolor="black [3213]" strokeweight="1pt">
                      <v:stroke joinstyle="miter"/>
                    </v:oval>
                  </v:group>
                  <v:oval id="椭圆 22" o:spid="_x0000_s1937" style="position:absolute;left:2359;top:64259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" fillcolor="white [3212]" strokecolor="black [3213]" strokeweight=".5pt">
                    <v:stroke joinstyle="miter"/>
                  </v:oval>
                  <v:oval id="椭圆 23" o:spid="_x0000_s1938" style="position:absolute;left:4094;top:64254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" fillcolor="white [3212]" strokecolor="black [3213]" strokeweight=".5pt">
                    <v:stroke joinstyle="miter"/>
                  </v:oval>
                </v:group>
                <v:group id="组合 27" o:spid="_x0000_s1939" style="position:absolute;left:4756;top:63299;width:1785;height:1145" coordorigin="4724,63263" coordsize="1785,1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group id="组合 162" o:spid="_x0000_s1940" style="position:absolute;left:4753;top:63263;width:1756;height:1145" coordorigin="5041,20745" coordsize="1756,1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<v:rect id="矩形 38" o:spid="_x0000_s1941" style="position:absolute;left:5897;top:20927;width:884;height:4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" filled="f" strokecolor="black [3213]" strokeweight=".5pt"/>
                    <v:shape id="Text Box 20" o:spid="_x0000_s1942" type="#_x0000_t202" style="position:absolute;left:5280;top:21282;width:51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skG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/zGE5zPxAjl/AAAA//8DAFBLAQItABQABgAIAAAAIQDb4fbL7gAAAIUBAAATAAAAAAAAAAAAAAAA&#10;AAAAAABbQ29udGVudF9UeXBlc10ueG1sUEsBAi0AFAAGAAgAAAAhAFr0LFu/AAAAFQEAAAsAAAAA&#10;AAAAAAAAAAAAHwEAAF9yZWxzLy5yZWxzUEsBAi0AFAAGAAgAAAAhANsayQbBAAAA3AAAAA8AAAAA&#10;AAAAAAAAAAAABwIAAGRycy9kb3ducmV2LnhtbFBLBQYAAAAAAwADALcAAAD1AgAAAAA=&#10;" filled="f" stroked="f">
                      <o:lock v:ext="edit" aspectratio="t"/>
                      <v:textbox>
                        <w:txbxContent>
                          <w:p w14:paraId="22239F9B" w14:textId="77777777" w:rsidR="00CB17A9" w:rsidRDefault="00000000">
                            <w:pPr>
                              <w:spacing w:line="260" w:lineRule="exact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rect id="Rectangle 13" o:spid="_x0000_s1943" style="position:absolute;left:6127;top:21283;width:4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zcD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/S+DvmXCBXN4AAAD//wMAUEsBAi0AFAAGAAgAAAAhANvh9svuAAAAhQEAABMAAAAAAAAAAAAA&#10;AAAAAAAAAFtDb250ZW50X1R5cGVzXS54bWxQSwECLQAUAAYACAAAACEAWvQsW78AAAAVAQAACwAA&#10;AAAAAAAAAAAAAAAfAQAAX3JlbHMvLnJlbHNQSwECLQAUAAYACAAAACEAgTc3A8MAAADcAAAADwAA&#10;AAAAAAAAAAAAAAAHAgAAZHJzL2Rvd25yZXYueG1sUEsFBgAAAAADAAMAtwAAAPcCAAAAAA==&#10;">
                      <o:lock v:ext="edit" aspectratio="t"/>
                    </v:rect>
                    <v:shape id="Text Box 20" o:spid="_x0000_s1944" type="#_x0000_t202" style="position:absolute;left:6115;top:21263;width:575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PLq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" filled="f" stroked="f">
                      <o:lock v:ext="edit" aspectratio="t"/>
                      <v:textbox>
                        <w:txbxContent>
                          <w:p w14:paraId="0BA933B1" w14:textId="77777777" w:rsidR="00CB17A9" w:rsidRDefault="00000000">
                            <w:pPr>
                              <w:spacing w:line="260" w:lineRule="exact"/>
                              <w:rPr>
                                <w:rFonts w:eastAsiaTheme="minorEastAsia"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line id="直接连接符 137" o:spid="_x0000_s1945" style="position:absolute;flip:x;visibility:visible;mso-wrap-style:square" from="5045,21335" to="5046,2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" strokecolor="black [3213]" strokeweight=".5pt">
                      <v:stroke joinstyle="miter"/>
                    </v:line>
                    <v:line id="直接连接符 138" o:spid="_x0000_s1946" style="position:absolute;flip:x;visibility:visible;mso-wrap-style:square" from="6780,21294" to="6781,21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" strokecolor="black [3213]" strokeweight=".5pt">
                      <v:stroke joinstyle="miter"/>
                    </v:line>
                    <v:shape id="直接箭头连接符 140" o:spid="_x0000_s1947" type="#_x0000_t32" style="position:absolute;left:5064;top:21762;width:1695;height: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  <v:shape id="Text Box 20" o:spid="_x0000_s1948" type="#_x0000_t202" style="position:absolute;left:5708;top:21534;width:420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" fillcolor="white [3212]" stroked="f">
                      <o:lock v:ext="edit" aspectratio="t"/>
                      <v:textbox>
                        <w:txbxContent>
                          <w:p w14:paraId="681BBE16" w14:textId="77777777" w:rsidR="00CB17A9" w:rsidRDefault="00000000">
                            <w:pPr>
                              <w:spacing w:line="260" w:lineRule="exact"/>
                              <w:rPr>
                                <w:rFonts w:eastAsiaTheme="minorEastAsia"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group id="组合 142" o:spid="_x0000_s1949" style="position:absolute;left:6095;top:20745;width:488;height:356" coordorigin="3623,20652" coordsize="488,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    <v:oval id="Oval 23" o:spid="_x0000_s1950" style="position:absolute;left:3690;top:20715;width:283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">
                        <v:stroke startarrowwidth="narrow" startarrowlength="short"/>
                        <o:lock v:ext="edit" aspectratio="t"/>
                      </v:oval>
                      <v:shape id="Text Box 20" o:spid="_x0000_s1951" type="#_x0000_t202" style="position:absolute;left:3623;top:20652;width:488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" filled="f" stroked="f">
                        <o:lock v:ext="edit" aspectratio="t"/>
                        <v:textbox>
                          <w:txbxContent>
                            <w:p w14:paraId="548A2E87" w14:textId="77777777" w:rsidR="00CB17A9" w:rsidRDefault="00000000">
                              <w:pPr>
                                <w:spacing w:line="260" w:lineRule="exact"/>
                                <w:rPr>
                                  <w:rFonts w:eastAsiaTheme="minorEastAsia"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oval id="椭圆 143" o:spid="_x0000_s1952" style="position:absolute;left:6769;top:21324;width:28;height: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" fillcolor="black [3213]" strokecolor="black [3213]" strokeweight="1pt">
                      <v:stroke joinstyle="miter"/>
                    </v:oval>
                    <v:oval id="椭圆 144" o:spid="_x0000_s1953" style="position:absolute;left:5885;top:21320;width:28;height: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" fillcolor="black [3213]" strokecolor="black [3213]" strokeweight="1pt">
                      <v:stroke joinstyle="miter"/>
                    </v:oval>
                    <v:line id="直接连接符 161" o:spid="_x0000_s1954" style="position:absolute;flip:y;visibility:visible;mso-wrap-style:square" from="5041,21332" to="5948,21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" strokecolor="#0d0d0d [3069]" strokeweight=".5pt">
                      <v:stroke joinstyle="miter"/>
                    </v:line>
                    <v:rect id="Rectangle 13" o:spid="_x0000_s1955" style="position:absolute;left:5290;top:21283;width:4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">
                      <o:lock v:ext="edit" aspectratio="t"/>
                    </v:rect>
                  </v:group>
                  <v:oval id="椭圆 24" o:spid="_x0000_s1956" style="position:absolute;left:4724;top:64252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" fillcolor="white [3212]" strokecolor="black [3213]" strokeweight=".5pt">
                    <v:stroke joinstyle="miter"/>
                  </v:oval>
                </v:group>
                <v:group id="组合 30" o:spid="_x0000_s1957" style="position:absolute;left:7065;top:63299;width:1797;height:1163" coordorigin="7112,63287" coordsize="1797,1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group id="组合 180" o:spid="_x0000_s1958" style="position:absolute;left:7126;top:63287;width:1764;height:1163" coordorigin="7303,20747" coordsize="1764,1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Zqv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nC75lwBOTyDQAA//8DAFBLAQItABQABgAIAAAAIQDb4fbL7gAAAIUBAAATAAAAAAAAAAAA&#10;AAAAAAAAAABbQ29udGVudF9UeXBlc10ueG1sUEsBAi0AFAAGAAgAAAAhAFr0LFu/AAAAFQEAAAsA&#10;AAAAAAAAAAAAAAAAHwEAAF9yZWxzLy5yZWxzUEsBAi0AFAAGAAgAAAAhADvxmq/EAAAA3AAAAA8A&#10;AAAAAAAAAAAAAAAABwIAAGRycy9kb3ducmV2LnhtbFBLBQYAAAAAAwADALcAAAD4AgAAAAA=&#10;">
                    <v:rect id="矩形 38" o:spid="_x0000_s1959" style="position:absolute;left:7311;top:20927;width:850;height:4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" filled="f" strokecolor="black [3213]" strokeweight=".5pt"/>
                    <v:shape id="Text Box 20" o:spid="_x0000_s1960" type="#_x0000_t202" style="position:absolute;left:7552;top:21282;width:51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" filled="f" stroked="f">
                      <o:lock v:ext="edit" aspectratio="t"/>
                      <v:textbox>
                        <w:txbxContent>
                          <w:p w14:paraId="16A1C623" w14:textId="77777777" w:rsidR="00CB17A9" w:rsidRDefault="00000000">
                            <w:pPr>
                              <w:spacing w:line="260" w:lineRule="exact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0" o:spid="_x0000_s1961" type="#_x0000_t202" style="position:absolute;left:8387;top:21265;width:575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" filled="f" stroked="f">
                      <o:lock v:ext="edit" aspectratio="t"/>
                      <v:textbox>
                        <w:txbxContent>
                          <w:p w14:paraId="0A8EF444" w14:textId="77777777" w:rsidR="00CB17A9" w:rsidRDefault="00000000">
                            <w:pPr>
                              <w:spacing w:line="260" w:lineRule="exact"/>
                              <w:rPr>
                                <w:rFonts w:eastAsiaTheme="minorEastAsia"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line id="直接连接符 137" o:spid="_x0000_s1962" style="position:absolute;flip:x;visibility:visible;mso-wrap-style:square" from="7314,21280" to="7315,21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" strokecolor="black [3213]" strokeweight=".5pt">
                      <v:stroke joinstyle="miter"/>
                    </v:line>
                    <v:line id="直接连接符 138" o:spid="_x0000_s1963" style="position:absolute;flip:x;visibility:visible;mso-wrap-style:square" from="9056,21335" to="9057,2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" strokecolor="black [3213]" strokeweight=".5pt">
                      <v:stroke joinstyle="miter"/>
                    </v:line>
                    <v:shape id="直接箭头连接符 140" o:spid="_x0000_s1964" type="#_x0000_t32" style="position:absolute;left:7352;top:21769;width:16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  <v:shape id="Text Box 20" o:spid="_x0000_s1965" type="#_x0000_t202" style="position:absolute;left:7980;top:21554;width:420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" fillcolor="white [3212]" stroked="f">
                      <o:lock v:ext="edit" aspectratio="t"/>
                      <v:textbox>
                        <w:txbxContent>
                          <w:p w14:paraId="3AC045D0" w14:textId="77777777" w:rsidR="00CB17A9" w:rsidRDefault="00000000">
                            <w:pPr>
                              <w:spacing w:line="260" w:lineRule="exact"/>
                              <w:rPr>
                                <w:rFonts w:eastAsiaTheme="minorEastAsia"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line id="直接连接符 179" o:spid="_x0000_s1966" style="position:absolute;flip:y;visibility:visible;mso-wrap-style:square" from="8160,21335" to="9067,21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" strokecolor="#0d0d0d [3069]" strokeweight=".5pt">
                      <v:stroke joinstyle="miter"/>
                    </v:line>
                    <v:group id="组合 142" o:spid="_x0000_s1967" style="position:absolute;left:7504;top:20747;width:488;height:356" coordorigin="3623,20652" coordsize="488,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    <v:oval id="Oval 23" o:spid="_x0000_s1968" style="position:absolute;left:3690;top:20715;width:283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">
                        <v:stroke startarrowwidth="narrow" startarrowlength="short"/>
                        <o:lock v:ext="edit" aspectratio="t"/>
                      </v:oval>
                      <v:shape id="Text Box 20" o:spid="_x0000_s1969" type="#_x0000_t202" style="position:absolute;left:3623;top:20652;width:488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" filled="f" stroked="f">
                        <o:lock v:ext="edit" aspectratio="t"/>
                        <v:textbox>
                          <w:txbxContent>
                            <w:p w14:paraId="0F525B07" w14:textId="77777777" w:rsidR="00CB17A9" w:rsidRDefault="00000000">
                              <w:pPr>
                                <w:spacing w:line="260" w:lineRule="exact"/>
                                <w:rPr>
                                  <w:rFonts w:eastAsiaTheme="minorEastAsia"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oval id="椭圆 143" o:spid="_x0000_s1970" style="position:absolute;left:7303;top:21324;width:28;height: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" fillcolor="black [3213]" strokecolor="black [3213]" strokeweight="1pt">
                      <v:stroke joinstyle="miter"/>
                    </v:oval>
                    <v:oval id="椭圆 144" o:spid="_x0000_s1971" style="position:absolute;left:8151;top:21320;width:28;height: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" fillcolor="black [3213]" strokecolor="black [3213]" strokeweight="1pt">
                      <v:stroke joinstyle="miter"/>
                    </v:oval>
                    <v:rect id="Rectangle 13" o:spid="_x0000_s1972" style="position:absolute;left:7562;top:21283;width:4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">
                      <o:lock v:ext="edit" aspectratio="t"/>
                    </v:rect>
                    <v:rect id="Rectangle 13" o:spid="_x0000_s1973" style="position:absolute;left:8399;top:21283;width:4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">
                      <o:lock v:ext="edit" aspectratio="t"/>
                    </v:rect>
                  </v:group>
                  <v:oval id="椭圆 28" o:spid="_x0000_s1974" style="position:absolute;left:7112;top:64281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" fillcolor="white [3212]" strokecolor="black [3213]" strokeweight=".5pt">
                    <v:stroke joinstyle="miter"/>
                  </v:oval>
                  <v:oval id="椭圆 29" o:spid="_x0000_s1975" style="position:absolute;left:8852;top:64282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" fillcolor="white [3212]" strokecolor="black [3213]" strokeweight=".5pt">
                    <v:stroke joinstyle="miter"/>
                  </v:oval>
                </v:group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 wp14:anchorId="2BED98B9" wp14:editId="677293BB">
                <wp:simplePos x="0" y="0"/>
                <wp:positionH relativeFrom="column">
                  <wp:posOffset>559435</wp:posOffset>
                </wp:positionH>
                <wp:positionV relativeFrom="paragraph">
                  <wp:posOffset>740410</wp:posOffset>
                </wp:positionV>
                <wp:extent cx="3613785" cy="322580"/>
                <wp:effectExtent l="0" t="0" r="0" b="1270"/>
                <wp:wrapNone/>
                <wp:docPr id="203" name="文本框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3785" cy="3225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84378F" w14:textId="77777777" w:rsidR="00CB17A9" w:rsidRDefault="00000000">
                            <w:pPr>
                              <w:ind w:firstLineChars="100" w:firstLine="210"/>
                              <w:rPr>
                                <w:rFonts w:eastAsiaTheme="minorEastAsia" w:cs="Times New Roman"/>
                                <w:szCs w:val="21"/>
                              </w:rPr>
                            </w:pPr>
                            <w:r>
                              <w:rPr>
                                <w:rFonts w:cs="Times New Roman"/>
                                <w:szCs w:val="21"/>
                              </w:rPr>
                              <w:t>A</w:t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  <w:t xml:space="preserve"> </w:t>
                            </w:r>
                            <w:r>
                              <w:rPr>
                                <w:rFonts w:cs="Times New Roman"/>
                                <w:szCs w:val="21"/>
                              </w:rPr>
                              <w:t>B</w:t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  <w:t xml:space="preserve">      </w:t>
                            </w:r>
                            <w:r>
                              <w:rPr>
                                <w:rFonts w:cs="Times New Roman"/>
                                <w:szCs w:val="21"/>
                              </w:rPr>
                              <w:t>C</w:t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BED98B9" id="文本框 181" o:spid="_x0000_s1976" type="#_x0000_t202" style="position:absolute;left:0;text-align:left;margin-left:44.05pt;margin-top:58.3pt;width:284.55pt;height:25.4pt;z-index:2516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" filled="f" stroked="f" strokeweight=".5pt">
                <v:textbox>
                  <w:txbxContent>
                    <w:p w14:paraId="3484378F" w14:textId="77777777" w:rsidR="00CB17A9" w:rsidRDefault="00000000">
                      <w:pPr>
                        <w:ind w:firstLineChars="100" w:firstLine="210"/>
                        <w:rPr>
                          <w:rFonts w:eastAsiaTheme="minorEastAsia" w:cs="Times New Roman"/>
                          <w:szCs w:val="21"/>
                        </w:rPr>
                      </w:pPr>
                      <w:r>
                        <w:rPr>
                          <w:rFonts w:cs="Times New Roman"/>
                          <w:szCs w:val="21"/>
                        </w:rPr>
                        <w:t>A</w:t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  <w:t xml:space="preserve">   </w:t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  <w:t xml:space="preserve"> </w:t>
                      </w:r>
                      <w:r>
                        <w:rPr>
                          <w:rFonts w:cs="Times New Roman"/>
                          <w:szCs w:val="21"/>
                        </w:rPr>
                        <w:t>B</w:t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  <w:t xml:space="preserve">      </w:t>
                      </w:r>
                      <w:r>
                        <w:rPr>
                          <w:rFonts w:cs="Times New Roman"/>
                          <w:szCs w:val="21"/>
                        </w:rPr>
                        <w:t>C</w:t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</w:r>
                      <w:r>
                        <w:rPr>
                          <w:rFonts w:cs="Times New Roman" w:hint="eastAsia"/>
                          <w:szCs w:val="21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14:paraId="2DF04E7F" w14:textId="77777777" w:rsidR="00CB17A9" w:rsidRDefault="00000000">
      <w:pPr>
        <w:spacing w:beforeLines="80" w:before="249" w:line="288" w:lineRule="auto"/>
        <w:ind w:leftChars="200" w:left="420"/>
        <w:rPr>
          <w:rFonts w:eastAsiaTheme="minorEastAsia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 wp14:anchorId="4C1D8BA5" wp14:editId="0A34A217">
                <wp:simplePos x="0" y="0"/>
                <wp:positionH relativeFrom="column">
                  <wp:posOffset>2846705</wp:posOffset>
                </wp:positionH>
                <wp:positionV relativeFrom="paragraph">
                  <wp:posOffset>476250</wp:posOffset>
                </wp:positionV>
                <wp:extent cx="36195" cy="36195"/>
                <wp:effectExtent l="19050" t="19050" r="20955" b="20955"/>
                <wp:wrapNone/>
                <wp:docPr id="14" name="椭圆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396026">
                          <a:off x="0" y="0"/>
                          <a:ext cx="36195" cy="361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6350" cmpd="sng">
                          <a:solidFill>
                            <a:schemeClr val="tx1"/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9EB46D" id="椭圆 14" o:spid="_x0000_s1026" style="position:absolute;margin-left:224.15pt;margin-top:37.5pt;width:2.85pt;height:2.85pt;rotation:-222794fd;z-index:2516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" fillcolor="white [3212]" strokecolor="black [3213]" strokeweight=".5pt">
                <v:stroke joinstyle="miter"/>
              </v:oval>
            </w:pict>
          </mc:Fallback>
        </mc:AlternateContent>
      </w:r>
    </w:p>
    <w:p w14:paraId="770022D8" w14:textId="77777777" w:rsidR="00CB17A9" w:rsidRDefault="00CB17A9">
      <w:pPr>
        <w:spacing w:beforeLines="80" w:before="249" w:line="288" w:lineRule="auto"/>
        <w:ind w:leftChars="200" w:left="420"/>
        <w:rPr>
          <w:rFonts w:eastAsiaTheme="minorEastAsia" w:cs="Times New Roman"/>
        </w:rPr>
      </w:pPr>
    </w:p>
    <w:p w14:paraId="5B45A7F6" w14:textId="77777777" w:rsidR="00CB17A9" w:rsidRDefault="00CB17A9">
      <w:pPr>
        <w:spacing w:beforeLines="80" w:before="249" w:line="288" w:lineRule="auto"/>
        <w:ind w:leftChars="200" w:left="420"/>
        <w:rPr>
          <w:rFonts w:eastAsiaTheme="minorEastAsia" w:cs="Times New Roman"/>
        </w:rPr>
      </w:pPr>
    </w:p>
    <w:p w14:paraId="1A496D00" w14:textId="77777777" w:rsidR="00CB17A9" w:rsidRDefault="00000000">
      <w:pPr>
        <w:spacing w:beforeLines="80" w:before="249" w:line="288" w:lineRule="auto"/>
        <w:ind w:leftChars="200" w:left="420"/>
        <w:rPr>
          <w:rFonts w:eastAsiaTheme="minorEastAsia" w:cs="Times New Roman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18816" behindDoc="0" locked="0" layoutInCell="1" allowOverlap="1" wp14:anchorId="542F2BEC" wp14:editId="319A5ED3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1299210" cy="1324610"/>
                <wp:effectExtent l="0" t="0" r="34290" b="8890"/>
                <wp:wrapSquare wrapText="bothSides"/>
                <wp:docPr id="55" name="组合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9210" cy="1324610"/>
                          <a:chOff x="8608" y="64738"/>
                          <a:chExt cx="2046" cy="2086"/>
                        </a:xfrm>
                      </wpg:grpSpPr>
                      <wpg:grpSp>
                        <wpg:cNvPr id="291" name="组合 291"/>
                        <wpg:cNvGrpSpPr/>
                        <wpg:grpSpPr>
                          <a:xfrm>
                            <a:off x="8608" y="64738"/>
                            <a:ext cx="2037" cy="2086"/>
                            <a:chOff x="8697" y="63559"/>
                            <a:chExt cx="2037" cy="2086"/>
                          </a:xfrm>
                        </wpg:grpSpPr>
                        <wps:wsp>
                          <wps:cNvPr id="270" name="Text Box 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9459" y="65221"/>
                              <a:ext cx="715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A3D82F9" w14:textId="77777777" w:rsidR="00CB17A9" w:rsidRDefault="00000000">
                                <w:pPr>
                                  <w:spacing w:line="260" w:lineRule="exact"/>
                                  <w:jc w:val="center"/>
                                  <w:rPr>
                                    <w:rFonts w:eastAsiaTheme="minorEastAsia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Cs/>
                                    <w:sz w:val="18"/>
                                    <w:szCs w:val="18"/>
                                  </w:rPr>
                                  <w:t>(b</w:t>
                                </w:r>
                                <w:r>
                                  <w:rPr>
                                    <w:rFonts w:cs="Times New Roman" w:hint="eastAsia"/>
                                    <w:iCs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90" name="组合 290"/>
                          <wpg:cNvGrpSpPr/>
                          <wpg:grpSpPr>
                            <a:xfrm>
                              <a:off x="8697" y="63559"/>
                              <a:ext cx="2037" cy="1744"/>
                              <a:chOff x="8697" y="63559"/>
                              <a:chExt cx="2037" cy="1744"/>
                            </a:xfrm>
                          </wpg:grpSpPr>
                          <wps:wsp>
                            <wps:cNvPr id="279" name="直接连接符 161"/>
                            <wps:cNvCnPr/>
                            <wps:spPr>
                              <a:xfrm flipV="1">
                                <a:off x="8748" y="64217"/>
                                <a:ext cx="907" cy="1"/>
                              </a:xfrm>
                              <a:prstGeom prst="line">
                                <a:avLst/>
                              </a:prstGeom>
                              <a:ln w="6350" cmpd="sng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3" name="直接连接符 179"/>
                            <wps:cNvCnPr/>
                            <wps:spPr>
                              <a:xfrm flipV="1">
                                <a:off x="9810" y="64212"/>
                                <a:ext cx="907" cy="1"/>
                              </a:xfrm>
                              <a:prstGeom prst="line">
                                <a:avLst/>
                              </a:prstGeom>
                              <a:ln w="6350" cmpd="sng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2" name="Rectangle 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0048" y="64164"/>
                                <a:ext cx="4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4" name="Rectangle 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071" y="64062"/>
                                <a:ext cx="73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" name="文本框 275"/>
                            <wps:cNvSpPr txBox="1"/>
                            <wps:spPr>
                              <a:xfrm>
                                <a:off x="9029" y="63934"/>
                                <a:ext cx="874" cy="5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26D6B47" w14:textId="77777777" w:rsidR="00CB17A9" w:rsidRDefault="00000000">
                                  <w:pPr>
                                    <w:rPr>
                                      <w:rFonts w:asciiTheme="minorEastAsia" w:eastAsiaTheme="minorEastAsia" w:hAnsiTheme="minorEastAsia" w:cstheme="minorEastAsia" w:hint="eastAsia"/>
                                      <w:sz w:val="13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Theme="minorEastAsia" w:eastAsiaTheme="minorEastAsia" w:hAnsiTheme="minorEastAsia" w:cstheme="minorEastAsia" w:hint="eastAsia"/>
                                      <w:sz w:val="13"/>
                                      <w:szCs w:val="24"/>
                                    </w:rPr>
                                    <w:t>控制系统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78" name="直接连接符 137"/>
                            <wps:cNvCnPr/>
                            <wps:spPr>
                              <a:xfrm>
                                <a:off x="8751" y="64216"/>
                                <a:ext cx="1" cy="94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0" name="Rectangle 13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8537" y="64632"/>
                                <a:ext cx="4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1" name="直接连接符 281"/>
                            <wps:cNvCnPr/>
                            <wps:spPr>
                              <a:xfrm>
                                <a:off x="10063" y="64362"/>
                                <a:ext cx="141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2" name="直接连接符 282"/>
                            <wps:cNvCnPr/>
                            <wps:spPr>
                              <a:xfrm flipV="1">
                                <a:off x="10197" y="64060"/>
                                <a:ext cx="148" cy="308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3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10095" y="64164"/>
                                <a:ext cx="460" cy="37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4854021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cs="Times New Roman" w:hint="eastAsia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4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8777" y="64504"/>
                                <a:ext cx="460" cy="37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DD341A8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cs="Times New Roman" w:hint="eastAsia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5" name="直接连接符 137"/>
                            <wps:cNvCnPr/>
                            <wps:spPr>
                              <a:xfrm>
                                <a:off x="10711" y="64221"/>
                                <a:ext cx="1" cy="94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6" name="圆角矩形 286"/>
                            <wps:cNvSpPr/>
                            <wps:spPr>
                              <a:xfrm>
                                <a:off x="9911" y="63633"/>
                                <a:ext cx="719" cy="886"/>
                              </a:xfrm>
                              <a:prstGeom prst="round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>
                                    <a:lumMod val="50000"/>
                                    <a:lumOff val="50000"/>
                                  </a:schemeClr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287" name="文本框 287"/>
                            <wps:cNvSpPr txBox="1"/>
                            <wps:spPr>
                              <a:xfrm>
                                <a:off x="9860" y="63559"/>
                                <a:ext cx="874" cy="5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0B4519E" w14:textId="77777777" w:rsidR="00CB17A9" w:rsidRDefault="00000000">
                                  <w:pPr>
                                    <w:rPr>
                                      <w:rFonts w:asciiTheme="minorEastAsia" w:eastAsiaTheme="minorEastAsia" w:hAnsiTheme="minorEastAsia" w:cstheme="minorEastAsia" w:hint="eastAsia"/>
                                      <w:sz w:val="13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Theme="minorEastAsia" w:eastAsiaTheme="minorEastAsia" w:hAnsiTheme="minorEastAsia" w:cstheme="minorEastAsia" w:hint="eastAsia"/>
                                      <w:sz w:val="13"/>
                                      <w:szCs w:val="24"/>
                                    </w:rPr>
                                    <w:t>加热系统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88" name="直接箭头连接符 140"/>
                            <wps:cNvCnPr/>
                            <wps:spPr>
                              <a:xfrm>
                                <a:off x="8783" y="65140"/>
                                <a:ext cx="1899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9" name="Text Box 2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9528" y="64906"/>
                                <a:ext cx="420" cy="39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EAEC660" w14:textId="77777777" w:rsidR="00CB17A9" w:rsidRDefault="00000000">
                                  <w:pPr>
                                    <w:spacing w:line="260" w:lineRule="exact"/>
                                    <w:rPr>
                                      <w:rFonts w:eastAsiaTheme="minorEastAsia"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52" name="椭圆 52"/>
                        <wps:cNvSpPr/>
                        <wps:spPr>
                          <a:xfrm>
                            <a:off x="8641" y="6629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3" name="椭圆 53"/>
                        <wps:cNvSpPr/>
                        <wps:spPr>
                          <a:xfrm>
                            <a:off x="10597" y="6629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2F2BEC" id="组合 55" o:spid="_x0000_s1977" style="position:absolute;left:0;text-align:left;margin-left:51.1pt;margin-top:0;width:102.3pt;height:104.3pt;z-index:251618816;mso-position-horizontal:right;mso-position-horizontal-relative:margin;mso-position-vertical-relative:text" coordorigin="8608,64738" coordsize="2046,2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">
                <v:group id="组合 291" o:spid="_x0000_s1978" style="position:absolute;left:8608;top:64738;width:2037;height:2086" coordorigin="8697,63559" coordsize="2037,2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8s8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2kMzzPhCMjFAwAA//8DAFBLAQItABQABgAIAAAAIQDb4fbL7gAAAIUBAAATAAAAAAAAAAAA&#10;AAAAAAAAAABbQ29udGVudF9UeXBlc10ueG1sUEsBAi0AFAAGAAgAAAAhAFr0LFu/AAAAFQEAAAsA&#10;AAAAAAAAAAAAAAAAHwEAAF9yZWxzLy5yZWxzUEsBAi0AFAAGAAgAAAAhABenyzzEAAAA3AAAAA8A&#10;AAAAAAAAAAAAAAAABwIAAGRycy9kb3ducmV2LnhtbFBLBQYAAAAAAwADALcAAAD4AgAAAAA=&#10;">
                  <v:shape id="Text Box 20" o:spid="_x0000_s1979" type="#_x0000_t202" style="position:absolute;left:9459;top:65221;width:715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w3h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vx4Jh4BuXgCAAD//wMAUEsBAi0AFAAGAAgAAAAhANvh9svuAAAAhQEAABMAAAAAAAAAAAAAAAAA&#10;AAAAAFtDb250ZW50X1R5cGVzXS54bWxQSwECLQAUAAYACAAAACEAWvQsW78AAAAVAQAACwAAAAAA&#10;AAAAAAAAAAAfAQAAX3JlbHMvLnJlbHNQSwECLQAUAAYACAAAACEAb3MN4cAAAADcAAAADwAAAAAA&#10;AAAAAAAAAAAHAgAAZHJzL2Rvd25yZXYueG1sUEsFBgAAAAADAAMAtwAAAPQCAAAAAA==&#10;" filled="f" stroked="f">
                    <o:lock v:ext="edit" aspectratio="t"/>
                    <v:textbox>
                      <w:txbxContent>
                        <w:p w14:paraId="6A3D82F9" w14:textId="77777777" w:rsidR="00CB17A9" w:rsidRDefault="00000000">
                          <w:pPr>
                            <w:spacing w:line="260" w:lineRule="exact"/>
                            <w:jc w:val="center"/>
                            <w:rPr>
                              <w:rFonts w:eastAsiaTheme="minorEastAsia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cs="Times New Roman" w:hint="eastAsia"/>
                              <w:iCs/>
                              <w:sz w:val="18"/>
                              <w:szCs w:val="18"/>
                            </w:rPr>
                            <w:t>(b</w:t>
                          </w:r>
                          <w:r>
                            <w:rPr>
                              <w:rFonts w:cs="Times New Roman" w:hint="eastAsia"/>
                              <w:iCs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group id="组合 290" o:spid="_x0000_s1980" style="position:absolute;left:8697;top:63559;width:2037;height:1744" coordorigin="8697,63559" coordsize="2037,1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  <v:line id="直接连接符 161" o:spid="_x0000_s1981" style="position:absolute;flip:y;visibility:visible;mso-wrap-style:square" from="8748,64217" to="9655,64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" strokecolor="#0d0d0d [3069]" strokeweight=".5pt">
                      <v:stroke joinstyle="miter"/>
                    </v:line>
                    <v:line id="直接连接符 179" o:spid="_x0000_s1982" style="position:absolute;flip:y;visibility:visible;mso-wrap-style:square" from="9810,64212" to="10717,642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" strokecolor="#0d0d0d [3069]" strokeweight=".5pt">
                      <v:stroke joinstyle="miter"/>
                    </v:line>
                    <v:rect id="Rectangle 13" o:spid="_x0000_s1983" style="position:absolute;left:10048;top:64164;width:4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lZ/xQAAANw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">
                      <o:lock v:ext="edit" aspectratio="t"/>
                    </v:rect>
                    <v:rect id="Rectangle 13" o:spid="_x0000_s1984" style="position:absolute;left:9071;top:64062;width:73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">
                      <o:lock v:ext="edit" aspectratio="t"/>
                    </v:rect>
                    <v:shape id="文本框 275" o:spid="_x0000_s1985" type="#_x0000_t202" style="position:absolute;left:9029;top:63934;width:874;height:5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Lua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YQvyVwOxOOgFz+AQAA//8DAFBLAQItABQABgAIAAAAIQDb4fbL7gAAAIUBAAATAAAAAAAA&#10;AAAAAAAAAAAAAABbQ29udGVudF9UeXBlc10ueG1sUEsBAi0AFAAGAAgAAAAhAFr0LFu/AAAAFQEA&#10;AAsAAAAAAAAAAAAAAAAAHwEAAF9yZWxzLy5yZWxzUEsBAi0AFAAGAAgAAAAhAPrAu5rHAAAA3AAA&#10;AA8AAAAAAAAAAAAAAAAABwIAAGRycy9kb3ducmV2LnhtbFBLBQYAAAAAAwADALcAAAD7AgAAAAA=&#10;" filled="f" stroked="f" strokeweight=".5pt">
                      <v:textbox>
                        <w:txbxContent>
                          <w:p w14:paraId="426D6B47" w14:textId="77777777" w:rsidR="00CB17A9" w:rsidRDefault="00000000">
                            <w:pPr>
                              <w:rPr>
                                <w:rFonts w:asciiTheme="minorEastAsia" w:eastAsiaTheme="minorEastAsia" w:hAnsiTheme="minorEastAsia" w:cstheme="minorEastAsia" w:hint="eastAsia"/>
                                <w:sz w:val="13"/>
                                <w:szCs w:val="24"/>
                              </w:rPr>
                            </w:pPr>
                            <w:r>
                              <w:rPr>
                                <w:rFonts w:asciiTheme="minorEastAsia" w:eastAsiaTheme="minorEastAsia" w:hAnsiTheme="minorEastAsia" w:cstheme="minorEastAsia" w:hint="eastAsia"/>
                                <w:sz w:val="13"/>
                                <w:szCs w:val="24"/>
                              </w:rPr>
                              <w:t>控制系统</w:t>
                            </w:r>
                          </w:p>
                        </w:txbxContent>
                      </v:textbox>
                    </v:shape>
                    <v:line id="直接连接符 137" o:spid="_x0000_s1986" style="position:absolute;visibility:visible;mso-wrap-style:square" from="8751,64216" to="8752,65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" strokecolor="black [3213]" strokeweight=".5pt">
                      <v:stroke joinstyle="miter"/>
                    </v:line>
                    <v:rect id="Rectangle 13" o:spid="_x0000_s1987" style="position:absolute;left:8537;top:64632;width:420;height:10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">
                      <o:lock v:ext="edit" aspectratio="t"/>
                    </v:rect>
                    <v:line id="直接连接符 281" o:spid="_x0000_s1988" style="position:absolute;visibility:visible;mso-wrap-style:square" from="10063,64362" to="10204,64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" strokecolor="black [3213]">
                      <v:stroke joinstyle="miter"/>
                    </v:line>
                    <v:line id="直接连接符 282" o:spid="_x0000_s1989" style="position:absolute;flip:y;visibility:visible;mso-wrap-style:square" from="10197,64060" to="10345,6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" strokecolor="black [3213]">
                      <v:stroke joinstyle="miter"/>
                    </v:line>
                    <v:shape id="Text Box 20" o:spid="_x0000_s1990" type="#_x0000_t202" style="position:absolute;left:10095;top:64164;width:46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" filled="f" stroked="f">
                      <o:lock v:ext="edit" aspectratio="t"/>
                      <v:textbox>
                        <w:txbxContent>
                          <w:p w14:paraId="34854021" w14:textId="77777777" w:rsidR="00CB17A9" w:rsidRDefault="00000000">
                            <w:pPr>
                              <w:spacing w:line="260" w:lineRule="exact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cs="Times New Roman" w:hint="eastAsia"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20" o:spid="_x0000_s1991" type="#_x0000_t202" style="position:absolute;left:8777;top:64504;width:46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XvF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7B75l4BGT6AwAA//8DAFBLAQItABQABgAIAAAAIQDb4fbL7gAAAIUBAAATAAAAAAAAAAAA&#10;AAAAAAAAAABbQ29udGVudF9UeXBlc10ueG1sUEsBAi0AFAAGAAgAAAAhAFr0LFu/AAAAFQEAAAsA&#10;AAAAAAAAAAAAAAAAHwEAAF9yZWxzLy5yZWxzUEsBAi0AFAAGAAgAAAAhACWde8XEAAAA3AAAAA8A&#10;AAAAAAAAAAAAAAAABwIAAGRycy9kb3ducmV2LnhtbFBLBQYAAAAAAwADALcAAAD4AgAAAAA=&#10;" filled="f" stroked="f">
                      <o:lock v:ext="edit" aspectratio="t"/>
                      <v:textbox>
                        <w:txbxContent>
                          <w:p w14:paraId="6DD341A8" w14:textId="77777777" w:rsidR="00CB17A9" w:rsidRDefault="00000000">
                            <w:pPr>
                              <w:spacing w:line="260" w:lineRule="exact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cs="Times New Roman" w:hint="eastAsia"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line id="直接连接符 137" o:spid="_x0000_s1992" style="position:absolute;visibility:visible;mso-wrap-style:square" from="10711,64221" to="10712,65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" strokecolor="black [3213]" strokeweight=".5pt">
                      <v:stroke joinstyle="miter"/>
                    </v:line>
                    <v:roundrect id="圆角矩形 286" o:spid="_x0000_s1993" style="position:absolute;left:9911;top:63633;width:719;height:88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" filled="f" strokecolor="gray [1629]" strokeweight=".5pt">
                      <v:stroke dashstyle="3 1" joinstyle="miter"/>
                    </v:roundrect>
                    <v:shape id="文本框 287" o:spid="_x0000_s1994" type="#_x0000_t202" style="position:absolute;left:9860;top:63559;width:874;height:5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" filled="f" stroked="f" strokeweight=".5pt">
                      <v:textbox>
                        <w:txbxContent>
                          <w:p w14:paraId="50B4519E" w14:textId="77777777" w:rsidR="00CB17A9" w:rsidRDefault="00000000">
                            <w:pPr>
                              <w:rPr>
                                <w:rFonts w:asciiTheme="minorEastAsia" w:eastAsiaTheme="minorEastAsia" w:hAnsiTheme="minorEastAsia" w:cstheme="minorEastAsia" w:hint="eastAsia"/>
                                <w:sz w:val="13"/>
                                <w:szCs w:val="24"/>
                              </w:rPr>
                            </w:pPr>
                            <w:r>
                              <w:rPr>
                                <w:rFonts w:asciiTheme="minorEastAsia" w:eastAsiaTheme="minorEastAsia" w:hAnsiTheme="minorEastAsia" w:cstheme="minorEastAsia" w:hint="eastAsia"/>
                                <w:sz w:val="13"/>
                                <w:szCs w:val="24"/>
                              </w:rPr>
                              <w:t>加热系统</w:t>
                            </w:r>
                          </w:p>
                        </w:txbxContent>
                      </v:textbox>
                    </v:shape>
                    <v:shape id="直接箭头连接符 140" o:spid="_x0000_s1995" type="#_x0000_t32" style="position:absolute;left:8783;top:65140;width:18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  <v:shape id="Text Box 20" o:spid="_x0000_s1996" type="#_x0000_t202" style="position:absolute;left:9528;top:64906;width:420;height: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" fillcolor="white [3212]" stroked="f">
                      <o:lock v:ext="edit" aspectratio="t"/>
                      <v:textbox>
                        <w:txbxContent>
                          <w:p w14:paraId="4EAEC660" w14:textId="77777777" w:rsidR="00CB17A9" w:rsidRDefault="00000000">
                            <w:pPr>
                              <w:spacing w:line="260" w:lineRule="exact"/>
                              <w:rPr>
                                <w:rFonts w:eastAsiaTheme="minorEastAsia"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U</w:t>
                            </w:r>
                          </w:p>
                        </w:txbxContent>
                      </v:textbox>
                    </v:shape>
                  </v:group>
                </v:group>
                <v:oval id="椭圆 52" o:spid="_x0000_s1997" style="position:absolute;left:8641;top:66290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" fillcolor="white [3212]" strokecolor="black [3213]" strokeweight=".5pt">
                  <v:stroke joinstyle="miter"/>
                </v:oval>
                <v:oval id="椭圆 53" o:spid="_x0000_s1998" style="position:absolute;left:10597;top:66292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" fillcolor="white [3212]" strokecolor="black [3213]" strokeweight=".5pt">
                  <v:stroke joinstyle="miter"/>
                </v:oval>
                <w10:wrap type="square" anchorx="margin"/>
              </v:group>
            </w:pict>
          </mc:Fallback>
        </mc:AlternateContent>
      </w:r>
      <w:r>
        <w:rPr>
          <w:rFonts w:eastAsiaTheme="minorEastAsia" w:cs="Times New Roman" w:hint="eastAsia"/>
        </w:rPr>
        <w:t>(2)</w:t>
      </w:r>
      <w:r>
        <w:rPr>
          <w:rFonts w:eastAsiaTheme="minorEastAsia" w:cs="Times New Roman" w:hint="eastAsia"/>
        </w:rPr>
        <w:t>用</w:t>
      </w:r>
      <w:r>
        <w:rPr>
          <w:rFonts w:eastAsiaTheme="minorEastAsia" w:cs="Times New Roman"/>
        </w:rPr>
        <w:t>热敏电阻</w:t>
      </w:r>
      <w:r>
        <w:rPr>
          <w:rFonts w:eastAsiaTheme="minorEastAsia" w:cs="Times New Roman"/>
          <w:i/>
          <w:iCs/>
        </w:rPr>
        <w:t>R</w:t>
      </w:r>
      <w:r>
        <w:rPr>
          <w:rFonts w:eastAsiaTheme="minorEastAsia" w:cs="Times New Roman" w:hint="eastAsia"/>
          <w:vertAlign w:val="subscript"/>
        </w:rPr>
        <w:t>t</w:t>
      </w:r>
      <w:r>
        <w:rPr>
          <w:rFonts w:eastAsiaTheme="minorEastAsia" w:cs="Times New Roman" w:hint="eastAsia"/>
        </w:rPr>
        <w:t>设计的</w:t>
      </w:r>
      <w:r>
        <w:rPr>
          <w:rFonts w:eastAsiaTheme="minorEastAsia" w:cs="Times New Roman"/>
        </w:rPr>
        <w:t>保温箱</w:t>
      </w:r>
      <w:r>
        <w:rPr>
          <w:rFonts w:eastAsiaTheme="minorEastAsia" w:cs="Times New Roman" w:hint="eastAsia"/>
        </w:rPr>
        <w:t>电路如图</w:t>
      </w:r>
      <w:r>
        <w:rPr>
          <w:rFonts w:eastAsiaTheme="minorEastAsia" w:cs="Times New Roman" w:hint="eastAsia"/>
        </w:rPr>
        <w:t>(b)</w:t>
      </w:r>
      <w:r>
        <w:rPr>
          <w:rFonts w:eastAsiaTheme="minorEastAsia" w:cs="Times New Roman" w:hint="eastAsia"/>
        </w:rPr>
        <w:t>所示，</w:t>
      </w:r>
      <w:r>
        <w:rPr>
          <w:rFonts w:eastAsiaTheme="minorEastAsia" w:cs="Times New Roman"/>
        </w:rPr>
        <w:t>当通过控制系统</w:t>
      </w:r>
      <w:r>
        <w:rPr>
          <w:rFonts w:eastAsiaTheme="minorEastAsia" w:cs="Times New Roman" w:hint="eastAsia"/>
        </w:rPr>
        <w:t>（阻值不计）</w:t>
      </w:r>
      <w:r>
        <w:rPr>
          <w:rFonts w:eastAsiaTheme="minorEastAsia" w:cs="Times New Roman"/>
        </w:rPr>
        <w:t>的电流</w:t>
      </w:r>
      <w:r>
        <w:rPr>
          <w:rFonts w:eastAsiaTheme="minorEastAsia" w:cs="Times New Roman" w:hint="eastAsia"/>
        </w:rPr>
        <w:t>小于</w:t>
      </w:r>
      <w:r>
        <w:rPr>
          <w:rFonts w:eastAsiaTheme="minorEastAsia" w:cs="Times New Roman"/>
        </w:rPr>
        <w:t>2</w:t>
      </w:r>
      <w:r>
        <w:rPr>
          <w:rFonts w:eastAsiaTheme="minorEastAsia" w:cs="Times New Roman" w:hint="eastAsia"/>
        </w:rPr>
        <w:t xml:space="preserve"> </w:t>
      </w:r>
      <w:r>
        <w:rPr>
          <w:rFonts w:eastAsiaTheme="minorEastAsia" w:cs="Times New Roman"/>
        </w:rPr>
        <w:t>mA</w:t>
      </w:r>
      <w:r>
        <w:rPr>
          <w:rFonts w:eastAsiaTheme="minorEastAsia" w:cs="Times New Roman"/>
        </w:rPr>
        <w:t>时，</w:t>
      </w:r>
      <w:r>
        <w:rPr>
          <w:rFonts w:eastAsiaTheme="minorEastAsia" w:cs="Times New Roman" w:hint="eastAsia"/>
        </w:rPr>
        <w:t>加热系统将开启。</w:t>
      </w:r>
      <w:r>
        <w:rPr>
          <w:rFonts w:eastAsiaTheme="minorEastAsia" w:cs="Times New Roman"/>
        </w:rPr>
        <w:t>由图</w:t>
      </w:r>
      <w:r>
        <w:rPr>
          <w:rFonts w:eastAsiaTheme="minorEastAsia" w:cs="Times New Roman" w:hint="eastAsia"/>
        </w:rPr>
        <w:t>(</w:t>
      </w:r>
      <w:r>
        <w:rPr>
          <w:rFonts w:eastAsiaTheme="minorEastAsia" w:cs="Times New Roman"/>
        </w:rPr>
        <w:t>a</w:t>
      </w:r>
      <w:r>
        <w:rPr>
          <w:rFonts w:eastAsiaTheme="minorEastAsia" w:cs="Times New Roman" w:hint="eastAsia"/>
        </w:rPr>
        <w:t>)</w:t>
      </w:r>
      <w:r>
        <w:rPr>
          <w:rFonts w:eastAsiaTheme="minorEastAsia" w:cs="Times New Roman"/>
        </w:rPr>
        <w:t>可知，温度为</w:t>
      </w:r>
      <w:r>
        <w:rPr>
          <w:rFonts w:eastAsiaTheme="minorEastAsia" w:cs="Times New Roman"/>
        </w:rPr>
        <w:t>40</w:t>
      </w:r>
      <w:r>
        <w:rPr>
          <w:rFonts w:eastAsiaTheme="minorEastAsia" w:cs="Times New Roman" w:hint="eastAsia"/>
        </w:rPr>
        <w:t xml:space="preserve"> </w:t>
      </w:r>
      <w:r>
        <w:rPr>
          <w:rFonts w:eastAsiaTheme="minorEastAsia" w:cs="Times New Roman"/>
        </w:rPr>
        <w:t>℃</w:t>
      </w:r>
      <w:r>
        <w:rPr>
          <w:rFonts w:eastAsiaTheme="minorEastAsia" w:cs="Times New Roman"/>
        </w:rPr>
        <w:t>时，热敏电阻阻值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/>
        </w:rPr>
        <w:t>kΩ</w:t>
      </w:r>
      <w:r>
        <w:rPr>
          <w:rFonts w:eastAsiaTheme="minorEastAsia" w:cs="Times New Roman" w:hint="eastAsia"/>
        </w:rPr>
        <w:t>。</w:t>
      </w:r>
      <w:r>
        <w:rPr>
          <w:rFonts w:eastAsiaTheme="minorEastAsia" w:cs="Times New Roman"/>
        </w:rPr>
        <w:t>若要使保温箱内温度</w:t>
      </w:r>
      <w:r>
        <w:rPr>
          <w:rFonts w:eastAsiaTheme="minorEastAsia" w:cs="Times New Roman" w:hint="eastAsia"/>
        </w:rPr>
        <w:t>不</w:t>
      </w:r>
      <w:r>
        <w:rPr>
          <w:rFonts w:eastAsiaTheme="minorEastAsia" w:cs="Times New Roman"/>
        </w:rPr>
        <w:t>低于</w:t>
      </w:r>
      <w:r>
        <w:rPr>
          <w:rFonts w:eastAsiaTheme="minorEastAsia" w:cs="Times New Roman"/>
        </w:rPr>
        <w:t>40</w:t>
      </w:r>
      <w:r>
        <w:rPr>
          <w:rFonts w:eastAsiaTheme="minorEastAsia" w:cs="Times New Roman" w:hint="eastAsia"/>
        </w:rPr>
        <w:t xml:space="preserve"> </w:t>
      </w:r>
      <w:r>
        <w:rPr>
          <w:rFonts w:eastAsiaTheme="minorEastAsia" w:cs="Times New Roman"/>
        </w:rPr>
        <w:t>℃</w:t>
      </w:r>
      <w:r>
        <w:rPr>
          <w:rFonts w:eastAsiaTheme="minorEastAsia" w:cs="Times New Roman"/>
        </w:rPr>
        <w:t>，应</w:t>
      </w:r>
      <w:r>
        <w:rPr>
          <w:rFonts w:eastAsiaTheme="minorEastAsia" w:cs="Times New Roman" w:hint="eastAsia"/>
        </w:rPr>
        <w:t>选取</w:t>
      </w:r>
      <w:r>
        <w:rPr>
          <w:rFonts w:eastAsiaTheme="minorEastAsia" w:cs="Times New Roman"/>
          <w:i/>
          <w:iCs/>
        </w:rPr>
        <w:t>R</w:t>
      </w:r>
      <w:r>
        <w:rPr>
          <w:rFonts w:eastAsiaTheme="minorEastAsia" w:cs="Times New Roman"/>
          <w:vertAlign w:val="subscript"/>
        </w:rPr>
        <w:t>2</w:t>
      </w:r>
      <w:r>
        <w:rPr>
          <w:rFonts w:eastAsiaTheme="minorEastAsia" w:cs="Times New Roman" w:hint="eastAsia"/>
        </w:rPr>
        <w:t>的阻值</w:t>
      </w:r>
      <w:r>
        <w:rPr>
          <w:rFonts w:eastAsiaTheme="minorEastAsia" w:cs="Times New Roman"/>
        </w:rPr>
        <w:t>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/>
        </w:rPr>
        <w:t>kΩ</w:t>
      </w:r>
      <w:r>
        <w:rPr>
          <w:rFonts w:eastAsiaTheme="minorEastAsia" w:cs="Times New Roman" w:hint="eastAsia"/>
        </w:rPr>
        <w:t>。</w:t>
      </w:r>
    </w:p>
    <w:p w14:paraId="0DE74A4E" w14:textId="77777777" w:rsidR="00CB17A9" w:rsidRDefault="00CB17A9"/>
    <w:p w14:paraId="7D1A59BD" w14:textId="77777777" w:rsidR="00CB17A9" w:rsidRDefault="00CB17A9"/>
    <w:p w14:paraId="76F1ABD5" w14:textId="77777777" w:rsidR="00CB17A9" w:rsidRDefault="00000000">
      <w:pPr>
        <w:pStyle w:val="2"/>
        <w:spacing w:after="0"/>
        <w:rPr>
          <w:rFonts w:cs="Times New Roman"/>
        </w:rPr>
      </w:pPr>
      <w:r>
        <w:rPr>
          <w:rFonts w:cs="Times New Roman"/>
        </w:rPr>
        <w:t>五</w:t>
      </w:r>
      <w:r>
        <w:rPr>
          <w:rFonts w:cs="Times New Roman"/>
          <w:bCs/>
        </w:rPr>
        <w:t xml:space="preserve">  </w:t>
      </w:r>
      <w:r>
        <w:rPr>
          <w:rFonts w:cs="Times New Roman" w:hint="eastAsia"/>
        </w:rPr>
        <w:t>电容器与粒子加速器</w:t>
      </w:r>
    </w:p>
    <w:p w14:paraId="3059F41B" w14:textId="77777777" w:rsidR="00CB17A9" w:rsidRDefault="00000000">
      <w:pPr>
        <w:ind w:firstLine="420"/>
        <w:rPr>
          <w:rFonts w:eastAsia="楷体" w:cs="Times New Roman"/>
          <w:szCs w:val="21"/>
          <w:shd w:val="clear" w:color="auto" w:fill="FFFFFF"/>
        </w:rPr>
      </w:pPr>
      <w:r>
        <w:rPr>
          <w:rFonts w:eastAsia="楷体" w:cs="Times New Roman"/>
          <w:szCs w:val="21"/>
          <w:shd w:val="clear" w:color="auto" w:fill="FFFFFF"/>
        </w:rPr>
        <w:t>电容器</w:t>
      </w:r>
      <w:r>
        <w:rPr>
          <w:rFonts w:eastAsia="楷体" w:cs="Times New Roman" w:hint="eastAsia"/>
          <w:szCs w:val="21"/>
          <w:shd w:val="clear" w:color="auto" w:fill="FFFFFF"/>
        </w:rPr>
        <w:t>除了能</w:t>
      </w:r>
      <w:r>
        <w:rPr>
          <w:rFonts w:eastAsia="楷体" w:cs="Times New Roman"/>
          <w:szCs w:val="21"/>
          <w:shd w:val="clear" w:color="auto" w:fill="FFFFFF"/>
        </w:rPr>
        <w:t>储</w:t>
      </w:r>
      <w:r>
        <w:rPr>
          <w:rFonts w:eastAsia="楷体" w:cs="Times New Roman" w:hint="eastAsia"/>
          <w:szCs w:val="21"/>
          <w:shd w:val="clear" w:color="auto" w:fill="FFFFFF"/>
        </w:rPr>
        <w:t>存电荷，还是粒子加速器中加速腔的重要元件。</w:t>
      </w:r>
    </w:p>
    <w:p w14:paraId="05F66EAD" w14:textId="77777777" w:rsidR="00CB17A9" w:rsidRDefault="00000000">
      <w:pPr>
        <w:widowControl/>
        <w:ind w:left="420" w:hangingChars="200" w:hanging="420"/>
        <w:rPr>
          <w:rFonts w:eastAsiaTheme="minorEastAsia" w:cs="Times New Roman"/>
          <w:szCs w:val="21"/>
        </w:rPr>
      </w:pPr>
      <w:r>
        <w:rPr>
          <w:rFonts w:eastAsiaTheme="minorEastAsia" w:cs="Times New Roman"/>
        </w:rPr>
        <w:t>1</w:t>
      </w:r>
      <w:r>
        <w:rPr>
          <w:rFonts w:eastAsiaTheme="minorEastAsia" w:cs="Times New Roman" w:hint="eastAsia"/>
        </w:rPr>
        <w:t>6</w:t>
      </w:r>
      <w:r>
        <w:rPr>
          <w:rFonts w:eastAsiaTheme="minorEastAsia" w:cs="Times New Roman"/>
          <w:szCs w:val="21"/>
        </w:rPr>
        <w:t>．</w:t>
      </w:r>
      <w:r>
        <w:rPr>
          <w:rFonts w:eastAsiaTheme="minorEastAsia" w:cs="Times New Roman" w:hint="eastAsia"/>
          <w:szCs w:val="21"/>
        </w:rPr>
        <w:t>有一个电容器的电容为</w:t>
      </w:r>
      <w:r>
        <w:rPr>
          <w:rFonts w:eastAsiaTheme="minorEastAsia" w:cs="Times New Roman" w:hint="eastAsia"/>
          <w:kern w:val="0"/>
          <w:lang w:bidi="ar"/>
        </w:rPr>
        <w:t xml:space="preserve">14 </w:t>
      </w:r>
      <w:r>
        <w:rPr>
          <w:rFonts w:eastAsiaTheme="minorEastAsia" w:cs="Times New Roman"/>
        </w:rPr>
        <w:t>μ</w:t>
      </w:r>
      <w:r>
        <w:rPr>
          <w:rFonts w:eastAsiaTheme="minorEastAsia" w:cs="Times New Roman" w:hint="eastAsia"/>
          <w:kern w:val="0"/>
          <w:lang w:bidi="ar"/>
        </w:rPr>
        <w:t>F</w:t>
      </w:r>
      <w:r>
        <w:rPr>
          <w:rFonts w:eastAsiaTheme="minorEastAsia" w:cs="Times New Roman" w:hint="eastAsia"/>
          <w:kern w:val="0"/>
          <w:lang w:bidi="ar"/>
        </w:rPr>
        <w:t>，额定</w:t>
      </w:r>
      <w:r>
        <w:rPr>
          <w:rFonts w:eastAsiaTheme="minorEastAsia" w:cs="Times New Roman"/>
          <w:szCs w:val="21"/>
        </w:rPr>
        <w:t>电压</w:t>
      </w:r>
      <w:r>
        <w:rPr>
          <w:rFonts w:eastAsiaTheme="minorEastAsia" w:cs="Times New Roman" w:hint="eastAsia"/>
          <w:szCs w:val="21"/>
        </w:rPr>
        <w:t>为</w:t>
      </w:r>
      <w:r>
        <w:rPr>
          <w:rFonts w:eastAsiaTheme="minorEastAsia" w:cs="Times New Roman" w:hint="eastAsia"/>
          <w:szCs w:val="21"/>
        </w:rPr>
        <w:t>450 V</w:t>
      </w:r>
      <w:r>
        <w:rPr>
          <w:rFonts w:eastAsiaTheme="minorEastAsia" w:cs="Times New Roman" w:hint="eastAsia"/>
          <w:szCs w:val="21"/>
        </w:rPr>
        <w:t>。</w:t>
      </w:r>
    </w:p>
    <w:p w14:paraId="5A00A588" w14:textId="77777777" w:rsidR="00CB17A9" w:rsidRDefault="00000000">
      <w:pPr>
        <w:widowControl/>
        <w:ind w:leftChars="200" w:left="420"/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</w:rPr>
        <w:t>(1)</w:t>
      </w:r>
      <w:r>
        <w:rPr>
          <w:rFonts w:eastAsiaTheme="minorEastAsia" w:cs="Times New Roman" w:hint="eastAsia"/>
        </w:rPr>
        <w:t>该电容器在额定电压下</w:t>
      </w:r>
      <w:r>
        <w:rPr>
          <w:rFonts w:eastAsiaTheme="minorEastAsia" w:cs="Times New Roman" w:hint="eastAsia"/>
          <w:szCs w:val="21"/>
        </w:rPr>
        <w:t>充电完成后所带的电荷量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/>
          <w:szCs w:val="21"/>
        </w:rPr>
        <w:t>C</w:t>
      </w:r>
      <w:r>
        <w:rPr>
          <w:rFonts w:eastAsiaTheme="minorEastAsia" w:cs="Times New Roman"/>
          <w:szCs w:val="21"/>
        </w:rPr>
        <w:t>。（</w:t>
      </w:r>
      <w:r>
        <w:rPr>
          <w:rFonts w:eastAsiaTheme="minorEastAsia" w:cs="Times New Roman"/>
          <w:szCs w:val="21"/>
        </w:rPr>
        <w:t>1</w:t>
      </w:r>
      <w:r>
        <w:rPr>
          <w:rFonts w:eastAsiaTheme="minorEastAsia" w:cs="Times New Roman" w:hint="eastAsia"/>
          <w:szCs w:val="21"/>
        </w:rPr>
        <w:t xml:space="preserve"> </w:t>
      </w:r>
      <w:r>
        <w:rPr>
          <w:rFonts w:eastAsiaTheme="minorEastAsia" w:cs="Times New Roman"/>
          <w:szCs w:val="21"/>
        </w:rPr>
        <w:t>μF</w:t>
      </w:r>
      <w:r>
        <w:rPr>
          <w:rFonts w:eastAsiaTheme="minorEastAsia" w:cs="Times New Roman" w:hint="eastAsia"/>
          <w:szCs w:val="21"/>
        </w:rPr>
        <w:t>＝</w:t>
      </w:r>
      <w:r>
        <w:rPr>
          <w:rFonts w:eastAsiaTheme="minorEastAsia" w:cs="Times New Roman"/>
          <w:szCs w:val="21"/>
        </w:rPr>
        <w:t>10</w:t>
      </w:r>
      <w:r>
        <w:rPr>
          <w:rFonts w:eastAsiaTheme="minorEastAsia" w:cs="Times New Roman"/>
          <w:szCs w:val="21"/>
          <w:vertAlign w:val="superscript"/>
        </w:rPr>
        <w:t>-6</w:t>
      </w:r>
      <w:r>
        <w:rPr>
          <w:rFonts w:eastAsiaTheme="minorEastAsia" w:cs="Times New Roman" w:hint="eastAsia"/>
          <w:szCs w:val="21"/>
          <w:vertAlign w:val="superscript"/>
        </w:rPr>
        <w:t xml:space="preserve"> </w:t>
      </w:r>
      <w:r>
        <w:rPr>
          <w:rFonts w:eastAsiaTheme="minorEastAsia" w:cs="Times New Roman"/>
          <w:szCs w:val="21"/>
        </w:rPr>
        <w:t>F</w:t>
      </w:r>
      <w:r>
        <w:rPr>
          <w:rFonts w:eastAsiaTheme="minorEastAsia" w:cs="Times New Roman"/>
          <w:szCs w:val="21"/>
        </w:rPr>
        <w:t>）</w:t>
      </w:r>
    </w:p>
    <w:p w14:paraId="65DB4592" w14:textId="77777777" w:rsidR="00CB17A9" w:rsidRDefault="00000000">
      <w:pPr>
        <w:pStyle w:val="a3"/>
        <w:ind w:leftChars="200" w:left="420"/>
        <w:jc w:val="both"/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</w:rPr>
        <w:t>(2)</w:t>
      </w:r>
      <w:r>
        <w:rPr>
          <w:rFonts w:eastAsiaTheme="minorEastAsia" w:cs="Times New Roman" w:hint="eastAsia"/>
          <w:szCs w:val="21"/>
        </w:rPr>
        <w:t>下列不同型号的电容器中，</w:t>
      </w:r>
      <w:r>
        <w:rPr>
          <w:rFonts w:eastAsiaTheme="minorEastAsia" w:cs="Times New Roman"/>
          <w:szCs w:val="21"/>
        </w:rPr>
        <w:t>储存电荷的本领最强的是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  <w:szCs w:val="21"/>
        </w:rPr>
        <w:t>。</w:t>
      </w:r>
    </w:p>
    <w:p w14:paraId="2808D2D9" w14:textId="77777777" w:rsidR="00CB17A9" w:rsidRDefault="00000000">
      <w:pPr>
        <w:widowControl/>
        <w:ind w:firstLineChars="200" w:firstLine="420"/>
        <w:jc w:val="left"/>
        <w:rPr>
          <w:rFonts w:eastAsiaTheme="minorEastAsia" w:cs="Times New Roman"/>
          <w:kern w:val="0"/>
          <w:lang w:bidi="ar"/>
        </w:rPr>
      </w:pPr>
      <w:r>
        <w:rPr>
          <w:rFonts w:eastAsiaTheme="minorEastAsia" w:cs="Times New Roman" w:hint="eastAsia"/>
          <w:kern w:val="0"/>
          <w:lang w:bidi="ar"/>
        </w:rPr>
        <w:t>A</w:t>
      </w:r>
      <w:r>
        <w:rPr>
          <w:rFonts w:eastAsiaTheme="minorEastAsia" w:cs="Times New Roman"/>
          <w:kern w:val="0"/>
          <w:lang w:bidi="ar"/>
        </w:rPr>
        <w:t>．</w:t>
      </w:r>
      <w:r>
        <w:rPr>
          <w:rFonts w:eastAsiaTheme="minorEastAsia" w:cs="Times New Roman" w:hint="eastAsia"/>
          <w:kern w:val="0"/>
          <w:lang w:bidi="ar"/>
        </w:rPr>
        <w:t>“</w:t>
      </w:r>
      <w:r>
        <w:rPr>
          <w:rFonts w:eastAsiaTheme="minorEastAsia" w:cs="Times New Roman" w:hint="eastAsia"/>
          <w:kern w:val="0"/>
          <w:lang w:bidi="ar"/>
        </w:rPr>
        <w:t xml:space="preserve">14 </w:t>
      </w:r>
      <w:r>
        <w:rPr>
          <w:rFonts w:eastAsiaTheme="minorEastAsia" w:cs="Times New Roman"/>
        </w:rPr>
        <w:t>μ</w:t>
      </w:r>
      <w:r>
        <w:rPr>
          <w:rFonts w:eastAsiaTheme="minorEastAsia" w:cs="Times New Roman" w:hint="eastAsia"/>
          <w:kern w:val="0"/>
          <w:lang w:bidi="ar"/>
        </w:rPr>
        <w:t>F  450 V</w:t>
      </w:r>
      <w:r>
        <w:rPr>
          <w:rFonts w:eastAsiaTheme="minorEastAsia" w:cs="Times New Roman" w:hint="eastAsia"/>
          <w:kern w:val="0"/>
          <w:lang w:bidi="ar"/>
        </w:rPr>
        <w:t>”</w:t>
      </w:r>
      <w:r>
        <w:rPr>
          <w:rFonts w:eastAsiaTheme="minorEastAsia" w:cs="Times New Roman"/>
          <w:kern w:val="0"/>
          <w:lang w:bidi="ar"/>
        </w:rPr>
        <w:tab/>
      </w:r>
      <w:r>
        <w:rPr>
          <w:rFonts w:eastAsiaTheme="minorEastAsia" w:cs="Times New Roman"/>
          <w:kern w:val="0"/>
          <w:lang w:bidi="ar"/>
        </w:rPr>
        <w:tab/>
      </w:r>
      <w:r>
        <w:rPr>
          <w:rFonts w:eastAsiaTheme="minorEastAsia" w:cs="Times New Roman"/>
          <w:kern w:val="0"/>
          <w:lang w:bidi="ar"/>
        </w:rPr>
        <w:tab/>
      </w:r>
      <w:r>
        <w:rPr>
          <w:rFonts w:eastAsiaTheme="minorEastAsia" w:cs="Times New Roman" w:hint="eastAsia"/>
          <w:kern w:val="0"/>
          <w:lang w:bidi="ar"/>
        </w:rPr>
        <w:t>B</w:t>
      </w:r>
      <w:bookmarkStart w:id="37" w:name="OLE_LINK27"/>
      <w:r>
        <w:rPr>
          <w:rFonts w:eastAsiaTheme="minorEastAsia" w:cs="Times New Roman"/>
          <w:kern w:val="0"/>
          <w:lang w:bidi="ar"/>
        </w:rPr>
        <w:t>．</w:t>
      </w:r>
      <w:r>
        <w:rPr>
          <w:rFonts w:eastAsiaTheme="minorEastAsia" w:cs="Times New Roman" w:hint="eastAsia"/>
          <w:kern w:val="0"/>
          <w:lang w:bidi="ar"/>
        </w:rPr>
        <w:t>“</w:t>
      </w:r>
      <w:r>
        <w:rPr>
          <w:rFonts w:eastAsiaTheme="minorEastAsia" w:cs="Times New Roman" w:hint="eastAsia"/>
          <w:kern w:val="0"/>
          <w:lang w:bidi="ar"/>
        </w:rPr>
        <w:t xml:space="preserve">0.104 </w:t>
      </w:r>
      <w:r>
        <w:rPr>
          <w:rFonts w:eastAsiaTheme="minorEastAsia" w:cs="Times New Roman"/>
        </w:rPr>
        <w:t>μ</w:t>
      </w:r>
      <w:r>
        <w:rPr>
          <w:rFonts w:eastAsiaTheme="minorEastAsia" w:cs="Times New Roman" w:hint="eastAsia"/>
          <w:kern w:val="0"/>
          <w:lang w:bidi="ar"/>
        </w:rPr>
        <w:t>F  1 kV</w:t>
      </w:r>
      <w:r>
        <w:rPr>
          <w:rFonts w:eastAsiaTheme="minorEastAsia" w:cs="Times New Roman" w:hint="eastAsia"/>
          <w:kern w:val="0"/>
          <w:lang w:bidi="ar"/>
        </w:rPr>
        <w:t>”</w:t>
      </w:r>
      <w:bookmarkEnd w:id="37"/>
    </w:p>
    <w:p w14:paraId="758D9C61" w14:textId="77777777" w:rsidR="00CB17A9" w:rsidRDefault="00000000">
      <w:pPr>
        <w:widowControl/>
        <w:ind w:firstLineChars="200" w:firstLine="420"/>
        <w:jc w:val="left"/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  <w:kern w:val="0"/>
          <w:lang w:bidi="ar"/>
        </w:rPr>
        <w:t>C</w:t>
      </w:r>
      <w:r>
        <w:rPr>
          <w:rFonts w:eastAsiaTheme="minorEastAsia" w:cs="Times New Roman"/>
          <w:kern w:val="0"/>
          <w:lang w:bidi="ar"/>
        </w:rPr>
        <w:t>．</w:t>
      </w:r>
      <w:r>
        <w:rPr>
          <w:rFonts w:eastAsiaTheme="minorEastAsia" w:cs="Times New Roman" w:hint="eastAsia"/>
          <w:kern w:val="0"/>
          <w:lang w:bidi="ar"/>
        </w:rPr>
        <w:t>“</w:t>
      </w:r>
      <w:r>
        <w:rPr>
          <w:rFonts w:eastAsiaTheme="minorEastAsia" w:cs="Times New Roman" w:hint="eastAsia"/>
          <w:kern w:val="0"/>
          <w:lang w:bidi="ar"/>
        </w:rPr>
        <w:t xml:space="preserve">470 </w:t>
      </w:r>
      <w:r>
        <w:rPr>
          <w:rFonts w:eastAsiaTheme="minorEastAsia" w:cs="Times New Roman"/>
        </w:rPr>
        <w:t>μ</w:t>
      </w:r>
      <w:r>
        <w:rPr>
          <w:rFonts w:eastAsiaTheme="minorEastAsia" w:cs="Times New Roman" w:hint="eastAsia"/>
          <w:kern w:val="0"/>
          <w:lang w:bidi="ar"/>
        </w:rPr>
        <w:t>F  25 V</w:t>
      </w:r>
      <w:r>
        <w:rPr>
          <w:rFonts w:eastAsiaTheme="minorEastAsia" w:cs="Times New Roman" w:hint="eastAsia"/>
          <w:kern w:val="0"/>
          <w:lang w:bidi="ar"/>
        </w:rPr>
        <w:t>”</w:t>
      </w:r>
      <w:r>
        <w:rPr>
          <w:rFonts w:eastAsiaTheme="minorEastAsia" w:cs="Times New Roman"/>
          <w:kern w:val="0"/>
          <w:lang w:bidi="ar"/>
        </w:rPr>
        <w:tab/>
      </w:r>
      <w:r>
        <w:rPr>
          <w:rFonts w:eastAsiaTheme="minorEastAsia" w:cs="Times New Roman"/>
          <w:kern w:val="0"/>
          <w:lang w:bidi="ar"/>
        </w:rPr>
        <w:tab/>
      </w:r>
      <w:r>
        <w:rPr>
          <w:rFonts w:eastAsiaTheme="minorEastAsia" w:cs="Times New Roman"/>
          <w:kern w:val="0"/>
          <w:lang w:bidi="ar"/>
        </w:rPr>
        <w:tab/>
      </w:r>
      <w:r>
        <w:rPr>
          <w:rFonts w:eastAsiaTheme="minorEastAsia" w:cs="Times New Roman" w:hint="eastAsia"/>
          <w:kern w:val="0"/>
          <w:lang w:bidi="ar"/>
        </w:rPr>
        <w:t>D</w:t>
      </w:r>
      <w:r>
        <w:rPr>
          <w:rFonts w:eastAsiaTheme="minorEastAsia" w:cs="Times New Roman"/>
          <w:kern w:val="0"/>
          <w:lang w:bidi="ar"/>
        </w:rPr>
        <w:t>．</w:t>
      </w:r>
      <w:r>
        <w:rPr>
          <w:rFonts w:eastAsiaTheme="minorEastAsia" w:cs="Times New Roman" w:hint="eastAsia"/>
          <w:kern w:val="0"/>
          <w:lang w:bidi="ar"/>
        </w:rPr>
        <w:t>“</w:t>
      </w:r>
      <w:r>
        <w:rPr>
          <w:rFonts w:eastAsiaTheme="minorEastAsia" w:cs="Times New Roman" w:hint="eastAsia"/>
          <w:kern w:val="0"/>
          <w:lang w:bidi="ar"/>
        </w:rPr>
        <w:t>50 F  2.7 V</w:t>
      </w:r>
      <w:r>
        <w:rPr>
          <w:rFonts w:eastAsiaTheme="minorEastAsia" w:cs="Times New Roman" w:hint="eastAsia"/>
          <w:kern w:val="0"/>
          <w:lang w:bidi="ar"/>
        </w:rPr>
        <w:t>”</w:t>
      </w:r>
    </w:p>
    <w:p w14:paraId="54B5355D" w14:textId="77777777" w:rsidR="00CB17A9" w:rsidRDefault="00000000">
      <w:pPr>
        <w:pStyle w:val="a3"/>
        <w:ind w:left="420" w:hangingChars="200" w:hanging="420"/>
        <w:jc w:val="both"/>
        <w:rPr>
          <w:rFonts w:eastAsiaTheme="minorEastAsia" w:cs="Times New Roman"/>
          <w:kern w:val="0"/>
          <w:shd w:val="clear" w:color="auto" w:fill="FFFFFF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15744" behindDoc="0" locked="0" layoutInCell="1" allowOverlap="1" wp14:anchorId="24A136B0" wp14:editId="4A5C295B">
                <wp:simplePos x="0" y="0"/>
                <wp:positionH relativeFrom="margin">
                  <wp:posOffset>4049395</wp:posOffset>
                </wp:positionH>
                <wp:positionV relativeFrom="paragraph">
                  <wp:posOffset>65405</wp:posOffset>
                </wp:positionV>
                <wp:extent cx="1144270" cy="661670"/>
                <wp:effectExtent l="0" t="0" r="17780" b="5080"/>
                <wp:wrapSquare wrapText="bothSides"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4270" cy="661670"/>
                          <a:chOff x="8165" y="73083"/>
                          <a:chExt cx="1802" cy="1042"/>
                        </a:xfrm>
                      </wpg:grpSpPr>
                      <wpg:grpSp>
                        <wpg:cNvPr id="356" name="组合 356"/>
                        <wpg:cNvGrpSpPr/>
                        <wpg:grpSpPr>
                          <a:xfrm>
                            <a:off x="8165" y="73083"/>
                            <a:ext cx="1802" cy="1042"/>
                            <a:chOff x="9460" y="73680"/>
                            <a:chExt cx="1802" cy="1042"/>
                          </a:xfrm>
                        </wpg:grpSpPr>
                        <wpg:grpSp>
                          <wpg:cNvPr id="16" name="组合 16"/>
                          <wpg:cNvGrpSpPr/>
                          <wpg:grpSpPr>
                            <a:xfrm>
                              <a:off x="9460" y="73680"/>
                              <a:ext cx="1773" cy="1042"/>
                              <a:chOff x="5234" y="80157"/>
                              <a:chExt cx="1773" cy="1042"/>
                            </a:xfrm>
                          </wpg:grpSpPr>
                          <pic:pic xmlns:pic="http://schemas.openxmlformats.org/drawingml/2006/picture">
                            <pic:nvPicPr>
                              <pic:cNvPr id="11" name="图片 16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63"/>
                              <a:srcRect t="20659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5234" y="80157"/>
                                <a:ext cx="1773" cy="9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65" name="文本框 65"/>
                            <wps:cNvSpPr txBox="1"/>
                            <wps:spPr>
                              <a:xfrm>
                                <a:off x="6166" y="80298"/>
                                <a:ext cx="500" cy="44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B54520" w14:textId="77777777" w:rsidR="00CB17A9" w:rsidRDefault="00000000">
                                  <w:pPr>
                                    <w:rPr>
                                      <w:b/>
                                      <w:bCs w:val="0"/>
                                      <w:sz w:val="32"/>
                                      <w:szCs w:val="6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24"/>
                                      <w:szCs w:val="52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2" name="文本框 12"/>
                            <wps:cNvSpPr txBox="1"/>
                            <wps:spPr>
                              <a:xfrm>
                                <a:off x="5758" y="80411"/>
                                <a:ext cx="1199" cy="54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A0838D" w14:textId="77777777" w:rsidR="00CB17A9" w:rsidRDefault="00000000">
                                  <w:pPr>
                                    <w:rPr>
                                      <w:b/>
                                      <w:bCs w:val="0"/>
                                      <w:sz w:val="32"/>
                                      <w:szCs w:val="6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36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24"/>
                                      <w:szCs w:val="5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bCs w:val="0"/>
                                      <w:sz w:val="32"/>
                                      <w:szCs w:val="6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bCs w:val="0"/>
                                      <w:sz w:val="18"/>
                                      <w:szCs w:val="36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bCs w:val="0"/>
                                      <w:sz w:val="32"/>
                                      <w:szCs w:val="6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3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8" name="文本框 18"/>
                            <wps:cNvSpPr txBox="1"/>
                            <wps:spPr>
                              <a:xfrm>
                                <a:off x="5715" y="80349"/>
                                <a:ext cx="499" cy="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F983DE" w14:textId="77777777" w:rsidR="00CB17A9" w:rsidRDefault="00000000">
                                  <w:pPr>
                                    <w:rPr>
                                      <w:b/>
                                      <w:bCs w:val="0"/>
                                      <w:sz w:val="1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 w:val="0"/>
                                      <w:sz w:val="32"/>
                                      <w:szCs w:val="60"/>
                                    </w:rPr>
                                    <w:t>.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bCs w:val="0"/>
                                      <w:sz w:val="18"/>
                                      <w:szCs w:val="36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218" name="直接连接符 218"/>
                          <wps:cNvCnPr/>
                          <wps:spPr>
                            <a:xfrm flipV="1">
                              <a:off x="9833" y="74347"/>
                              <a:ext cx="1429" cy="1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ysDot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7" name="文本框 17"/>
                        <wps:cNvSpPr txBox="1"/>
                        <wps:spPr>
                          <a:xfrm>
                            <a:off x="9504" y="73274"/>
                            <a:ext cx="416" cy="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323438" w14:textId="77777777" w:rsidR="00CB17A9" w:rsidRDefault="00000000">
                              <w:pPr>
                                <w:rPr>
                                  <w:b/>
                                  <w:bCs w:val="0"/>
                                  <w:sz w:val="18"/>
                                  <w:szCs w:val="36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 w:val="0"/>
                                  <w:sz w:val="32"/>
                                  <w:szCs w:val="6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4A136B0" id="组合 19" o:spid="_x0000_s1999" style="position:absolute;left:0;text-align:left;margin-left:318.85pt;margin-top:5.15pt;width:90.1pt;height:52.1pt;z-index:251615744;mso-position-horizontal-relative:margin;mso-position-vertical-relative:text" coordorigin="8165,73083" coordsize="1802,10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">
                <v:group id="组合 356" o:spid="_x0000_s2000" style="position:absolute;left:8165;top:73083;width:1802;height:1042" coordorigin="9460,73680" coordsize="1802,10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uZP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UrieCUdAri8AAAD//wMAUEsBAi0AFAAGAAgAAAAhANvh9svuAAAAhQEAABMAAAAAAAAA&#10;AAAAAAAAAAAAAFtDb250ZW50X1R5cGVzXS54bWxQSwECLQAUAAYACAAAACEAWvQsW78AAAAVAQAA&#10;CwAAAAAAAAAAAAAAAAAfAQAAX3JlbHMvLnJlbHNQSwECLQAUAAYACAAAACEAFRbmT8YAAADcAAAA&#10;DwAAAAAAAAAAAAAAAAAHAgAAZHJzL2Rvd25yZXYueG1sUEsFBgAAAAADAAMAtwAAAPoCAAAAAA==&#10;">
                  <v:group id="组合 16" o:spid="_x0000_s2001" style="position:absolute;left:9460;top:73680;width:1773;height:1042" coordorigin="5234,80157" coordsize="1773,10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shape id="图片 16" o:spid="_x0000_s2002" type="#_x0000_t75" style="position:absolute;left:5234;top:80157;width:1773;height:9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">
                      <v:imagedata r:id="rId164" o:title="" croptop="13539f"/>
                    </v:shape>
                    <v:shape id="文本框 65" o:spid="_x0000_s2003" type="#_x0000_t202" style="position:absolute;left:6166;top:80298;width:500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  <v:textbox>
                        <w:txbxContent>
                          <w:p w14:paraId="0AB54520" w14:textId="77777777" w:rsidR="00CB17A9" w:rsidRDefault="00000000">
                            <w:pPr>
                              <w:rPr>
                                <w:b/>
                                <w:bCs w:val="0"/>
                                <w:sz w:val="32"/>
                                <w:szCs w:val="6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24"/>
                                <w:szCs w:val="52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文本框 12" o:spid="_x0000_s2004" type="#_x0000_t202" style="position:absolute;left:5758;top:80411;width:1199;height: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<v:textbox>
                        <w:txbxContent>
                          <w:p w14:paraId="43A0838D" w14:textId="77777777" w:rsidR="00CB17A9" w:rsidRDefault="00000000">
                            <w:pPr>
                              <w:rPr>
                                <w:b/>
                                <w:bCs w:val="0"/>
                                <w:sz w:val="32"/>
                                <w:szCs w:val="6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36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24"/>
                                <w:szCs w:val="5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bCs w:val="0"/>
                                <w:sz w:val="32"/>
                                <w:szCs w:val="60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bCs w:val="0"/>
                                <w:sz w:val="18"/>
                                <w:szCs w:val="36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bCs w:val="0"/>
                                <w:sz w:val="32"/>
                                <w:szCs w:val="60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3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18" o:spid="_x0000_s2005" type="#_x0000_t202" style="position:absolute;left:5715;top:80349;width:499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<v:textbox>
                        <w:txbxContent>
                          <w:p w14:paraId="5AF983DE" w14:textId="77777777" w:rsidR="00CB17A9" w:rsidRDefault="00000000">
                            <w:pPr>
                              <w:rPr>
                                <w:b/>
                                <w:bCs w:val="0"/>
                                <w:sz w:val="18"/>
                                <w:szCs w:val="36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 w:val="0"/>
                                <w:sz w:val="32"/>
                                <w:szCs w:val="60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  <w:b/>
                                <w:bCs w:val="0"/>
                                <w:sz w:val="18"/>
                                <w:szCs w:val="36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line id="直接连接符 218" o:spid="_x0000_s2006" style="position:absolute;flip:y;visibility:visible;mso-wrap-style:square" from="9833,74347" to="11262,74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" strokecolor="black [3213]" strokeweight="1pt">
                    <v:stroke dashstyle="1 1" joinstyle="miter"/>
                  </v:line>
                </v:group>
                <v:shape id="文本框 17" o:spid="_x0000_s2007" type="#_x0000_t202" style="position:absolute;left:9504;top:73274;width:416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<v:textbox>
                    <w:txbxContent>
                      <w:p w14:paraId="36323438" w14:textId="77777777" w:rsidR="00CB17A9" w:rsidRDefault="00000000">
                        <w:pPr>
                          <w:rPr>
                            <w:b/>
                            <w:bCs w:val="0"/>
                            <w:sz w:val="18"/>
                            <w:szCs w:val="36"/>
                          </w:rPr>
                        </w:pPr>
                        <w:r>
                          <w:rPr>
                            <w:rFonts w:hint="eastAsia"/>
                            <w:b/>
                            <w:bCs w:val="0"/>
                            <w:sz w:val="32"/>
                            <w:szCs w:val="60"/>
                          </w:rPr>
                          <w:t>.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eastAsiaTheme="minorEastAsia" w:cs="Times New Roman"/>
        </w:rPr>
        <w:t>1</w:t>
      </w:r>
      <w:r>
        <w:rPr>
          <w:rFonts w:eastAsiaTheme="minorEastAsia" w:cs="Times New Roman" w:hint="eastAsia"/>
        </w:rPr>
        <w:t>7</w:t>
      </w:r>
      <w:r>
        <w:rPr>
          <w:rFonts w:eastAsiaTheme="minorEastAsia" w:cs="Times New Roman"/>
          <w:szCs w:val="21"/>
        </w:rPr>
        <w:t>．</w:t>
      </w:r>
      <w:r>
        <w:rPr>
          <w:rFonts w:eastAsiaTheme="minorEastAsia" w:cs="Times New Roman" w:hint="eastAsia"/>
          <w:szCs w:val="21"/>
        </w:rPr>
        <w:t>（多选）</w:t>
      </w:r>
      <w:r>
        <w:rPr>
          <w:rFonts w:ascii="宋体" w:hAnsi="宋体" w:cs="宋体" w:hint="eastAsia"/>
        </w:rPr>
        <w:t>带有</w:t>
      </w:r>
      <w:r>
        <w:rPr>
          <w:rFonts w:ascii="宋体" w:hAnsi="宋体" w:cs="宋体" w:hint="eastAsia"/>
          <w:szCs w:val="21"/>
        </w:rPr>
        <w:t>等量异种电荷的两金属板非平行放置，两板间电场的电场线</w:t>
      </w:r>
      <w:r>
        <w:rPr>
          <w:rFonts w:ascii="宋体" w:hAnsi="宋体" w:cs="宋体" w:hint="eastAsia"/>
        </w:rPr>
        <w:t>如图所示。</w:t>
      </w:r>
      <w:r>
        <w:rPr>
          <w:rFonts w:eastAsiaTheme="minorEastAsia" w:cs="Times New Roman" w:hint="eastAsia"/>
          <w:kern w:val="0"/>
          <w:shd w:val="clear" w:color="auto" w:fill="FFFFFF"/>
          <w:lang w:bidi="ar"/>
        </w:rPr>
        <w:t>与下板距离相等</w:t>
      </w:r>
      <w:r>
        <w:rPr>
          <w:rFonts w:eastAsiaTheme="minorEastAsia" w:cs="Times New Roman"/>
        </w:rPr>
        <w:t>的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a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、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b</w:t>
      </w:r>
      <w:r>
        <w:rPr>
          <w:rFonts w:eastAsiaTheme="minorEastAsia" w:cs="Times New Roman"/>
          <w:kern w:val="0"/>
          <w:shd w:val="clear" w:color="auto" w:fill="FFFFFF"/>
          <w:lang w:bidi="ar"/>
        </w:rPr>
        <w:t>两</w:t>
      </w:r>
      <w:r>
        <w:rPr>
          <w:rFonts w:eastAsiaTheme="minorEastAsia" w:cs="Times New Roman"/>
        </w:rPr>
        <w:t>处</w:t>
      </w:r>
      <w:r>
        <w:rPr>
          <w:rFonts w:eastAsiaTheme="minorEastAsia" w:cs="Times New Roman"/>
          <w:kern w:val="0"/>
          <w:shd w:val="clear" w:color="auto" w:fill="FFFFFF"/>
          <w:lang w:bidi="ar"/>
        </w:rPr>
        <w:t>的电场强度</w:t>
      </w:r>
      <w:r>
        <w:rPr>
          <w:rFonts w:eastAsiaTheme="minorEastAsia" w:cs="Times New Roman" w:hint="eastAsia"/>
          <w:kern w:val="0"/>
          <w:shd w:val="clear" w:color="auto" w:fill="FFFFFF"/>
          <w:lang w:bidi="ar"/>
        </w:rPr>
        <w:t>大小</w:t>
      </w:r>
      <w:r>
        <w:rPr>
          <w:rFonts w:eastAsiaTheme="minorEastAsia" w:cs="Times New Roman"/>
          <w:kern w:val="0"/>
          <w:shd w:val="clear" w:color="auto" w:fill="FFFFFF"/>
          <w:lang w:bidi="ar"/>
        </w:rPr>
        <w:t>和电势分别为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a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、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b</w:t>
      </w:r>
      <w:r>
        <w:rPr>
          <w:rFonts w:eastAsiaTheme="minorEastAsia" w:cs="Times New Roman"/>
          <w:kern w:val="0"/>
          <w:shd w:val="clear" w:color="auto" w:fill="FFFFFF"/>
          <w:lang w:bidi="ar"/>
        </w:rPr>
        <w:t>和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a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、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b</w:t>
      </w:r>
      <w:r>
        <w:rPr>
          <w:rFonts w:eastAsiaTheme="minorEastAsia" w:cs="Times New Roman"/>
          <w:kern w:val="0"/>
          <w:shd w:val="clear" w:color="auto" w:fill="FFFFFF"/>
          <w:lang w:bidi="ar"/>
        </w:rPr>
        <w:t>，则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  <w:szCs w:val="21"/>
        </w:rPr>
        <w:t>。</w:t>
      </w:r>
    </w:p>
    <w:p w14:paraId="46CD2200" w14:textId="77777777" w:rsidR="00CB17A9" w:rsidRDefault="00000000">
      <w:pPr>
        <w:ind w:firstLineChars="200" w:firstLine="420"/>
        <w:rPr>
          <w:rFonts w:eastAsiaTheme="minorEastAsia" w:cs="Times New Roman"/>
          <w:kern w:val="0"/>
          <w:shd w:val="clear" w:color="auto" w:fill="FFFFFF"/>
          <w:vertAlign w:val="subscript"/>
          <w:lang w:bidi="ar"/>
        </w:rPr>
      </w:pPr>
      <w:r>
        <w:rPr>
          <w:rFonts w:eastAsiaTheme="minorEastAsia" w:cs="Times New Roman"/>
          <w:kern w:val="0"/>
          <w:lang w:bidi="ar"/>
        </w:rPr>
        <w:t>A</w:t>
      </w:r>
      <w:r>
        <w:rPr>
          <w:rFonts w:eastAsiaTheme="minorEastAsia" w:cs="Times New Roman"/>
          <w:kern w:val="0"/>
          <w:lang w:bidi="ar"/>
        </w:rPr>
        <w:t>．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a</w:t>
      </w:r>
      <w:r>
        <w:rPr>
          <w:rFonts w:eastAsiaTheme="minorEastAsia" w:cs="Times New Roman" w:hint="eastAsia"/>
          <w:kern w:val="0"/>
          <w:shd w:val="clear" w:color="auto" w:fill="FFFFFF"/>
          <w:lang w:bidi="ar"/>
        </w:rPr>
        <w:t>＞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b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kern w:val="0"/>
          <w:lang w:bidi="ar"/>
        </w:rPr>
        <w:t>B</w:t>
      </w:r>
      <w:r>
        <w:rPr>
          <w:rFonts w:eastAsiaTheme="minorEastAsia" w:cs="Times New Roman"/>
          <w:kern w:val="0"/>
          <w:lang w:bidi="ar"/>
        </w:rPr>
        <w:t>．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a</w:t>
      </w:r>
      <w:r>
        <w:rPr>
          <w:rFonts w:eastAsiaTheme="minorEastAsia" w:cs="Times New Roman" w:hint="eastAsia"/>
          <w:kern w:val="0"/>
          <w:shd w:val="clear" w:color="auto" w:fill="FFFFFF"/>
          <w:lang w:bidi="ar"/>
        </w:rPr>
        <w:t>＝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b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 w:hint="eastAsia"/>
          <w:kern w:val="0"/>
          <w:lang w:bidi="ar"/>
        </w:rPr>
        <w:t>C</w:t>
      </w:r>
      <w:r>
        <w:rPr>
          <w:rFonts w:eastAsiaTheme="minorEastAsia" w:cs="Times New Roman"/>
          <w:kern w:val="0"/>
          <w:lang w:bidi="ar"/>
        </w:rPr>
        <w:t>．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a</w:t>
      </w:r>
      <w:r>
        <w:rPr>
          <w:rFonts w:eastAsiaTheme="minorEastAsia" w:cs="Times New Roman" w:hint="eastAsia"/>
          <w:kern w:val="0"/>
          <w:shd w:val="clear" w:color="auto" w:fill="FFFFFF"/>
          <w:lang w:bidi="ar"/>
        </w:rPr>
        <w:t>＜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E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b</w:t>
      </w:r>
    </w:p>
    <w:p w14:paraId="469E4572" w14:textId="77777777" w:rsidR="00CB17A9" w:rsidRDefault="00000000">
      <w:pPr>
        <w:ind w:firstLineChars="200" w:firstLine="420"/>
        <w:rPr>
          <w:rFonts w:eastAsiaTheme="minorEastAsia" w:cs="Times New Roman"/>
          <w:kern w:val="0"/>
          <w:shd w:val="clear" w:color="auto" w:fill="FFFFFF"/>
          <w:lang w:bidi="ar"/>
        </w:rPr>
      </w:pPr>
      <w:r>
        <w:rPr>
          <w:rFonts w:eastAsiaTheme="minorEastAsia" w:cs="Times New Roman" w:hint="eastAsia"/>
          <w:kern w:val="0"/>
          <w:lang w:bidi="ar"/>
        </w:rPr>
        <w:t>D</w:t>
      </w:r>
      <w:r>
        <w:rPr>
          <w:rFonts w:eastAsiaTheme="minorEastAsia" w:cs="Times New Roman"/>
          <w:kern w:val="0"/>
          <w:lang w:bidi="ar"/>
        </w:rPr>
        <w:t>．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a</w:t>
      </w:r>
      <w:r>
        <w:rPr>
          <w:rFonts w:eastAsiaTheme="minorEastAsia" w:cs="Times New Roman" w:hint="eastAsia"/>
          <w:kern w:val="0"/>
          <w:shd w:val="clear" w:color="auto" w:fill="FFFFFF"/>
          <w:lang w:bidi="ar"/>
        </w:rPr>
        <w:t>＞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b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 w:hint="eastAsia"/>
          <w:kern w:val="0"/>
          <w:lang w:bidi="ar"/>
        </w:rPr>
        <w:t>E</w:t>
      </w:r>
      <w:r>
        <w:rPr>
          <w:rFonts w:eastAsiaTheme="minorEastAsia" w:cs="Times New Roman"/>
          <w:kern w:val="0"/>
          <w:lang w:bidi="ar"/>
        </w:rPr>
        <w:t>．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a</w:t>
      </w:r>
      <w:r>
        <w:rPr>
          <w:rFonts w:eastAsiaTheme="minorEastAsia" w:cs="Times New Roman" w:hint="eastAsia"/>
          <w:kern w:val="0"/>
          <w:shd w:val="clear" w:color="auto" w:fill="FFFFFF"/>
          <w:lang w:bidi="ar"/>
        </w:rPr>
        <w:t>＝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b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ab/>
      </w:r>
      <w:r>
        <w:rPr>
          <w:rFonts w:eastAsiaTheme="minorEastAsia" w:cs="Times New Roman" w:hint="eastAsia"/>
          <w:kern w:val="0"/>
          <w:lang w:bidi="ar"/>
        </w:rPr>
        <w:t>F</w:t>
      </w:r>
      <w:r>
        <w:rPr>
          <w:rFonts w:eastAsiaTheme="minorEastAsia" w:cs="Times New Roman"/>
          <w:kern w:val="0"/>
          <w:lang w:bidi="ar"/>
        </w:rPr>
        <w:t>．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a</w:t>
      </w:r>
      <w:r>
        <w:rPr>
          <w:rFonts w:eastAsiaTheme="minorEastAsia" w:cs="Times New Roman" w:hint="eastAsia"/>
          <w:kern w:val="0"/>
          <w:shd w:val="clear" w:color="auto" w:fill="FFFFFF"/>
          <w:lang w:bidi="ar"/>
        </w:rPr>
        <w:t>＜</w:t>
      </w:r>
      <w:r>
        <w:rPr>
          <w:rFonts w:eastAsiaTheme="minorEastAsia" w:cs="Times New Roman"/>
          <w:i/>
          <w:iCs/>
          <w:kern w:val="0"/>
          <w:shd w:val="clear" w:color="auto" w:fill="FFFFFF"/>
          <w:lang w:bidi="ar"/>
        </w:rPr>
        <w:t>φ</w:t>
      </w:r>
      <w:r>
        <w:rPr>
          <w:rFonts w:eastAsiaTheme="minorEastAsia" w:cs="Times New Roman"/>
          <w:i/>
          <w:iCs/>
          <w:kern w:val="0"/>
          <w:shd w:val="clear" w:color="auto" w:fill="FFFFFF"/>
          <w:vertAlign w:val="subscript"/>
          <w:lang w:bidi="ar"/>
        </w:rPr>
        <w:t>b</w:t>
      </w:r>
    </w:p>
    <w:p w14:paraId="40DB1263" w14:textId="77777777" w:rsidR="00CB17A9" w:rsidRDefault="00000000">
      <w:pPr>
        <w:pStyle w:val="a3"/>
        <w:ind w:left="420" w:hangingChars="200" w:hanging="420"/>
        <w:jc w:val="both"/>
        <w:rPr>
          <w:rFonts w:eastAsiaTheme="minorEastAsia" w:cs="Times New Roman"/>
          <w:i/>
          <w:iCs/>
        </w:rPr>
      </w:pPr>
      <w:r>
        <w:rPr>
          <w:noProof/>
        </w:rPr>
        <w:drawing>
          <wp:anchor distT="0" distB="0" distL="114300" distR="114300" simplePos="0" relativeHeight="251605504" behindDoc="0" locked="0" layoutInCell="1" allowOverlap="1" wp14:anchorId="5A663514" wp14:editId="08715FD6">
            <wp:simplePos x="0" y="0"/>
            <wp:positionH relativeFrom="margin">
              <wp:align>right</wp:align>
            </wp:positionH>
            <wp:positionV relativeFrom="paragraph">
              <wp:posOffset>79375</wp:posOffset>
            </wp:positionV>
            <wp:extent cx="1473835" cy="1288415"/>
            <wp:effectExtent l="0" t="0" r="0" b="698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65">
                      <a:lum bright="-6000" contrast="18000"/>
                    </a:blip>
                    <a:srcRect t="9762"/>
                    <a:stretch>
                      <a:fillRect/>
                    </a:stretch>
                  </pic:blipFill>
                  <pic:spPr>
                    <a:xfrm>
                      <a:off x="0" y="0"/>
                      <a:ext cx="1473835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8</w:t>
      </w:r>
      <w:r>
        <w:rPr>
          <w:rFonts w:eastAsiaTheme="minorEastAsia" w:cs="Times New Roman"/>
          <w:szCs w:val="21"/>
        </w:rPr>
        <w:t>．</w:t>
      </w:r>
      <w:r>
        <w:rPr>
          <w:rFonts w:ascii="LKHVAB+FZSSK--GBK1-0" w:eastAsia="LKHVAB+FZSSK--GBK1-0" w:hAnsi="LKHVAB+FZSSK--GBK1-0" w:cs="LKHVAB+FZSSK--GBK1-0"/>
          <w:kern w:val="0"/>
          <w:szCs w:val="21"/>
          <w:lang w:bidi="ar"/>
        </w:rPr>
        <w:t>回旋加速器的核心部分</w:t>
      </w:r>
      <w:r>
        <w:rPr>
          <w:rFonts w:eastAsia="TimesNewRomanPS-ItalicMT" w:cs="Times New Roman"/>
          <w:i/>
          <w:iCs/>
          <w:kern w:val="0"/>
          <w:szCs w:val="21"/>
          <w:lang w:bidi="ar"/>
        </w:rPr>
        <w:t>D</w:t>
      </w:r>
      <w:r>
        <w:rPr>
          <w:rFonts w:eastAsia="Times-Roman" w:cs="Times New Roman"/>
          <w:kern w:val="0"/>
          <w:szCs w:val="21"/>
          <w:vertAlign w:val="subscript"/>
          <w:lang w:bidi="ar"/>
        </w:rPr>
        <w:t>1</w:t>
      </w:r>
      <w:r>
        <w:rPr>
          <w:rFonts w:eastAsia="LKHVAB+FZSSK--GBK1-0" w:cs="Times New Roman"/>
          <w:kern w:val="0"/>
          <w:szCs w:val="21"/>
          <w:lang w:bidi="ar"/>
        </w:rPr>
        <w:t>和</w:t>
      </w:r>
      <w:r>
        <w:rPr>
          <w:rFonts w:eastAsia="TimesNewRomanPS-ItalicMT" w:cs="Times New Roman"/>
          <w:i/>
          <w:iCs/>
          <w:kern w:val="0"/>
          <w:szCs w:val="21"/>
          <w:lang w:bidi="ar"/>
        </w:rPr>
        <w:t>D</w:t>
      </w:r>
      <w:r>
        <w:rPr>
          <w:rFonts w:eastAsia="Times-Roman" w:cs="Times New Roman"/>
          <w:kern w:val="0"/>
          <w:szCs w:val="21"/>
          <w:vertAlign w:val="subscript"/>
          <w:lang w:bidi="ar"/>
        </w:rPr>
        <w:t>2</w:t>
      </w:r>
      <w:r>
        <w:rPr>
          <w:rFonts w:ascii="LKHVAB+FZSSK--GBK1-0" w:eastAsia="LKHVAB+FZSSK--GBK1-0" w:hAnsi="LKHVAB+FZSSK--GBK1-0" w:cs="LKHVAB+FZSSK--GBK1-0"/>
          <w:kern w:val="0"/>
          <w:szCs w:val="21"/>
          <w:lang w:bidi="ar"/>
        </w:rPr>
        <w:t>是两个中空的半圆</w:t>
      </w:r>
      <w:r>
        <w:rPr>
          <w:rStyle w:val="ae"/>
          <w:rFonts w:ascii="LKHVAB+FZSSK--GBK1-0" w:hAnsi="LKHVAB+FZSSK--GBK1-0" w:cs="LKHVAB+FZSSK--GBK1-0" w:hint="eastAsia"/>
          <w:kern w:val="0"/>
          <w:lang w:bidi="ar"/>
        </w:rPr>
        <w:t>形</w:t>
      </w:r>
      <w:r>
        <w:rPr>
          <w:rFonts w:ascii="LKHVAB+FZSSK--GBK1-0" w:eastAsia="LKHVAB+FZSSK--GBK1-0" w:hAnsi="LKHVAB+FZSSK--GBK1-0" w:cs="LKHVAB+FZSSK--GBK1-0"/>
          <w:kern w:val="0"/>
          <w:szCs w:val="21"/>
          <w:lang w:bidi="ar"/>
        </w:rPr>
        <w:t>金属盒，处于与盒面垂直的匀强磁场中</w:t>
      </w:r>
      <w:r>
        <w:rPr>
          <w:rFonts w:ascii="LKHVAB+FZSSK--GBK1-0" w:eastAsia="LKHVAB+FZSSK--GBK1-0" w:hAnsi="LKHVAB+FZSSK--GBK1-0" w:cs="LKHVAB+FZSSK--GBK1-0" w:hint="eastAsia"/>
          <w:kern w:val="0"/>
          <w:szCs w:val="21"/>
          <w:lang w:bidi="ar"/>
        </w:rPr>
        <w:t>，如图所示。粒子源</w:t>
      </w:r>
      <w:r>
        <w:rPr>
          <w:rFonts w:hint="eastAsia"/>
          <w:i/>
          <w:iCs/>
        </w:rPr>
        <w:t>G</w:t>
      </w:r>
      <w:r>
        <w:rPr>
          <w:rFonts w:ascii="LKHVAB+FZSSK--GBK1-0" w:eastAsia="LKHVAB+FZSSK--GBK1-0" w:hAnsi="LKHVAB+FZSSK--GBK1-0" w:cs="LKHVAB+FZSSK--GBK1-0" w:hint="eastAsia"/>
          <w:kern w:val="0"/>
          <w:szCs w:val="21"/>
          <w:lang w:bidi="ar"/>
        </w:rPr>
        <w:t>产生的带电粒子在两盒之间被电场加速，两盒间所加交变电</w:t>
      </w:r>
      <w:r>
        <w:rPr>
          <w:rFonts w:ascii="LKHVAB+FZSSK--GBK1-0" w:hAnsi="LKHVAB+FZSSK--GBK1-0" w:cs="LKHVAB+FZSSK--GBK1-0" w:hint="eastAsia"/>
          <w:kern w:val="0"/>
          <w:szCs w:val="21"/>
          <w:lang w:bidi="ar"/>
        </w:rPr>
        <w:t>压</w:t>
      </w:r>
      <w:r>
        <w:rPr>
          <w:rFonts w:ascii="LKHVAB+FZSSK--GBK1-0" w:eastAsia="LKHVAB+FZSSK--GBK1-0" w:hAnsi="LKHVAB+FZSSK--GBK1-0" w:cs="LKHVAB+FZSSK--GBK1-0" w:hint="eastAsia"/>
          <w:kern w:val="0"/>
          <w:szCs w:val="21"/>
          <w:lang w:bidi="ar"/>
        </w:rPr>
        <w:t>的周期与粒子在磁场中运动的周期相等。</w:t>
      </w:r>
      <w:r>
        <w:rPr>
          <w:rFonts w:eastAsiaTheme="minorEastAsia" w:cs="Times New Roman"/>
        </w:rPr>
        <w:t>已知回旋加速器的最大半径为</w:t>
      </w:r>
      <w:r>
        <w:rPr>
          <w:rFonts w:eastAsiaTheme="minorEastAsia" w:cs="Times New Roman"/>
          <w:i/>
          <w:iCs/>
        </w:rPr>
        <w:t>R</w:t>
      </w:r>
      <w:r>
        <w:rPr>
          <w:rFonts w:eastAsiaTheme="minorEastAsia" w:cs="Times New Roman"/>
        </w:rPr>
        <w:t>，磁感应强度</w:t>
      </w:r>
      <w:r>
        <w:rPr>
          <w:rFonts w:eastAsiaTheme="minorEastAsia" w:cs="Times New Roman" w:hint="eastAsia"/>
        </w:rPr>
        <w:t>大小</w:t>
      </w:r>
      <w:r>
        <w:rPr>
          <w:rFonts w:eastAsiaTheme="minorEastAsia" w:cs="Times New Roman"/>
        </w:rPr>
        <w:t>为</w:t>
      </w:r>
      <w:r>
        <w:rPr>
          <w:rFonts w:eastAsiaTheme="minorEastAsia" w:cs="Times New Roman"/>
          <w:i/>
          <w:iCs/>
        </w:rPr>
        <w:t>B</w:t>
      </w:r>
      <w:r>
        <w:rPr>
          <w:rFonts w:eastAsiaTheme="minorEastAsia" w:cs="Times New Roman" w:hint="eastAsia"/>
        </w:rPr>
        <w:t>。</w:t>
      </w:r>
      <w:r>
        <w:rPr>
          <w:rFonts w:ascii="LKHVAB+FZSSK--GBK1-0" w:hAnsi="LKHVAB+FZSSK--GBK1-0" w:cs="LKHVAB+FZSSK--GBK1-0" w:hint="eastAsia"/>
          <w:kern w:val="0"/>
          <w:szCs w:val="21"/>
          <w:lang w:bidi="ar"/>
        </w:rPr>
        <w:t>（不计粒子被电场加速的时间）</w:t>
      </w:r>
    </w:p>
    <w:p w14:paraId="2F5D2FFD" w14:textId="77777777" w:rsidR="00CB17A9" w:rsidRDefault="00000000">
      <w:pPr>
        <w:widowControl/>
        <w:ind w:leftChars="200" w:left="420"/>
        <w:jc w:val="left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(1)</w:t>
      </w:r>
      <w:r>
        <w:rPr>
          <w:rFonts w:eastAsiaTheme="minorEastAsia" w:cs="Times New Roman" w:hint="eastAsia"/>
        </w:rPr>
        <w:t>比荷</w:t>
      </w:r>
      <w:r>
        <w:rPr>
          <w:rFonts w:eastAsiaTheme="minorEastAsia" w:cs="Times New Roman"/>
        </w:rPr>
        <w:t>为</w:t>
      </w:r>
      <w:r>
        <w:rPr>
          <w:rFonts w:eastAsiaTheme="minorEastAsia" w:cs="Times New Roman"/>
          <w:i/>
          <w:iCs/>
        </w:rPr>
        <w:t>k</w:t>
      </w:r>
      <w:r>
        <w:rPr>
          <w:rFonts w:eastAsiaTheme="minorEastAsia" w:cs="Times New Roman"/>
        </w:rPr>
        <w:t>的粒子在加速器中能达到的最大速度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 w:hint="eastAsia"/>
        </w:rPr>
        <w:t>。</w:t>
      </w:r>
    </w:p>
    <w:p w14:paraId="2506D674" w14:textId="77777777" w:rsidR="00CB17A9" w:rsidRDefault="00000000">
      <w:pPr>
        <w:widowControl/>
        <w:ind w:leftChars="200" w:left="420"/>
        <w:jc w:val="left"/>
        <w:rPr>
          <w:rFonts w:cs="Times New Roman"/>
        </w:rPr>
      </w:pPr>
      <w:r>
        <w:rPr>
          <w:rFonts w:cs="Times New Roman" w:hint="eastAsia"/>
        </w:rPr>
        <w:t>（比荷即粒子的电</w:t>
      </w:r>
      <w:r>
        <w:rPr>
          <w:rFonts w:cs="Times New Roman"/>
        </w:rPr>
        <w:t>荷</w:t>
      </w:r>
      <w:r>
        <w:rPr>
          <w:rFonts w:cs="Times New Roman" w:hint="eastAsia"/>
        </w:rPr>
        <w:t>量与质量的比值）</w:t>
      </w:r>
    </w:p>
    <w:p w14:paraId="125DD5F1" w14:textId="77777777" w:rsidR="00CB17A9" w:rsidRDefault="00000000">
      <w:pPr>
        <w:widowControl/>
        <w:ind w:leftChars="200" w:left="420"/>
        <w:jc w:val="left"/>
        <w:rPr>
          <w:rFonts w:cs="Times New Roman"/>
        </w:rPr>
      </w:pPr>
      <w:r>
        <w:rPr>
          <w:rFonts w:eastAsiaTheme="minorEastAsia" w:cs="Times New Roman" w:hint="eastAsia"/>
        </w:rPr>
        <w:t>(2)</w:t>
      </w:r>
      <w:r>
        <w:rPr>
          <w:rFonts w:eastAsiaTheme="minorEastAsia" w:cs="Times New Roman" w:hint="eastAsia"/>
        </w:rPr>
        <w:t>（论证）该粒子</w:t>
      </w:r>
      <w:r>
        <w:rPr>
          <w:rFonts w:eastAsiaTheme="minorEastAsia" w:cs="Times New Roman"/>
        </w:rPr>
        <w:t>在</w:t>
      </w:r>
      <w:r>
        <w:rPr>
          <w:rFonts w:eastAsiaTheme="minorEastAsia" w:cs="Times New Roman" w:hint="eastAsia"/>
        </w:rPr>
        <w:t>该回旋加速器的</w:t>
      </w:r>
      <w:r>
        <w:rPr>
          <w:rFonts w:eastAsiaTheme="minorEastAsia" w:cs="Times New Roman"/>
        </w:rPr>
        <w:t>磁场中运动的总时间</w:t>
      </w:r>
      <w:r>
        <w:rPr>
          <w:rFonts w:eastAsiaTheme="minorEastAsia" w:cs="Times New Roman" w:hint="eastAsia"/>
        </w:rPr>
        <w:t>与该粒子的比荷无关。</w:t>
      </w:r>
    </w:p>
    <w:p w14:paraId="34E54210" w14:textId="77777777" w:rsidR="00CB17A9" w:rsidRDefault="00CB17A9">
      <w:pPr>
        <w:widowControl/>
        <w:ind w:left="420" w:hangingChars="200" w:hanging="420"/>
        <w:jc w:val="left"/>
        <w:rPr>
          <w:rFonts w:eastAsiaTheme="minorEastAsia" w:cs="Times New Roman"/>
        </w:rPr>
      </w:pPr>
    </w:p>
    <w:p w14:paraId="5A242C8A" w14:textId="77777777" w:rsidR="00CB17A9" w:rsidRDefault="00000000">
      <w:pPr>
        <w:widowControl/>
        <w:spacing w:line="278" w:lineRule="auto"/>
        <w:jc w:val="left"/>
        <w:rPr>
          <w:rFonts w:eastAsiaTheme="minorEastAsia" w:cs="Times New Roman"/>
        </w:rPr>
      </w:pPr>
      <w:r>
        <w:rPr>
          <w:rFonts w:eastAsiaTheme="minorEastAsia" w:cs="Times New Roman"/>
        </w:rPr>
        <w:br w:type="page"/>
      </w:r>
    </w:p>
    <w:p w14:paraId="38CD83F9" w14:textId="77777777" w:rsidR="00CB17A9" w:rsidRDefault="00000000">
      <w:pPr>
        <w:pStyle w:val="2"/>
        <w:spacing w:after="0"/>
        <w:rPr>
          <w:rFonts w:cs="Times New Roman"/>
        </w:rPr>
      </w:pPr>
      <w:r>
        <w:rPr>
          <w:rFonts w:cs="Times New Roman"/>
        </w:rPr>
        <w:lastRenderedPageBreak/>
        <w:t>六</w:t>
      </w:r>
      <w:r>
        <w:rPr>
          <w:rFonts w:cs="Times New Roman"/>
          <w:bCs/>
        </w:rPr>
        <w:t xml:space="preserve">  </w:t>
      </w:r>
      <w:r>
        <w:rPr>
          <w:rFonts w:cs="Times New Roman"/>
        </w:rPr>
        <w:t>汽车</w:t>
      </w:r>
      <w:r>
        <w:rPr>
          <w:rFonts w:cs="Times New Roman" w:hint="eastAsia"/>
        </w:rPr>
        <w:t>的电磁缓冲装置</w:t>
      </w:r>
    </w:p>
    <w:p w14:paraId="3F4CB921" w14:textId="77777777" w:rsidR="00CB17A9" w:rsidRDefault="00000000">
      <w:pPr>
        <w:ind w:firstLineChars="200" w:firstLine="420"/>
        <w:rPr>
          <w:rFonts w:eastAsia="楷体" w:cs="Times New Roman"/>
        </w:rPr>
      </w:pPr>
      <w:r>
        <w:rPr>
          <w:rFonts w:eastAsia="楷体" w:cs="Times New Roman" w:hint="eastAsia"/>
        </w:rPr>
        <w:t>在城市街头，我们时常看到新能源汽车在路上行驶。某兴趣小组尝试设计新能源汽车的电磁缓冲装置——利用电磁阻尼对汽车碰撞进行保护的安全装置。</w:t>
      </w:r>
    </w:p>
    <w:p w14:paraId="7D670060" w14:textId="77777777" w:rsidR="00CB17A9" w:rsidRDefault="00000000">
      <w:pPr>
        <w:shd w:val="clear" w:color="auto" w:fill="FFFFFF"/>
        <w:ind w:left="420" w:hangingChars="200" w:hanging="420"/>
        <w:textAlignment w:val="center"/>
        <w:rPr>
          <w:rFonts w:eastAsiaTheme="minorEastAsia" w:cs="Times New Roman"/>
          <w:szCs w:val="22"/>
        </w:rPr>
      </w:pPr>
      <w:r>
        <w:rPr>
          <w:rFonts w:eastAsiaTheme="minorEastAsia" w:cs="Times New Roman" w:hint="eastAsia"/>
          <w:szCs w:val="22"/>
        </w:rPr>
        <w:t>19</w:t>
      </w:r>
      <w:r>
        <w:rPr>
          <w:rFonts w:eastAsiaTheme="minorEastAsia" w:cs="Times New Roman"/>
          <w:szCs w:val="21"/>
        </w:rPr>
        <w:t>．</w:t>
      </w:r>
      <w:r>
        <w:rPr>
          <w:rFonts w:cs="Times New Roman"/>
          <w:spacing w:val="-2"/>
        </w:rPr>
        <w:t>某新能源汽车质量为</w:t>
      </w:r>
      <w:r>
        <w:rPr>
          <w:rFonts w:cs="Times New Roman"/>
          <w:i/>
          <w:iCs/>
          <w:spacing w:val="-2"/>
        </w:rPr>
        <w:t>M</w:t>
      </w:r>
      <w:r>
        <w:rPr>
          <w:rFonts w:cs="Times New Roman"/>
          <w:spacing w:val="-2"/>
        </w:rPr>
        <w:t>，额定功率为</w:t>
      </w:r>
      <w:r>
        <w:rPr>
          <w:rFonts w:cs="Times New Roman"/>
          <w:i/>
          <w:iCs/>
          <w:spacing w:val="-2"/>
          <w:szCs w:val="22"/>
        </w:rPr>
        <w:t>P</w:t>
      </w:r>
      <w:r>
        <w:rPr>
          <w:rFonts w:cs="Times New Roman"/>
          <w:spacing w:val="-2"/>
          <w:szCs w:val="22"/>
        </w:rPr>
        <w:t>，</w:t>
      </w:r>
      <w:r>
        <w:rPr>
          <w:rFonts w:cs="Times New Roman" w:hint="eastAsia"/>
          <w:spacing w:val="-2"/>
        </w:rPr>
        <w:t>运动</w:t>
      </w:r>
      <w:r>
        <w:rPr>
          <w:rFonts w:cs="Times New Roman"/>
          <w:spacing w:val="-2"/>
        </w:rPr>
        <w:t>时</w:t>
      </w:r>
      <w:r>
        <w:rPr>
          <w:rFonts w:cs="Times New Roman" w:hint="eastAsia"/>
          <w:spacing w:val="-2"/>
        </w:rPr>
        <w:t>所受</w:t>
      </w:r>
      <w:r>
        <w:rPr>
          <w:rFonts w:cs="Times New Roman"/>
          <w:spacing w:val="-2"/>
        </w:rPr>
        <w:t>阻力大小与</w:t>
      </w:r>
      <w:r>
        <w:rPr>
          <w:rFonts w:cs="Times New Roman" w:hint="eastAsia"/>
          <w:spacing w:val="-2"/>
        </w:rPr>
        <w:t>运动</w:t>
      </w:r>
      <w:r>
        <w:rPr>
          <w:rFonts w:cs="Times New Roman"/>
          <w:spacing w:val="-2"/>
        </w:rPr>
        <w:t>速度大小成正比，</w:t>
      </w:r>
      <w:r>
        <w:rPr>
          <w:rFonts w:cs="Times New Roman"/>
        </w:rPr>
        <w:t>比例系数为</w:t>
      </w:r>
      <w:r>
        <w:rPr>
          <w:rFonts w:cs="Times New Roman"/>
          <w:i/>
        </w:rPr>
        <w:t>k</w:t>
      </w:r>
      <w:r>
        <w:rPr>
          <w:rFonts w:cs="Times New Roman" w:hint="eastAsia"/>
          <w:szCs w:val="22"/>
        </w:rPr>
        <w:t>。</w:t>
      </w:r>
      <w:r>
        <w:rPr>
          <w:rFonts w:eastAsiaTheme="minorEastAsia" w:cs="Times New Roman" w:hint="eastAsia"/>
        </w:rPr>
        <w:t>该</w:t>
      </w:r>
      <w:r>
        <w:rPr>
          <w:rFonts w:eastAsiaTheme="minorEastAsia" w:cs="Times New Roman"/>
        </w:rPr>
        <w:t>汽车在平直道路上</w:t>
      </w:r>
      <w:r>
        <w:rPr>
          <w:rFonts w:eastAsiaTheme="minorEastAsia" w:cs="Times New Roman" w:hint="eastAsia"/>
        </w:rPr>
        <w:t>行驶的</w:t>
      </w:r>
      <w:r>
        <w:rPr>
          <w:rFonts w:eastAsiaTheme="minorEastAsia" w:cs="Times New Roman"/>
        </w:rPr>
        <w:t>最大速度</w:t>
      </w:r>
      <w:bookmarkStart w:id="38" w:name="OLE_LINK62"/>
      <w:r>
        <w:rPr>
          <w:rFonts w:eastAsiaTheme="minorEastAsia" w:cs="Times New Roman" w:hint="eastAsia"/>
          <w:szCs w:val="22"/>
        </w:rPr>
        <w:t>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/>
          <w:szCs w:val="22"/>
        </w:rPr>
        <w:t>。</w:t>
      </w:r>
      <w:bookmarkEnd w:id="38"/>
      <w:r>
        <w:rPr>
          <w:rFonts w:eastAsiaTheme="minorEastAsia" w:cs="Times New Roman" w:hint="eastAsia"/>
          <w:szCs w:val="22"/>
        </w:rPr>
        <w:t>以最大速度行驶时，若该汽车突然关闭发动机，则其滑行距离为</w:t>
      </w:r>
      <w:r>
        <w:rPr>
          <w:rFonts w:cs="宋体" w:hint="eastAsia"/>
          <w:szCs w:val="21"/>
        </w:rPr>
        <w:t>_______</w:t>
      </w:r>
      <w:r>
        <w:rPr>
          <w:rFonts w:eastAsiaTheme="minorEastAsia" w:cs="Times New Roman"/>
          <w:szCs w:val="22"/>
        </w:rPr>
        <w:t>。</w:t>
      </w:r>
    </w:p>
    <w:p w14:paraId="73865776" w14:textId="77777777" w:rsidR="00CB17A9" w:rsidRDefault="00000000">
      <w:pPr>
        <w:ind w:left="420" w:hangingChars="200" w:hanging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20</w:t>
      </w:r>
      <w:r>
        <w:rPr>
          <w:rFonts w:eastAsiaTheme="minorEastAsia" w:cs="Times New Roman"/>
          <w:szCs w:val="21"/>
        </w:rPr>
        <w:t>．</w:t>
      </w:r>
      <w:r>
        <w:rPr>
          <w:rFonts w:cs="Times New Roman"/>
        </w:rPr>
        <w:t>兴趣小组</w:t>
      </w:r>
      <w:r>
        <w:rPr>
          <w:rFonts w:cs="Times New Roman" w:hint="eastAsia"/>
        </w:rPr>
        <w:t>设计新能源汽车的电磁缓冲装置，</w:t>
      </w:r>
      <w:r>
        <w:rPr>
          <w:rFonts w:cs="Times New Roman"/>
        </w:rPr>
        <w:t>简化结构俯视图如图所示</w:t>
      </w:r>
      <w:r>
        <w:rPr>
          <w:rFonts w:cs="Times New Roman" w:hint="eastAsia"/>
        </w:rPr>
        <w:t>。无动力装置的</w:t>
      </w:r>
      <w:r>
        <w:rPr>
          <w:rFonts w:cs="Times New Roman"/>
        </w:rPr>
        <w:t>模型车</w:t>
      </w:r>
      <w:r>
        <w:rPr>
          <w:rFonts w:cs="Times New Roman" w:hint="eastAsia"/>
        </w:rPr>
        <w:t>上固定两条</w:t>
      </w:r>
      <w:r>
        <w:rPr>
          <w:rFonts w:cs="Times New Roman"/>
        </w:rPr>
        <w:t>绝缘滑轨</w:t>
      </w:r>
      <w:r>
        <w:rPr>
          <w:rFonts w:cs="Times New Roman"/>
          <w:i/>
          <w:iCs/>
        </w:rPr>
        <w:t>PQ</w:t>
      </w:r>
      <w:r>
        <w:rPr>
          <w:rFonts w:cs="Times New Roman"/>
        </w:rPr>
        <w:t>、</w:t>
      </w:r>
      <w:r>
        <w:rPr>
          <w:rFonts w:cs="Times New Roman"/>
          <w:i/>
          <w:iCs/>
        </w:rPr>
        <w:t>MN</w:t>
      </w:r>
      <w:r>
        <w:rPr>
          <w:rFonts w:cs="Times New Roman"/>
        </w:rPr>
        <w:t>，滑轨与</w:t>
      </w:r>
      <w:r>
        <w:rPr>
          <w:rFonts w:eastAsiaTheme="minorEastAsia" w:cs="Times New Roman"/>
        </w:rPr>
        <w:t>车身总</w:t>
      </w:r>
      <w:r>
        <w:rPr>
          <w:rFonts w:eastAsiaTheme="minorEastAsia" w:cs="Times New Roman" w:hint="eastAsia"/>
        </w:rPr>
        <w:t>质量为</w:t>
      </w:r>
      <w:r>
        <w:rPr>
          <w:rFonts w:eastAsiaTheme="minorEastAsia" w:cs="Times New Roman" w:hint="eastAsia"/>
          <w:i/>
          <w:iCs/>
        </w:rPr>
        <w:t>M</w:t>
      </w:r>
      <w:r>
        <w:rPr>
          <w:rFonts w:eastAsiaTheme="minorEastAsia" w:cs="Times New Roman"/>
          <w:vertAlign w:val="subscript"/>
        </w:rPr>
        <w:t>0</w:t>
      </w:r>
      <w:r>
        <w:rPr>
          <w:rFonts w:eastAsiaTheme="minorEastAsia" w:cs="Times New Roman" w:hint="eastAsia"/>
        </w:rPr>
        <w:t>，</w:t>
      </w:r>
      <w:r>
        <w:rPr>
          <w:rFonts w:cs="Times New Roman"/>
        </w:rPr>
        <w:t>滑轨</w:t>
      </w:r>
      <w:r>
        <w:rPr>
          <w:rFonts w:cs="Times New Roman" w:hint="eastAsia"/>
        </w:rPr>
        <w:t>之间</w:t>
      </w:r>
      <w:r>
        <w:rPr>
          <w:rFonts w:cs="Times New Roman"/>
        </w:rPr>
        <w:t>有竖直向下</w:t>
      </w:r>
      <w:r>
        <w:rPr>
          <w:rFonts w:cs="Times New Roman" w:hint="eastAsia"/>
        </w:rPr>
        <w:t>、磁</w:t>
      </w:r>
      <w:r>
        <w:rPr>
          <w:rFonts w:cs="Times New Roman"/>
        </w:rPr>
        <w:t>感应强度</w:t>
      </w:r>
      <w:r>
        <w:rPr>
          <w:rFonts w:cs="Times New Roman" w:hint="eastAsia"/>
        </w:rPr>
        <w:t>大小</w:t>
      </w:r>
      <w:r>
        <w:rPr>
          <w:rFonts w:cs="Times New Roman"/>
        </w:rPr>
        <w:t>为</w:t>
      </w:r>
      <w:r>
        <w:rPr>
          <w:rFonts w:cs="Times New Roman"/>
          <w:i/>
          <w:iCs/>
        </w:rPr>
        <w:t>B</w:t>
      </w:r>
      <w:r>
        <w:rPr>
          <w:rFonts w:cs="Times New Roman" w:hint="eastAsia"/>
        </w:rPr>
        <w:t>的</w:t>
      </w:r>
      <w:r>
        <w:rPr>
          <w:rFonts w:cs="Times New Roman"/>
        </w:rPr>
        <w:t>匀强磁场（磁场始终与车保持相对静止）</w:t>
      </w:r>
      <w:r>
        <w:rPr>
          <w:rFonts w:cs="Times New Roman" w:hint="eastAsia"/>
        </w:rPr>
        <w:t>。嵌在滑轨上</w:t>
      </w:r>
      <w:r>
        <w:rPr>
          <w:rFonts w:cs="Times New Roman"/>
          <w:iCs/>
        </w:rPr>
        <w:t>的</w:t>
      </w:r>
      <w:r>
        <w:rPr>
          <w:rFonts w:cs="Times New Roman" w:hint="eastAsia"/>
        </w:rPr>
        <w:t>轻</w:t>
      </w:r>
      <w:r>
        <w:rPr>
          <w:rFonts w:cs="Times New Roman"/>
        </w:rPr>
        <w:t>质</w:t>
      </w:r>
      <w:r>
        <w:rPr>
          <w:rFonts w:cs="Times New Roman"/>
          <w:iCs/>
        </w:rPr>
        <w:t>矩形</w:t>
      </w:r>
      <w:r>
        <w:rPr>
          <w:rFonts w:cs="Times New Roman"/>
        </w:rPr>
        <w:t>线框</w:t>
      </w:r>
      <w:r>
        <w:rPr>
          <w:rFonts w:cs="Times New Roman"/>
          <w:i/>
          <w:iCs/>
        </w:rPr>
        <w:t>abcd</w:t>
      </w:r>
      <w:r>
        <w:rPr>
          <w:rFonts w:cs="Times New Roman" w:hint="eastAsia"/>
        </w:rPr>
        <w:t>绕有</w:t>
      </w:r>
      <w:r>
        <w:rPr>
          <w:rFonts w:cs="Times New Roman"/>
          <w:i/>
          <w:iCs/>
        </w:rPr>
        <w:t>n</w:t>
      </w:r>
      <w:r>
        <w:rPr>
          <w:rFonts w:cs="Times New Roman"/>
        </w:rPr>
        <w:t>匝</w:t>
      </w:r>
      <w:r>
        <w:rPr>
          <w:rFonts w:cs="Times New Roman" w:hint="eastAsia"/>
        </w:rPr>
        <w:t>导线</w:t>
      </w:r>
      <w:r>
        <w:rPr>
          <w:rFonts w:cs="Times New Roman"/>
        </w:rPr>
        <w:t>，</w:t>
      </w:r>
      <w:r>
        <w:rPr>
          <w:rFonts w:cs="Times New Roman"/>
          <w:iCs/>
        </w:rPr>
        <w:t>可沿滑轨滑动</w:t>
      </w:r>
      <w:r>
        <w:rPr>
          <w:rFonts w:cs="Times New Roman" w:hint="eastAsia"/>
          <w:iCs/>
        </w:rPr>
        <w:t>，</w:t>
      </w:r>
      <w:r>
        <w:rPr>
          <w:rFonts w:cs="Times New Roman"/>
        </w:rPr>
        <w:t>总电阻为</w:t>
      </w:r>
      <w:r>
        <w:rPr>
          <w:rFonts w:cs="Times New Roman"/>
          <w:i/>
          <w:iCs/>
        </w:rPr>
        <w:t>R</w:t>
      </w:r>
      <w:r>
        <w:rPr>
          <w:rFonts w:cs="Times New Roman"/>
          <w:iCs/>
        </w:rPr>
        <w:t>，</w:t>
      </w:r>
      <w:r>
        <w:rPr>
          <w:rFonts w:eastAsiaTheme="minorEastAsia" w:cs="Times New Roman"/>
          <w:i/>
          <w:iCs/>
        </w:rPr>
        <w:t>bc</w:t>
      </w:r>
      <w:r>
        <w:rPr>
          <w:rFonts w:eastAsiaTheme="minorEastAsia" w:cs="Times New Roman"/>
        </w:rPr>
        <w:t>边</w:t>
      </w:r>
      <w:r>
        <w:rPr>
          <w:rFonts w:cs="Times New Roman"/>
        </w:rPr>
        <w:t>长</w:t>
      </w:r>
      <w:r>
        <w:rPr>
          <w:rFonts w:cs="Times New Roman" w:hint="eastAsia"/>
        </w:rPr>
        <w:t>度</w:t>
      </w:r>
      <w:r>
        <w:rPr>
          <w:rFonts w:cs="Times New Roman"/>
        </w:rPr>
        <w:t>为</w:t>
      </w:r>
      <w:r>
        <w:rPr>
          <w:rFonts w:cs="Times New Roman"/>
          <w:i/>
          <w:iCs/>
        </w:rPr>
        <w:t>l</w:t>
      </w:r>
      <w:r>
        <w:rPr>
          <w:rFonts w:cs="Times New Roman"/>
          <w:iCs/>
        </w:rPr>
        <w:t>。</w:t>
      </w:r>
      <w:r>
        <w:rPr>
          <w:rFonts w:eastAsiaTheme="minorEastAsia" w:cs="Times New Roman"/>
        </w:rPr>
        <w:t>车与线框</w:t>
      </w:r>
      <w:r>
        <w:rPr>
          <w:rFonts w:eastAsiaTheme="minorEastAsia" w:cs="Times New Roman" w:hint="eastAsia"/>
        </w:rPr>
        <w:t>一起</w:t>
      </w:r>
      <w:r>
        <w:rPr>
          <w:rFonts w:eastAsiaTheme="minorEastAsia" w:cs="Times New Roman"/>
        </w:rPr>
        <w:t>以速度</w:t>
      </w:r>
      <w:r>
        <w:rPr>
          <w:rFonts w:ascii="Book Antiqua" w:eastAsiaTheme="minorEastAsia" w:hAnsi="Book Antiqua" w:cs="Book Antiqua"/>
          <w:i/>
          <w:iCs/>
        </w:rPr>
        <w:t>v</w:t>
      </w:r>
      <w:r>
        <w:rPr>
          <w:rFonts w:eastAsiaTheme="minorEastAsia" w:cs="Times New Roman"/>
          <w:vertAlign w:val="subscript"/>
        </w:rPr>
        <w:t>0</w:t>
      </w:r>
      <w:r>
        <w:rPr>
          <w:rFonts w:eastAsiaTheme="minorEastAsia" w:cs="Times New Roman" w:hint="eastAsia"/>
        </w:rPr>
        <w:t>沿水平地面</w:t>
      </w:r>
      <w:r>
        <w:rPr>
          <w:rFonts w:eastAsiaTheme="minorEastAsia" w:cs="Times New Roman"/>
        </w:rPr>
        <w:t>运动时，</w:t>
      </w:r>
      <w:r>
        <w:rPr>
          <w:rFonts w:cs="Times New Roman"/>
        </w:rPr>
        <w:t>撞到静止于地面上</w:t>
      </w:r>
      <w:r>
        <w:rPr>
          <w:rFonts w:cs="Times New Roman" w:hint="eastAsia"/>
        </w:rPr>
        <w:t>、</w:t>
      </w:r>
      <w:r>
        <w:rPr>
          <w:rFonts w:cs="Times New Roman"/>
        </w:rPr>
        <w:t>质量为</w:t>
      </w:r>
      <w:r>
        <w:rPr>
          <w:rFonts w:cs="Times New Roman"/>
          <w:i/>
          <w:iCs/>
        </w:rPr>
        <w:t>m</w:t>
      </w:r>
      <w:r>
        <w:rPr>
          <w:rFonts w:cs="Times New Roman" w:hint="eastAsia"/>
        </w:rPr>
        <w:t>的</w:t>
      </w:r>
      <w:r>
        <w:rPr>
          <w:rFonts w:cs="Times New Roman"/>
        </w:rPr>
        <w:t>障碍物</w:t>
      </w:r>
      <w:r>
        <w:rPr>
          <w:rFonts w:cs="Times New Roman" w:hint="eastAsia"/>
        </w:rPr>
        <w:t>，线框与障碍物接触后始终与障碍物保持相对静止，当</w:t>
      </w:r>
      <w:r>
        <w:rPr>
          <w:rFonts w:cs="Times New Roman" w:hint="eastAsia"/>
          <w:i/>
          <w:iCs/>
        </w:rPr>
        <w:t>b</w:t>
      </w:r>
      <w:r>
        <w:rPr>
          <w:rFonts w:cs="Times New Roman" w:hint="eastAsia"/>
        </w:rPr>
        <w:t>点滑到</w:t>
      </w:r>
      <w:r>
        <w:rPr>
          <w:rFonts w:cs="Times New Roman" w:hint="eastAsia"/>
          <w:i/>
          <w:iCs/>
        </w:rPr>
        <w:t>PQ</w:t>
      </w:r>
      <w:r>
        <w:rPr>
          <w:rFonts w:cs="Times New Roman" w:hint="eastAsia"/>
        </w:rPr>
        <w:t>间某一点时，障碍物、线框与车恰好速度相同。（</w:t>
      </w:r>
      <w:r>
        <w:rPr>
          <w:rFonts w:eastAsiaTheme="minorEastAsia" w:cs="Times New Roman" w:hint="eastAsia"/>
        </w:rPr>
        <w:t>不计一切摩擦）</w:t>
      </w:r>
    </w:p>
    <w:p w14:paraId="03D63BFD" w14:textId="77777777" w:rsidR="00CB17A9" w:rsidRDefault="00000000">
      <w:pPr>
        <w:ind w:firstLineChars="200"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(1)</w:t>
      </w:r>
      <w:r>
        <w:rPr>
          <w:rFonts w:eastAsiaTheme="minorEastAsia" w:cs="Times New Roman" w:hint="eastAsia"/>
        </w:rPr>
        <w:t>（作图）在</w:t>
      </w:r>
      <w:r>
        <w:rPr>
          <w:rFonts w:eastAsiaTheme="minorEastAsia" w:cs="Times New Roman"/>
          <w:i/>
          <w:iCs/>
        </w:rPr>
        <w:t>bc</w:t>
      </w:r>
      <w:r>
        <w:rPr>
          <w:rFonts w:eastAsiaTheme="minorEastAsia" w:cs="Times New Roman"/>
        </w:rPr>
        <w:t>边上用箭头</w:t>
      </w:r>
      <w:r>
        <w:rPr>
          <w:rFonts w:eastAsiaTheme="minorEastAsia" w:cs="Times New Roman" w:hint="eastAsia"/>
        </w:rPr>
        <w:t>标</w:t>
      </w:r>
      <w:r>
        <w:rPr>
          <w:rFonts w:eastAsiaTheme="minorEastAsia" w:cs="Times New Roman"/>
        </w:rPr>
        <w:t>出该边切割磁感线过程中感应电流的方向</w:t>
      </w:r>
      <w:r>
        <w:rPr>
          <w:rFonts w:eastAsiaTheme="minorEastAsia" w:cs="Times New Roman" w:hint="eastAsia"/>
        </w:rPr>
        <w:t>。</w:t>
      </w:r>
    </w:p>
    <w:p w14:paraId="4CC7FE99" w14:textId="77777777" w:rsidR="00CB17A9" w:rsidRDefault="00000000">
      <w:pPr>
        <w:ind w:firstLineChars="200"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(2)</w:t>
      </w:r>
      <w:r>
        <w:rPr>
          <w:rFonts w:eastAsiaTheme="minorEastAsia" w:cs="Times New Roman" w:hint="eastAsia"/>
        </w:rPr>
        <w:t>（</w:t>
      </w:r>
      <w:r>
        <w:rPr>
          <w:rFonts w:eastAsiaTheme="minorEastAsia" w:cs="Times New Roman"/>
        </w:rPr>
        <w:t>计算</w:t>
      </w:r>
      <w:r>
        <w:rPr>
          <w:rFonts w:eastAsiaTheme="minorEastAsia" w:cs="Times New Roman" w:hint="eastAsia"/>
        </w:rPr>
        <w:t>）求</w:t>
      </w:r>
      <w:r>
        <w:rPr>
          <w:rFonts w:eastAsiaTheme="minorEastAsia" w:cs="Times New Roman"/>
          <w:i/>
          <w:iCs/>
        </w:rPr>
        <w:t>bc</w:t>
      </w:r>
      <w:r>
        <w:rPr>
          <w:rFonts w:eastAsiaTheme="minorEastAsia" w:cs="Times New Roman"/>
        </w:rPr>
        <w:t>边</w:t>
      </w:r>
      <w:r>
        <w:rPr>
          <w:rFonts w:cs="Times New Roman" w:hint="eastAsia"/>
        </w:rPr>
        <w:t>开始切割磁感线</w:t>
      </w:r>
      <w:r>
        <w:rPr>
          <w:rFonts w:eastAsiaTheme="minorEastAsia" w:cs="Times New Roman"/>
        </w:rPr>
        <w:t>的瞬间，</w:t>
      </w:r>
      <w:r>
        <w:rPr>
          <w:rFonts w:eastAsiaTheme="minorEastAsia" w:cs="Times New Roman" w:hint="eastAsia"/>
        </w:rPr>
        <w:t>线框</w:t>
      </w:r>
      <w:r>
        <w:rPr>
          <w:rFonts w:eastAsiaTheme="minorEastAsia" w:cs="Times New Roman"/>
        </w:rPr>
        <w:t>所受安培力的大小</w:t>
      </w:r>
      <w:r>
        <w:rPr>
          <w:rFonts w:eastAsiaTheme="minorEastAsia" w:cs="Times New Roman" w:hint="eastAsia"/>
        </w:rPr>
        <w:t>。</w:t>
      </w:r>
    </w:p>
    <w:p w14:paraId="2F7F1B6F" w14:textId="7C75C048" w:rsidR="001E72A6" w:rsidRDefault="00000000">
      <w:pPr>
        <w:pStyle w:val="a3"/>
        <w:ind w:firstLineChars="200" w:firstLine="420"/>
        <w:rPr>
          <w:rFonts w:eastAsiaTheme="minorEastAsia"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13696" behindDoc="0" locked="0" layoutInCell="1" allowOverlap="1" wp14:anchorId="467757D0" wp14:editId="7DBB05C4">
                <wp:simplePos x="0" y="0"/>
                <wp:positionH relativeFrom="margin">
                  <wp:posOffset>925195</wp:posOffset>
                </wp:positionH>
                <wp:positionV relativeFrom="paragraph">
                  <wp:posOffset>544195</wp:posOffset>
                </wp:positionV>
                <wp:extent cx="3323590" cy="1202055"/>
                <wp:effectExtent l="0" t="0" r="10160" b="0"/>
                <wp:wrapSquare wrapText="bothSides"/>
                <wp:docPr id="324" name="组合 3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23590" cy="1202055"/>
                          <a:chOff x="5267" y="29456"/>
                          <a:chExt cx="5234" cy="1893"/>
                        </a:xfrm>
                      </wpg:grpSpPr>
                      <wps:wsp>
                        <wps:cNvPr id="325" name="直接连接符 268"/>
                        <wps:cNvCnPr/>
                        <wps:spPr>
                          <a:xfrm flipV="1">
                            <a:off x="7808" y="31068"/>
                            <a:ext cx="2041" cy="1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bg2">
                                <a:lumMod val="2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直接连接符 267"/>
                        <wps:cNvCnPr/>
                        <wps:spPr>
                          <a:xfrm flipV="1">
                            <a:off x="7802" y="30038"/>
                            <a:ext cx="2041" cy="1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bg2">
                                <a:lumMod val="2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矩形 232"/>
                        <wps:cNvSpPr/>
                        <wps:spPr>
                          <a:xfrm>
                            <a:off x="7815" y="30063"/>
                            <a:ext cx="1928" cy="91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75000"/>
                            </a:schemeClr>
                          </a:solidFill>
                          <a:ln>
                            <a:solidFill>
                              <a:schemeClr val="bg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g:grpSp>
                        <wpg:cNvPr id="328" name="组合 236"/>
                        <wpg:cNvGrpSpPr/>
                        <wpg:grpSpPr>
                          <a:xfrm>
                            <a:off x="8658" y="30106"/>
                            <a:ext cx="1178" cy="838"/>
                            <a:chOff x="4528" y="30596"/>
                            <a:chExt cx="1178" cy="838"/>
                          </a:xfrm>
                        </wpg:grpSpPr>
                        <wps:wsp>
                          <wps:cNvPr id="1979" name="文本框 85"/>
                          <wps:cNvSpPr txBox="1"/>
                          <wps:spPr>
                            <a:xfrm>
                              <a:off x="4528" y="31006"/>
                              <a:ext cx="284" cy="4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FF41797" w14:textId="77777777" w:rsidR="00CB17A9" w:rsidRDefault="00000000">
                                <w:pP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983" name="文本框 85"/>
                          <wps:cNvSpPr txBox="1"/>
                          <wps:spPr>
                            <a:xfrm>
                              <a:off x="5164" y="31006"/>
                              <a:ext cx="224" cy="4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71A0B18" w14:textId="77777777" w:rsidR="00CB17A9" w:rsidRDefault="00000000">
                                <w:pP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986" name="文本框 85"/>
                          <wps:cNvSpPr txBox="1"/>
                          <wps:spPr>
                            <a:xfrm>
                              <a:off x="4846" y="31006"/>
                              <a:ext cx="284" cy="4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E9A262B" w14:textId="77777777" w:rsidR="00CB17A9" w:rsidRDefault="00000000">
                                <w:pP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<a:noAutofit/>
                          </wps:bodyPr>
                        </wps:wsp>
                        <wpg:grpSp>
                          <wpg:cNvPr id="329" name="组合 235"/>
                          <wpg:cNvGrpSpPr/>
                          <wpg:grpSpPr>
                            <a:xfrm>
                              <a:off x="4528" y="30596"/>
                              <a:ext cx="1178" cy="428"/>
                              <a:chOff x="4528" y="30596"/>
                              <a:chExt cx="1178" cy="428"/>
                            </a:xfrm>
                          </wpg:grpSpPr>
                          <wps:wsp>
                            <wps:cNvPr id="1978" name="文本框 85"/>
                            <wps:cNvSpPr txBox="1"/>
                            <wps:spPr>
                              <a:xfrm>
                                <a:off x="4528" y="30596"/>
                                <a:ext cx="284" cy="4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1E4C129" w14:textId="77777777" w:rsidR="00CB17A9" w:rsidRDefault="00000000">
                                  <w:pPr>
                                    <w:rPr>
                                      <w:rFonts w:ascii="华文中宋" w:hAnsi="华文中宋" w:cs="华文中宋"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华文中宋" w:hAnsi="华文中宋" w:cs="华文中宋" w:hint="eastAsia"/>
                                      <w:sz w:val="18"/>
                                      <w:szCs w:val="18"/>
                                    </w:rPr>
                                    <w:t>×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982" name="文本框 85"/>
                            <wps:cNvSpPr txBox="1"/>
                            <wps:spPr>
                              <a:xfrm>
                                <a:off x="5164" y="30596"/>
                                <a:ext cx="224" cy="4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3A1CD06" w14:textId="77777777" w:rsidR="00CB17A9" w:rsidRDefault="00000000">
                                  <w:pPr>
                                    <w:rPr>
                                      <w:rFonts w:ascii="华文中宋" w:hAnsi="华文中宋" w:cs="华文中宋"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华文中宋" w:hAnsi="华文中宋" w:cs="华文中宋" w:hint="eastAsia"/>
                                      <w:sz w:val="18"/>
                                      <w:szCs w:val="18"/>
                                    </w:rPr>
                                    <w:t>×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985" name="文本框 85"/>
                            <wps:cNvSpPr txBox="1"/>
                            <wps:spPr>
                              <a:xfrm>
                                <a:off x="4846" y="30596"/>
                                <a:ext cx="284" cy="4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8D085B" w14:textId="77777777" w:rsidR="00CB17A9" w:rsidRDefault="00000000">
                                  <w:pPr>
                                    <w:rPr>
                                      <w:rFonts w:ascii="华文中宋" w:hAnsi="华文中宋" w:cs="华文中宋"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华文中宋" w:hAnsi="华文中宋" w:cs="华文中宋" w:hint="eastAsia"/>
                                      <w:sz w:val="18"/>
                                      <w:szCs w:val="18"/>
                                    </w:rPr>
                                    <w:t>×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988" name="文本框 85"/>
                            <wps:cNvSpPr txBox="1"/>
                            <wps:spPr>
                              <a:xfrm>
                                <a:off x="5422" y="30596"/>
                                <a:ext cx="284" cy="4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9D3FF1" w14:textId="77777777" w:rsidR="00CB17A9" w:rsidRDefault="00000000">
                                  <w:pPr>
                                    <w:rPr>
                                      <w:rFonts w:ascii="华文中宋" w:hAnsi="华文中宋" w:cs="华文中宋"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华文中宋" w:hAnsi="华文中宋" w:cs="华文中宋" w:hint="eastAsia"/>
                                      <w:sz w:val="18"/>
                                      <w:szCs w:val="18"/>
                                    </w:rPr>
                                    <w:t>×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1989" name="文本框 85"/>
                          <wps:cNvSpPr txBox="1"/>
                          <wps:spPr>
                            <a:xfrm>
                              <a:off x="5422" y="31006"/>
                              <a:ext cx="284" cy="4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1F04FD5" w14:textId="77777777" w:rsidR="00CB17A9" w:rsidRDefault="00000000">
                                <w:pP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330" name="组合 247"/>
                        <wpg:cNvGrpSpPr/>
                        <wpg:grpSpPr>
                          <a:xfrm>
                            <a:off x="7776" y="30116"/>
                            <a:ext cx="860" cy="838"/>
                            <a:chOff x="3866" y="30686"/>
                            <a:chExt cx="860" cy="838"/>
                          </a:xfrm>
                        </wpg:grpSpPr>
                        <wps:wsp>
                          <wps:cNvPr id="331" name="文本框 85"/>
                          <wps:cNvSpPr txBox="1"/>
                          <wps:spPr>
                            <a:xfrm>
                              <a:off x="4184" y="31096"/>
                              <a:ext cx="224" cy="4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3D3A8D8" w14:textId="77777777" w:rsidR="00CB17A9" w:rsidRDefault="00000000">
                                <w:pP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32" name="文本框 85"/>
                          <wps:cNvSpPr txBox="1"/>
                          <wps:spPr>
                            <a:xfrm>
                              <a:off x="3866" y="31096"/>
                              <a:ext cx="284" cy="4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E62F922" w14:textId="77777777" w:rsidR="00CB17A9" w:rsidRDefault="00000000">
                                <w:pP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33" name="文本框 85"/>
                          <wps:cNvSpPr txBox="1"/>
                          <wps:spPr>
                            <a:xfrm>
                              <a:off x="4184" y="30686"/>
                              <a:ext cx="224" cy="4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C94510D" w14:textId="77777777" w:rsidR="00CB17A9" w:rsidRDefault="00000000">
                                <w:pP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34" name="文本框 85"/>
                          <wps:cNvSpPr txBox="1"/>
                          <wps:spPr>
                            <a:xfrm>
                              <a:off x="3866" y="30686"/>
                              <a:ext cx="284" cy="4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53E2AB1" w14:textId="77777777" w:rsidR="00CB17A9" w:rsidRDefault="00000000">
                                <w:pP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35" name="文本框 85"/>
                          <wps:cNvSpPr txBox="1"/>
                          <wps:spPr>
                            <a:xfrm>
                              <a:off x="4442" y="30686"/>
                              <a:ext cx="284" cy="4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9687122" w14:textId="77777777" w:rsidR="00CB17A9" w:rsidRDefault="00000000">
                                <w:pP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36" name="文本框 85"/>
                          <wps:cNvSpPr txBox="1"/>
                          <wps:spPr>
                            <a:xfrm>
                              <a:off x="4442" y="31096"/>
                              <a:ext cx="284" cy="4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7B95D8" w14:textId="77777777" w:rsidR="00CB17A9" w:rsidRDefault="00000000">
                                <w:pP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华文中宋" w:hAnsi="华文中宋" w:cs="华文中宋"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337" name="矩形 248"/>
                        <wps:cNvSpPr/>
                        <wps:spPr>
                          <a:xfrm>
                            <a:off x="6336" y="30164"/>
                            <a:ext cx="2095" cy="769"/>
                          </a:xfrm>
                          <a:prstGeom prst="rect">
                            <a:avLst/>
                          </a:prstGeom>
                          <a:noFill/>
                          <a:ln w="15875" cmpd="sng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38" name="圆角矩形 250"/>
                        <wps:cNvSpPr/>
                        <wps:spPr>
                          <a:xfrm>
                            <a:off x="5267" y="29951"/>
                            <a:ext cx="800" cy="1211"/>
                          </a:xfrm>
                          <a:prstGeom prst="roundRect">
                            <a:avLst>
                              <a:gd name="adj" fmla="val 0"/>
                            </a:avLst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39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389" y="30131"/>
                            <a:ext cx="545" cy="8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26E8B66" w14:textId="77777777" w:rsidR="00CB17A9" w:rsidRDefault="00000000">
                              <w:pPr>
                                <w:spacing w:line="260" w:lineRule="exact"/>
                                <w:jc w:val="center"/>
                                <w:rPr>
                                  <w:rFonts w:asciiTheme="minorEastAsia" w:eastAsiaTheme="minorEastAsia" w:hAnsiTheme="minorEastAsia" w:cstheme="minorEastAsia" w:hint="eastAsia"/>
                                  <w:bCs w:val="0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Theme="minorEastAsia" w:cs="Times New Roman" w:hint="eastAsia"/>
                                  <w:bCs w:val="0"/>
                                  <w:iCs/>
                                  <w:sz w:val="18"/>
                                  <w:szCs w:val="18"/>
                                </w:rPr>
                                <w:t>障碍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直接箭头连接符 47"/>
                        <wps:cNvCnPr/>
                        <wps:spPr>
                          <a:xfrm flipH="1">
                            <a:off x="8376" y="29892"/>
                            <a:ext cx="6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414" y="29456"/>
                            <a:ext cx="631" cy="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6713E53" w14:textId="77777777" w:rsidR="00CB17A9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Book Antiqua" w:eastAsiaTheme="minorEastAsia" w:hAnsi="Book Antiqua" w:cs="Times New Roman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eastAsiaTheme="minorEastAsia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3" name="圆角矩形 231"/>
                        <wps:cNvSpPr/>
                        <wps:spPr>
                          <a:xfrm>
                            <a:off x="9701" y="29956"/>
                            <a:ext cx="800" cy="1211"/>
                          </a:xfrm>
                          <a:prstGeom prst="roundRect">
                            <a:avLst>
                              <a:gd name="adj" fmla="val 0"/>
                            </a:avLst>
                          </a:prstGeom>
                          <a:solidFill>
                            <a:schemeClr val="bg2">
                              <a:lumMod val="75000"/>
                            </a:schemeClr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44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829" y="30338"/>
                            <a:ext cx="545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4ECFB24" w14:textId="77777777" w:rsidR="00CB17A9" w:rsidRDefault="00000000">
                              <w:pPr>
                                <w:spacing w:line="260" w:lineRule="exact"/>
                                <w:jc w:val="center"/>
                                <w:rPr>
                                  <w:rFonts w:asciiTheme="minorEastAsia" w:eastAsiaTheme="minorEastAsia" w:hAnsiTheme="minorEastAsia" w:cstheme="minorEastAsia" w:hint="eastAsia"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Theme="minorEastAsia" w:cs="Times New Roman" w:hint="eastAsia"/>
                                  <w:bCs w:val="0"/>
                                  <w:iCs/>
                                  <w:sz w:val="20"/>
                                  <w:szCs w:val="20"/>
                                </w:rPr>
                                <w:t>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" name="直接连接符 256"/>
                        <wps:cNvCnPr/>
                        <wps:spPr>
                          <a:xfrm>
                            <a:off x="7816" y="30166"/>
                            <a:ext cx="1" cy="79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737" y="29500"/>
                            <a:ext cx="400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879C633" w14:textId="77777777" w:rsidR="00CB17A9" w:rsidRDefault="00000000">
                              <w:pPr>
                                <w:spacing w:line="260" w:lineRule="exact"/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7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332" y="29660"/>
                            <a:ext cx="400" cy="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2BDDE54" w14:textId="77777777" w:rsidR="00CB17A9" w:rsidRDefault="00000000">
                              <w:pPr>
                                <w:spacing w:line="260" w:lineRule="exact"/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8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592" y="30970"/>
                            <a:ext cx="400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5BF8FDF" w14:textId="77777777" w:rsidR="00CB17A9" w:rsidRDefault="00000000">
                              <w:pPr>
                                <w:spacing w:line="260" w:lineRule="exact"/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322" y="30970"/>
                            <a:ext cx="400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6E99C15" w14:textId="77777777" w:rsidR="00CB17A9" w:rsidRDefault="00000000">
                              <w:pPr>
                                <w:spacing w:line="260" w:lineRule="exact"/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902" y="30320"/>
                            <a:ext cx="400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401EA16" w14:textId="77777777" w:rsidR="00CB17A9" w:rsidRDefault="00000000">
                              <w:pPr>
                                <w:spacing w:line="260" w:lineRule="exact"/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239" y="29818"/>
                            <a:ext cx="400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6F99406" w14:textId="77777777" w:rsidR="00CB17A9" w:rsidRDefault="00000000">
                              <w:pPr>
                                <w:spacing w:line="260" w:lineRule="exact"/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194" y="30828"/>
                            <a:ext cx="400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EFCA590" w14:textId="77777777" w:rsidR="00CB17A9" w:rsidRDefault="00000000">
                              <w:pPr>
                                <w:spacing w:line="260" w:lineRule="exact"/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矩形 233"/>
                        <wps:cNvSpPr/>
                        <wps:spPr>
                          <a:xfrm>
                            <a:off x="7815" y="30956"/>
                            <a:ext cx="1871" cy="91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75000"/>
                            </a:schemeClr>
                          </a:solidFill>
                          <a:ln>
                            <a:solidFill>
                              <a:schemeClr val="bg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53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347" y="30037"/>
                            <a:ext cx="400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5FAC528" w14:textId="77777777" w:rsidR="00CB17A9" w:rsidRDefault="00000000">
                              <w:pPr>
                                <w:spacing w:line="260" w:lineRule="exact"/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402" y="30646"/>
                            <a:ext cx="400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8A7A93F" w14:textId="77777777" w:rsidR="00CB17A9" w:rsidRDefault="00000000">
                              <w:pPr>
                                <w:spacing w:line="260" w:lineRule="exact"/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67757D0" id="组合 324" o:spid="_x0000_s2008" style="position:absolute;left:0;text-align:left;margin-left:72.85pt;margin-top:42.85pt;width:261.7pt;height:94.65pt;z-index:251613696;mso-position-horizontal-relative:margin;mso-position-vertical-relative:text" coordorigin="5267,29456" coordsize="5234,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">
                <v:line id="直接连接符 268" o:spid="_x0000_s2009" style="position:absolute;flip:y;visibility:visible;mso-wrap-style:square" from="7808,31068" to="9849,31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" strokecolor="#393737 [814]">
                  <v:stroke joinstyle="miter"/>
                </v:line>
                <v:line id="直接连接符 267" o:spid="_x0000_s2010" style="position:absolute;flip:y;visibility:visible;mso-wrap-style:square" from="7802,30038" to="9843,30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" strokecolor="#393737 [814]">
                  <v:stroke joinstyle="miter"/>
                </v:line>
                <v:rect id="矩形 232" o:spid="_x0000_s2011" style="position:absolute;left:7815;top:30063;width:1928;height: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" fillcolor="#aeaaaa [2414]" strokecolor="#aeaaaa [2414]" strokeweight="1pt"/>
                <v:group id="组合 236" o:spid="_x0000_s2012" style="position:absolute;left:8658;top:30106;width:1178;height:838" coordorigin="4528,30596" coordsize="1178,8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<v:shape id="文本框 85" o:spid="_x0000_s2013" type="#_x0000_t202" style="position:absolute;left:4528;top:31006;width:28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" filled="f" stroked="f" strokeweight=".5pt">
                    <v:textbox inset="0,,0">
                      <w:txbxContent>
                        <w:p w14:paraId="7FF41797" w14:textId="77777777" w:rsidR="00CB17A9" w:rsidRDefault="00000000">
                          <w:pP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85" o:spid="_x0000_s2014" type="#_x0000_t202" style="position:absolute;left:5164;top:31006;width:22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" filled="f" stroked="f" strokeweight=".5pt">
                    <v:textbox inset="0,,0">
                      <w:txbxContent>
                        <w:p w14:paraId="171A0B18" w14:textId="77777777" w:rsidR="00CB17A9" w:rsidRDefault="00000000">
                          <w:pP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85" o:spid="_x0000_s2015" type="#_x0000_t202" style="position:absolute;left:4846;top:31006;width:28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" filled="f" stroked="f" strokeweight=".5pt">
                    <v:textbox inset="0,,0">
                      <w:txbxContent>
                        <w:p w14:paraId="6E9A262B" w14:textId="77777777" w:rsidR="00CB17A9" w:rsidRDefault="00000000">
                          <w:pP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group id="组合 235" o:spid="_x0000_s2016" style="position:absolute;left:4528;top:30596;width:1178;height:428" coordorigin="4528,30596" coordsize="1178,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<v:shape id="文本框 85" o:spid="_x0000_s2017" type="#_x0000_t202" style="position:absolute;left:4528;top:30596;width:28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" filled="f" stroked="f" strokeweight=".5pt">
                      <v:textbox inset="0,,0">
                        <w:txbxContent>
                          <w:p w14:paraId="51E4C129" w14:textId="77777777" w:rsidR="00CB17A9" w:rsidRDefault="00000000">
                            <w:pPr>
                              <w:rPr>
                                <w:rFonts w:ascii="华文中宋" w:hAnsi="华文中宋" w:cs="华文中宋"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华文中宋" w:hAnsi="华文中宋" w:cs="华文中宋" w:hint="eastAsia"/>
                                <w:sz w:val="18"/>
                                <w:szCs w:val="18"/>
                              </w:rPr>
                              <w:t>×</w:t>
                            </w:r>
                          </w:p>
                        </w:txbxContent>
                      </v:textbox>
                    </v:shape>
                    <v:shape id="文本框 85" o:spid="_x0000_s2018" type="#_x0000_t202" style="position:absolute;left:5164;top:30596;width:22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" filled="f" stroked="f" strokeweight=".5pt">
                      <v:textbox inset="0,,0">
                        <w:txbxContent>
                          <w:p w14:paraId="73A1CD06" w14:textId="77777777" w:rsidR="00CB17A9" w:rsidRDefault="00000000">
                            <w:pPr>
                              <w:rPr>
                                <w:rFonts w:ascii="华文中宋" w:hAnsi="华文中宋" w:cs="华文中宋"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华文中宋" w:hAnsi="华文中宋" w:cs="华文中宋" w:hint="eastAsia"/>
                                <w:sz w:val="18"/>
                                <w:szCs w:val="18"/>
                              </w:rPr>
                              <w:t>×</w:t>
                            </w:r>
                          </w:p>
                        </w:txbxContent>
                      </v:textbox>
                    </v:shape>
                    <v:shape id="文本框 85" o:spid="_x0000_s2019" type="#_x0000_t202" style="position:absolute;left:4846;top:30596;width:28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" filled="f" stroked="f" strokeweight=".5pt">
                      <v:textbox inset="0,,0">
                        <w:txbxContent>
                          <w:p w14:paraId="2D8D085B" w14:textId="77777777" w:rsidR="00CB17A9" w:rsidRDefault="00000000">
                            <w:pPr>
                              <w:rPr>
                                <w:rFonts w:ascii="华文中宋" w:hAnsi="华文中宋" w:cs="华文中宋"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华文中宋" w:hAnsi="华文中宋" w:cs="华文中宋" w:hint="eastAsia"/>
                                <w:sz w:val="18"/>
                                <w:szCs w:val="18"/>
                              </w:rPr>
                              <w:t>×</w:t>
                            </w:r>
                          </w:p>
                        </w:txbxContent>
                      </v:textbox>
                    </v:shape>
                    <v:shape id="文本框 85" o:spid="_x0000_s2020" type="#_x0000_t202" style="position:absolute;left:5422;top:30596;width:28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" filled="f" stroked="f" strokeweight=".5pt">
                      <v:textbox inset="0,,0">
                        <w:txbxContent>
                          <w:p w14:paraId="3C9D3FF1" w14:textId="77777777" w:rsidR="00CB17A9" w:rsidRDefault="00000000">
                            <w:pPr>
                              <w:rPr>
                                <w:rFonts w:ascii="华文中宋" w:hAnsi="华文中宋" w:cs="华文中宋"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华文中宋" w:hAnsi="华文中宋" w:cs="华文中宋" w:hint="eastAsia"/>
                                <w:sz w:val="18"/>
                                <w:szCs w:val="18"/>
                              </w:rPr>
                              <w:t>×</w:t>
                            </w:r>
                          </w:p>
                        </w:txbxContent>
                      </v:textbox>
                    </v:shape>
                  </v:group>
                  <v:shape id="文本框 85" o:spid="_x0000_s2021" type="#_x0000_t202" style="position:absolute;left:5422;top:31006;width:28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" filled="f" stroked="f" strokeweight=".5pt">
                    <v:textbox inset="0,,0">
                      <w:txbxContent>
                        <w:p w14:paraId="71F04FD5" w14:textId="77777777" w:rsidR="00CB17A9" w:rsidRDefault="00000000">
                          <w:pP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</v:group>
                <v:group id="组合 247" o:spid="_x0000_s2022" style="position:absolute;left:7776;top:30116;width:860;height:838" coordorigin="3866,30686" coordsize="860,8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<v:shape id="文本框 85" o:spid="_x0000_s2023" type="#_x0000_t202" style="position:absolute;left:4184;top:31096;width:22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" filled="f" stroked="f" strokeweight=".5pt">
                    <v:textbox inset="0,,0">
                      <w:txbxContent>
                        <w:p w14:paraId="73D3A8D8" w14:textId="77777777" w:rsidR="00CB17A9" w:rsidRDefault="00000000">
                          <w:pP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85" o:spid="_x0000_s2024" type="#_x0000_t202" style="position:absolute;left:3866;top:31096;width:28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" filled="f" stroked="f" strokeweight=".5pt">
                    <v:textbox inset="0,,0">
                      <w:txbxContent>
                        <w:p w14:paraId="3E62F922" w14:textId="77777777" w:rsidR="00CB17A9" w:rsidRDefault="00000000">
                          <w:pP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85" o:spid="_x0000_s2025" type="#_x0000_t202" style="position:absolute;left:4184;top:30686;width:22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" filled="f" stroked="f" strokeweight=".5pt">
                    <v:textbox inset="0,,0">
                      <w:txbxContent>
                        <w:p w14:paraId="6C94510D" w14:textId="77777777" w:rsidR="00CB17A9" w:rsidRDefault="00000000">
                          <w:pP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85" o:spid="_x0000_s2026" type="#_x0000_t202" style="position:absolute;left:3866;top:30686;width:28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" filled="f" stroked="f" strokeweight=".5pt">
                    <v:textbox inset="0,,0">
                      <w:txbxContent>
                        <w:p w14:paraId="553E2AB1" w14:textId="77777777" w:rsidR="00CB17A9" w:rsidRDefault="00000000">
                          <w:pP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85" o:spid="_x0000_s2027" type="#_x0000_t202" style="position:absolute;left:4442;top:30686;width:28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" filled="f" stroked="f" strokeweight=".5pt">
                    <v:textbox inset="0,,0">
                      <w:txbxContent>
                        <w:p w14:paraId="79687122" w14:textId="77777777" w:rsidR="00CB17A9" w:rsidRDefault="00000000">
                          <w:pP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85" o:spid="_x0000_s2028" type="#_x0000_t202" style="position:absolute;left:4442;top:31096;width:284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" filled="f" stroked="f" strokeweight=".5pt">
                    <v:textbox inset="0,,0">
                      <w:txbxContent>
                        <w:p w14:paraId="5F7B95D8" w14:textId="77777777" w:rsidR="00CB17A9" w:rsidRDefault="00000000">
                          <w:pP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华文中宋" w:hAnsi="华文中宋" w:cs="华文中宋"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</v:group>
                <v:rect id="矩形 248" o:spid="_x0000_s2029" style="position:absolute;left:6336;top:30164;width:2095;height:7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" filled="f" strokecolor="black [3213]" strokeweight="1.25pt"/>
                <v:roundrect id="圆角矩形 250" o:spid="_x0000_s2030" style="position:absolute;left:5267;top:29951;width:800;height:121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" filled="f" strokecolor="black [3213]" strokeweight="1.5pt">
                  <v:stroke joinstyle="miter"/>
                </v:roundrect>
                <v:shape id="Text Box 20" o:spid="_x0000_s2031" type="#_x0000_t202" style="position:absolute;left:5389;top:30131;width:545;height: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" filled="f" stroked="f">
                  <o:lock v:ext="edit" aspectratio="t"/>
                  <v:textbox>
                    <w:txbxContent>
                      <w:p w14:paraId="126E8B66" w14:textId="77777777" w:rsidR="00CB17A9" w:rsidRDefault="00000000">
                        <w:pPr>
                          <w:spacing w:line="260" w:lineRule="exact"/>
                          <w:jc w:val="center"/>
                          <w:rPr>
                            <w:rFonts w:asciiTheme="minorEastAsia" w:eastAsiaTheme="minorEastAsia" w:hAnsiTheme="minorEastAsia" w:cstheme="minorEastAsia" w:hint="eastAsia"/>
                            <w:bCs w:val="0"/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eastAsiaTheme="minorEastAsia" w:cs="Times New Roman" w:hint="eastAsia"/>
                            <w:bCs w:val="0"/>
                            <w:iCs/>
                            <w:sz w:val="18"/>
                            <w:szCs w:val="18"/>
                          </w:rPr>
                          <w:t>障碍物</w:t>
                        </w:r>
                      </w:p>
                    </w:txbxContent>
                  </v:textbox>
                </v:shape>
                <v:shape id="直接箭头连接符 47" o:spid="_x0000_s2032" type="#_x0000_t32" style="position:absolute;left:8376;top:29892;width:68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" strokecolor="black [3213]" strokeweight="1pt">
                  <v:stroke endarrow="block" joinstyle="miter"/>
                </v:shape>
                <v:shape id="文本框 2" o:spid="_x0000_s2033" type="#_x0000_t202" style="position:absolute;left:8414;top:29456;width:631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PMt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" filled="f" stroked="f">
                  <v:textbox>
                    <w:txbxContent>
                      <w:p w14:paraId="66713E53" w14:textId="77777777" w:rsidR="00CB17A9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Book Antiqua" w:eastAsiaTheme="minorEastAsia" w:hAnsi="Book Antiqua" w:cs="Times New Roman"/>
                            <w:i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eastAsiaTheme="minorEastAsia" w:cs="Times New Roman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roundrect id="圆角矩形 231" o:spid="_x0000_s2034" style="position:absolute;left:9701;top:29956;width:800;height:121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" fillcolor="#aeaaaa [2414]" strokecolor="black [3213]" strokeweight=".5pt">
                  <v:stroke joinstyle="miter"/>
                </v:roundrect>
                <v:shape id="Text Box 20" o:spid="_x0000_s2035" type="#_x0000_t202" style="position:absolute;left:9829;top:30338;width:545;height: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" filled="f" stroked="f">
                  <o:lock v:ext="edit" aspectratio="t"/>
                  <v:textbox>
                    <w:txbxContent>
                      <w:p w14:paraId="04ECFB24" w14:textId="77777777" w:rsidR="00CB17A9" w:rsidRDefault="00000000">
                        <w:pPr>
                          <w:spacing w:line="260" w:lineRule="exact"/>
                          <w:jc w:val="center"/>
                          <w:rPr>
                            <w:rFonts w:asciiTheme="minorEastAsia" w:eastAsiaTheme="minorEastAsia" w:hAnsiTheme="minorEastAsia" w:cstheme="minorEastAsia" w:hint="eastAsia"/>
                            <w:iCs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eastAsiaTheme="minorEastAsia" w:cs="Times New Roman" w:hint="eastAsia"/>
                            <w:bCs w:val="0"/>
                            <w:iCs/>
                            <w:sz w:val="20"/>
                            <w:szCs w:val="20"/>
                          </w:rPr>
                          <w:t>车</w:t>
                        </w:r>
                      </w:p>
                    </w:txbxContent>
                  </v:textbox>
                </v:shape>
                <v:line id="直接连接符 256" o:spid="_x0000_s2036" style="position:absolute;visibility:visible;mso-wrap-style:square" from="7816,30166" to="7817,30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" strokecolor="#0d0d0d [3069]" strokeweight="1pt">
                  <v:stroke dashstyle="dash" joinstyle="miter"/>
                </v:line>
                <v:shape id="Text Box 20" o:spid="_x0000_s2037" type="#_x0000_t202" style="position:absolute;left:7737;top:29500;width:40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" filled="f" stroked="f">
                  <o:lock v:ext="edit" aspectratio="t"/>
                  <v:textbox>
                    <w:txbxContent>
                      <w:p w14:paraId="3879C633" w14:textId="77777777" w:rsidR="00CB17A9" w:rsidRDefault="00000000">
                        <w:pPr>
                          <w:spacing w:line="260" w:lineRule="exact"/>
                          <w:rPr>
                            <w:rFonts w:cs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Text Box 20" o:spid="_x0000_s2038" type="#_x0000_t202" style="position:absolute;left:9332;top:29660;width:400;height:5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" filled="f" stroked="f">
                  <o:lock v:ext="edit" aspectratio="t"/>
                  <v:textbox>
                    <w:txbxContent>
                      <w:p w14:paraId="72BDDE54" w14:textId="77777777" w:rsidR="00CB17A9" w:rsidRDefault="00000000">
                        <w:pPr>
                          <w:spacing w:line="260" w:lineRule="exact"/>
                          <w:rPr>
                            <w:rFonts w:cs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20" o:spid="_x0000_s2039" type="#_x0000_t202" style="position:absolute;left:7592;top:30970;width:40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" filled="f" stroked="f">
                  <o:lock v:ext="edit" aspectratio="t"/>
                  <v:textbox>
                    <w:txbxContent>
                      <w:p w14:paraId="25BF8FDF" w14:textId="77777777" w:rsidR="00CB17A9" w:rsidRDefault="00000000">
                        <w:pPr>
                          <w:spacing w:line="260" w:lineRule="exact"/>
                          <w:rPr>
                            <w:rFonts w:cs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20" o:spid="_x0000_s2040" type="#_x0000_t202" style="position:absolute;left:9322;top:30970;width:40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GFc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rGkxn8nYlHQC6fAAAA//8DAFBLAQItABQABgAIAAAAIQDb4fbL7gAAAIUBAAATAAAAAAAAAAAA&#10;AAAAAAAAAABbQ29udGVudF9UeXBlc10ueG1sUEsBAi0AFAAGAAgAAAAhAFr0LFu/AAAAFQEAAAsA&#10;AAAAAAAAAAAAAAAAHwEAAF9yZWxzLy5yZWxzUEsBAi0AFAAGAAgAAAAhAEbEYVzEAAAA3AAAAA8A&#10;AAAAAAAAAAAAAAAABwIAAGRycy9kb3ducmV2LnhtbFBLBQYAAAAAAwADALcAAAD4AgAAAAA=&#10;" filled="f" stroked="f">
                  <o:lock v:ext="edit" aspectratio="t"/>
                  <v:textbox>
                    <w:txbxContent>
                      <w:p w14:paraId="16E99C15" w14:textId="77777777" w:rsidR="00CB17A9" w:rsidRDefault="00000000">
                        <w:pPr>
                          <w:spacing w:line="260" w:lineRule="exact"/>
                          <w:rPr>
                            <w:rFonts w:cs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Text Box 20" o:spid="_x0000_s2041" type="#_x0000_t202" style="position:absolute;left:8902;top:30320;width:40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14c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/D&#10;OD+eiUdAzp4AAAD//wMAUEsBAi0AFAAGAAgAAAAhANvh9svuAAAAhQEAABMAAAAAAAAAAAAAAAAA&#10;AAAAAFtDb250ZW50X1R5cGVzXS54bWxQSwECLQAUAAYACAAAACEAWvQsW78AAAAVAQAACwAAAAAA&#10;AAAAAAAAAAAfAQAAX3JlbHMvLnJlbHNQSwECLQAUAAYACAAAACEAUideHMAAAADcAAAADwAAAAAA&#10;AAAAAAAAAAAHAgAAZHJzL2Rvd25yZXYueG1sUEsFBgAAAAADAAMAtwAAAPQCAAAAAA==&#10;" filled="f" stroked="f">
                  <o:lock v:ext="edit" aspectratio="t"/>
                  <v:textbox>
                    <w:txbxContent>
                      <w:p w14:paraId="2401EA16" w14:textId="77777777" w:rsidR="00CB17A9" w:rsidRDefault="00000000">
                        <w:pPr>
                          <w:spacing w:line="260" w:lineRule="exact"/>
                          <w:rPr>
                            <w:rFonts w:cs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20" o:spid="_x0000_s2042" type="#_x0000_t202" style="position:absolute;left:6239;top:29818;width:40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" filled="f" stroked="f">
                  <o:lock v:ext="edit" aspectratio="t"/>
                  <v:textbox>
                    <w:txbxContent>
                      <w:p w14:paraId="16F99406" w14:textId="77777777" w:rsidR="00CB17A9" w:rsidRDefault="00000000">
                        <w:pPr>
                          <w:spacing w:line="260" w:lineRule="exact"/>
                          <w:rPr>
                            <w:rFonts w:cs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0" o:spid="_x0000_s2043" type="#_x0000_t202" style="position:absolute;left:6194;top:30828;width:40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WXw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+FtOobHmXgE5PIOAAD//wMAUEsBAi0AFAAGAAgAAAAhANvh9svuAAAAhQEAABMAAAAAAAAAAAAA&#10;AAAAAAAAAFtDb250ZW50X1R5cGVzXS54bWxQSwECLQAUAAYACAAAACEAWvQsW78AAAAVAQAACwAA&#10;AAAAAAAAAAAAAAAfAQAAX3JlbHMvLnJlbHNQSwECLQAUAAYACAAAACEAzbll8MMAAADcAAAADwAA&#10;AAAAAAAAAAAAAAAHAgAAZHJzL2Rvd25yZXYueG1sUEsFBgAAAAADAAMAtwAAAPcCAAAAAA==&#10;" filled="f" stroked="f">
                  <o:lock v:ext="edit" aspectratio="t"/>
                  <v:textbox>
                    <w:txbxContent>
                      <w:p w14:paraId="2EFCA590" w14:textId="77777777" w:rsidR="00CB17A9" w:rsidRDefault="00000000">
                        <w:pPr>
                          <w:spacing w:line="260" w:lineRule="exact"/>
                          <w:rPr>
                            <w:rFonts w:cs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rect id="矩形 233" o:spid="_x0000_s2044" style="position:absolute;left:7815;top:30956;width:1871;height: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" fillcolor="#aeaaaa [2414]" strokecolor="#aeaaaa [2414]" strokeweight="1pt"/>
                <v:shape id="Text Box 20" o:spid="_x0000_s2045" type="#_x0000_t202" style="position:absolute;left:8347;top:30037;width:40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" filled="f" stroked="f">
                  <o:lock v:ext="edit" aspectratio="t"/>
                  <v:textbox>
                    <w:txbxContent>
                      <w:p w14:paraId="15FAC528" w14:textId="77777777" w:rsidR="00CB17A9" w:rsidRDefault="00000000">
                        <w:pPr>
                          <w:spacing w:line="260" w:lineRule="exact"/>
                          <w:rPr>
                            <w:rFonts w:cs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20" o:spid="_x0000_s2046" type="#_x0000_t202" style="position:absolute;left:8402;top:30646;width:400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Fgf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03IBtzPxCMjsDwAA//8DAFBLAQItABQABgAIAAAAIQDb4fbL7gAAAIUBAAATAAAAAAAAAAAA&#10;AAAAAAAAAABbQ29udGVudF9UeXBlc10ueG1sUEsBAi0AFAAGAAgAAAAhAFr0LFu/AAAAFQEAAAsA&#10;AAAAAAAAAAAAAAAAHwEAAF9yZWxzLy5yZWxzUEsBAi0AFAAGAAgAAAAhAC0cWB/EAAAA3AAAAA8A&#10;AAAAAAAAAAAAAAAABwIAAGRycy9kb3ducmV2LnhtbFBLBQYAAAAAAwADALcAAAD4AgAAAAA=&#10;" filled="f" stroked="f">
                  <o:lock v:ext="edit" aspectratio="t"/>
                  <v:textbox>
                    <w:txbxContent>
                      <w:p w14:paraId="18A7A93F" w14:textId="77777777" w:rsidR="00CB17A9" w:rsidRDefault="00000000">
                        <w:pPr>
                          <w:spacing w:line="260" w:lineRule="exact"/>
                          <w:rPr>
                            <w:rFonts w:cs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eastAsiaTheme="minorEastAsia" w:cs="Times New Roman" w:hint="eastAsia"/>
        </w:rPr>
        <w:t>(3)</w:t>
      </w:r>
      <w:r>
        <w:rPr>
          <w:rFonts w:eastAsiaTheme="minorEastAsia" w:cs="Times New Roman" w:hint="eastAsia"/>
        </w:rPr>
        <w:t>（</w:t>
      </w:r>
      <w:r>
        <w:rPr>
          <w:rFonts w:eastAsiaTheme="minorEastAsia" w:cs="Times New Roman"/>
        </w:rPr>
        <w:t>计算</w:t>
      </w:r>
      <w:r>
        <w:rPr>
          <w:rFonts w:eastAsiaTheme="minorEastAsia" w:cs="Times New Roman" w:hint="eastAsia"/>
        </w:rPr>
        <w:t>）求线框相对滑轨滑动过程中所产生的焦耳热。</w:t>
      </w:r>
    </w:p>
    <w:p w14:paraId="4C5E76E0" w14:textId="77777777" w:rsidR="001E72A6" w:rsidRDefault="001E72A6">
      <w:pPr>
        <w:widowControl/>
        <w:jc w:val="left"/>
        <w:rPr>
          <w:rFonts w:eastAsiaTheme="minorEastAsia" w:cs="Times New Roman"/>
        </w:rPr>
      </w:pPr>
      <w:r>
        <w:rPr>
          <w:rFonts w:eastAsiaTheme="minorEastAsia" w:cs="Times New Roman"/>
        </w:rPr>
        <w:br w:type="page"/>
      </w:r>
    </w:p>
    <w:p w14:paraId="0D31E6E1" w14:textId="77777777" w:rsidR="001E72A6" w:rsidRDefault="001E72A6" w:rsidP="001E72A6">
      <w:pPr>
        <w:spacing w:line="300" w:lineRule="auto"/>
        <w:jc w:val="center"/>
        <w:rPr>
          <w:rFonts w:ascii="黑体" w:eastAsia="黑体" w:hAnsi="黑体" w:cs="Times New Roman" w:hint="eastAsia"/>
          <w:sz w:val="32"/>
          <w:szCs w:val="28"/>
        </w:rPr>
      </w:pPr>
      <w:r>
        <w:rPr>
          <w:rFonts w:ascii="黑体" w:eastAsia="黑体" w:hAnsi="黑体" w:cs="Times New Roman"/>
          <w:sz w:val="32"/>
          <w:szCs w:val="28"/>
        </w:rPr>
        <w:lastRenderedPageBreak/>
        <w:t>浦东新区</w:t>
      </w:r>
      <w:r>
        <w:rPr>
          <w:rFonts w:eastAsia="黑体" w:cs="Times New Roman"/>
          <w:sz w:val="32"/>
          <w:szCs w:val="28"/>
        </w:rPr>
        <w:t>2025</w:t>
      </w:r>
      <w:r>
        <w:rPr>
          <w:rFonts w:ascii="黑体" w:eastAsia="黑体" w:hAnsi="黑体" w:cs="Times New Roman"/>
          <w:sz w:val="32"/>
          <w:szCs w:val="28"/>
        </w:rPr>
        <w:t>学年度第一学期期末教学质量检测</w:t>
      </w:r>
    </w:p>
    <w:p w14:paraId="4E73105E" w14:textId="77777777" w:rsidR="001E72A6" w:rsidRDefault="001E72A6" w:rsidP="001E72A6">
      <w:pPr>
        <w:spacing w:line="300" w:lineRule="auto"/>
        <w:jc w:val="center"/>
        <w:rPr>
          <w:rFonts w:ascii="黑体" w:eastAsia="黑体" w:hAnsi="黑体" w:cs="Times New Roman" w:hint="eastAsia"/>
          <w:sz w:val="32"/>
          <w:szCs w:val="28"/>
        </w:rPr>
      </w:pPr>
      <w:r>
        <w:rPr>
          <w:rFonts w:ascii="黑体" w:eastAsia="黑体" w:hAnsi="黑体" w:cs="Times New Roman"/>
          <w:sz w:val="32"/>
          <w:szCs w:val="28"/>
        </w:rPr>
        <w:t>高三物理</w:t>
      </w:r>
      <w:r>
        <w:rPr>
          <w:rFonts w:ascii="黑体" w:eastAsia="黑体" w:hAnsi="黑体" w:cs="Times New Roman" w:hint="eastAsia"/>
          <w:sz w:val="32"/>
          <w:szCs w:val="28"/>
        </w:rPr>
        <w:tab/>
        <w:t>参考答案</w:t>
      </w:r>
    </w:p>
    <w:p w14:paraId="2F47BCB1" w14:textId="77777777" w:rsidR="001E72A6" w:rsidRDefault="001E72A6" w:rsidP="001E72A6">
      <w:pPr>
        <w:adjustRightInd w:val="0"/>
        <w:spacing w:line="300" w:lineRule="auto"/>
        <w:rPr>
          <w:rFonts w:ascii="黑体" w:eastAsia="黑体" w:hAnsi="黑体" w:cs="Times New Roman" w:hint="eastAsia"/>
          <w:sz w:val="24"/>
          <w:szCs w:val="24"/>
        </w:rPr>
      </w:pPr>
    </w:p>
    <w:p w14:paraId="6E1EA445" w14:textId="77777777" w:rsidR="001E72A6" w:rsidRDefault="001E72A6" w:rsidP="001E72A6">
      <w:pPr>
        <w:adjustRightInd w:val="0"/>
        <w:spacing w:line="300" w:lineRule="auto"/>
        <w:rPr>
          <w:rFonts w:ascii="宋体" w:hAnsi="宋体" w:hint="eastAsia"/>
        </w:rPr>
      </w:pPr>
      <w:r>
        <w:rPr>
          <w:rFonts w:ascii="黑体" w:eastAsia="黑体" w:hAnsi="黑体" w:cs="Times New Roman" w:hint="eastAsia"/>
          <w:sz w:val="24"/>
          <w:szCs w:val="24"/>
        </w:rPr>
        <w:t>一</w:t>
      </w:r>
      <w:r>
        <w:rPr>
          <w:rFonts w:ascii="黑体" w:eastAsia="黑体" w:hAnsi="黑体" w:cs="Times New Roman" w:hint="eastAsia"/>
          <w:sz w:val="24"/>
          <w:szCs w:val="24"/>
        </w:rPr>
        <w:tab/>
        <w:t>实验</w:t>
      </w:r>
    </w:p>
    <w:p w14:paraId="2890E055" w14:textId="77777777" w:rsidR="001E72A6" w:rsidRDefault="001E72A6" w:rsidP="001E72A6">
      <w:pPr>
        <w:autoSpaceDE w:val="0"/>
        <w:autoSpaceDN w:val="0"/>
        <w:adjustRightInd w:val="0"/>
        <w:spacing w:line="300" w:lineRule="auto"/>
        <w:jc w:val="left"/>
        <w:textAlignment w:val="baseline"/>
        <w:rPr>
          <w:rFonts w:cs="Times New Roman"/>
        </w:rPr>
      </w:pPr>
      <w:r>
        <w:rPr>
          <w:rFonts w:cs="Times New Roman"/>
        </w:rPr>
        <w:t>1</w:t>
      </w:r>
      <w:r>
        <w:rPr>
          <w:rFonts w:cs="Times New Roman"/>
        </w:rPr>
        <w:t>．</w:t>
      </w:r>
      <w:r>
        <w:rPr>
          <w:rFonts w:cs="Times New Roman" w:hint="eastAsia"/>
        </w:rPr>
        <w:t>C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  <w:bCs w:val="0"/>
        </w:rPr>
        <w:tab/>
      </w:r>
      <w:r>
        <w:rPr>
          <w:rFonts w:cs="Times New Roman" w:hint="eastAsia"/>
          <w:bCs w:val="0"/>
        </w:rPr>
        <w:tab/>
      </w:r>
      <w:r>
        <w:rPr>
          <w:rFonts w:cs="Times New Roman" w:hint="eastAsia"/>
          <w:bCs w:val="0"/>
        </w:rPr>
        <w:tab/>
      </w:r>
    </w:p>
    <w:p w14:paraId="58FADAB2" w14:textId="77777777" w:rsidR="001E72A6" w:rsidRDefault="001E72A6" w:rsidP="001E72A6">
      <w:pPr>
        <w:autoSpaceDE w:val="0"/>
        <w:autoSpaceDN w:val="0"/>
        <w:adjustRightInd w:val="0"/>
        <w:spacing w:line="300" w:lineRule="auto"/>
        <w:jc w:val="left"/>
        <w:textAlignment w:val="baseline"/>
        <w:rPr>
          <w:rFonts w:cs="Times New Roman"/>
        </w:rPr>
      </w:pPr>
      <w:r>
        <w:rPr>
          <w:rFonts w:cs="Times New Roman" w:hint="eastAsia"/>
        </w:rPr>
        <w:t>2</w:t>
      </w:r>
      <w:r>
        <w:rPr>
          <w:rFonts w:cs="Times New Roman"/>
        </w:rPr>
        <w:t>．</w:t>
      </w:r>
      <w:r>
        <w:rPr>
          <w:rFonts w:cs="Times New Roman" w:hint="eastAsia"/>
        </w:rPr>
        <w:t>D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  <w:bCs w:val="0"/>
        </w:rPr>
        <w:tab/>
      </w:r>
      <w:r>
        <w:rPr>
          <w:rFonts w:cs="Times New Roman" w:hint="eastAsia"/>
          <w:bCs w:val="0"/>
        </w:rPr>
        <w:tab/>
      </w:r>
      <w:r>
        <w:rPr>
          <w:rFonts w:cs="Times New Roman" w:hint="eastAsia"/>
          <w:bCs w:val="0"/>
        </w:rPr>
        <w:tab/>
      </w:r>
    </w:p>
    <w:p w14:paraId="2AA4B2E3" w14:textId="77777777" w:rsidR="001E72A6" w:rsidRDefault="001E72A6" w:rsidP="001E72A6">
      <w:pPr>
        <w:autoSpaceDE w:val="0"/>
        <w:autoSpaceDN w:val="0"/>
        <w:adjustRightInd w:val="0"/>
        <w:spacing w:line="300" w:lineRule="auto"/>
        <w:jc w:val="left"/>
        <w:textAlignment w:val="baseline"/>
        <w:rPr>
          <w:rFonts w:cs="Times New Roman"/>
        </w:rPr>
      </w:pPr>
      <w:r>
        <w:rPr>
          <w:rFonts w:cs="Times New Roman" w:hint="eastAsia"/>
        </w:rPr>
        <w:t>3</w:t>
      </w:r>
      <w:r>
        <w:rPr>
          <w:rFonts w:cs="Times New Roman"/>
        </w:rPr>
        <w:t>．</w:t>
      </w:r>
      <w:r>
        <w:rPr>
          <w:rFonts w:ascii="Cambria Math" w:hAnsi="Cambria Math" w:cs="Times New Roman" w:hint="eastAsia"/>
          <w:i/>
          <w:position w:val="-24"/>
        </w:rPr>
        <w:object w:dxaOrig="334" w:dyaOrig="493" w14:anchorId="5F035ECB">
          <v:shape id="_x0000_i1148" type="#_x0000_t75" style="width:16.45pt;height:24.35pt" o:ole="">
            <v:imagedata r:id="rId166" o:title=""/>
          </v:shape>
          <o:OLEObject Type="Embed" ProgID="Equation.KSEE3" ShapeID="_x0000_i1148" DrawAspect="Content" ObjectID="_1831484170" r:id="rId167"/>
        </w:objec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  <w:bCs w:val="0"/>
        </w:rPr>
        <w:tab/>
      </w:r>
      <w:r>
        <w:rPr>
          <w:rFonts w:cs="Times New Roman" w:hint="eastAsia"/>
          <w:bCs w:val="0"/>
        </w:rPr>
        <w:tab/>
      </w:r>
    </w:p>
    <w:p w14:paraId="0B6F683D" w14:textId="77777777" w:rsidR="001E72A6" w:rsidRDefault="001E72A6" w:rsidP="001E72A6">
      <w:pPr>
        <w:autoSpaceDE w:val="0"/>
        <w:autoSpaceDN w:val="0"/>
        <w:adjustRightInd w:val="0"/>
        <w:spacing w:line="300" w:lineRule="auto"/>
        <w:jc w:val="left"/>
        <w:textAlignment w:val="baseline"/>
        <w:rPr>
          <w:rFonts w:cs="Times New Roman"/>
          <w:szCs w:val="21"/>
        </w:rPr>
      </w:pPr>
      <w:r>
        <w:rPr>
          <w:rFonts w:cs="Times New Roman" w:hint="eastAsia"/>
        </w:rPr>
        <w:t>4</w:t>
      </w:r>
      <w:r>
        <w:rPr>
          <w:rFonts w:cs="Times New Roman"/>
        </w:rPr>
        <w:t>．</w:t>
      </w:r>
      <w:r>
        <w:rPr>
          <w:rFonts w:cs="宋体" w:hint="eastAsia"/>
          <w:color w:val="000000" w:themeColor="text1"/>
          <w:szCs w:val="21"/>
        </w:rPr>
        <w:t>C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</w:p>
    <w:p w14:paraId="4BFEA15C" w14:textId="77777777" w:rsidR="001E72A6" w:rsidRDefault="001E72A6" w:rsidP="001E72A6">
      <w:pPr>
        <w:adjustRightInd w:val="0"/>
        <w:spacing w:line="300" w:lineRule="auto"/>
        <w:rPr>
          <w:rFonts w:ascii="宋体" w:hAnsi="宋体" w:hint="eastAsia"/>
        </w:rPr>
      </w:pPr>
    </w:p>
    <w:p w14:paraId="02811EEB" w14:textId="77777777" w:rsidR="001E72A6" w:rsidRDefault="001E72A6" w:rsidP="001E72A6">
      <w:pPr>
        <w:adjustRightInd w:val="0"/>
        <w:spacing w:line="300" w:lineRule="auto"/>
        <w:rPr>
          <w:rFonts w:ascii="宋体" w:hAnsi="宋体" w:hint="eastAsia"/>
        </w:rPr>
      </w:pPr>
      <w:r>
        <w:rPr>
          <w:rFonts w:eastAsia="黑体" w:cs="Times New Roman" w:hint="eastAsia"/>
          <w:sz w:val="24"/>
          <w:szCs w:val="24"/>
        </w:rPr>
        <w:t>二</w:t>
      </w:r>
      <w:r>
        <w:rPr>
          <w:rFonts w:eastAsia="黑体" w:cs="Times New Roman" w:hint="eastAsia"/>
          <w:sz w:val="24"/>
          <w:szCs w:val="24"/>
        </w:rPr>
        <w:tab/>
      </w:r>
      <w:r>
        <w:rPr>
          <w:rFonts w:eastAsia="黑体" w:cs="Times New Roman" w:hint="eastAsia"/>
          <w:sz w:val="24"/>
          <w:szCs w:val="24"/>
        </w:rPr>
        <w:t>低轨卫星</w:t>
      </w:r>
    </w:p>
    <w:p w14:paraId="2E8BBE57" w14:textId="77777777" w:rsidR="001E72A6" w:rsidRDefault="001E72A6" w:rsidP="001E72A6">
      <w:pPr>
        <w:spacing w:line="300" w:lineRule="auto"/>
        <w:rPr>
          <w:rFonts w:cs="Times New Roman"/>
          <w:i/>
          <w:iCs/>
        </w:rPr>
      </w:pPr>
      <w:r>
        <w:rPr>
          <w:rFonts w:cs="Times New Roman" w:hint="eastAsia"/>
        </w:rPr>
        <w:t>5</w:t>
      </w:r>
      <w:r>
        <w:rPr>
          <w:rFonts w:ascii="宋体" w:hAnsi="宋体" w:hint="eastAsia"/>
        </w:rPr>
        <w:t>．</w:t>
      </w:r>
      <w:r>
        <w:rPr>
          <w:rFonts w:cs="Times New Roman" w:hint="eastAsia"/>
          <w:i/>
          <w:iCs/>
        </w:rPr>
        <w:t>mg+ma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  <w:i/>
          <w:iCs/>
        </w:rPr>
        <w:tab/>
      </w:r>
    </w:p>
    <w:p w14:paraId="4211E673" w14:textId="77777777" w:rsidR="001E72A6" w:rsidRDefault="001E72A6" w:rsidP="001E72A6">
      <w:pPr>
        <w:spacing w:line="300" w:lineRule="auto"/>
        <w:rPr>
          <w:rFonts w:cs="Times New Roman"/>
        </w:rPr>
      </w:pPr>
      <w:r>
        <w:rPr>
          <w:rFonts w:cs="Times New Roman" w:hint="eastAsia"/>
        </w:rPr>
        <w:t>6</w:t>
      </w:r>
      <w:r>
        <w:rPr>
          <w:rFonts w:ascii="宋体" w:hAnsi="宋体" w:hint="eastAsia"/>
        </w:rPr>
        <w:t>．</w:t>
      </w:r>
      <w:r>
        <w:rPr>
          <w:rFonts w:cs="Times New Roman" w:hint="eastAsia"/>
        </w:rPr>
        <w:t>(1)C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  <w:t>(2)B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  <w:bCs w:val="0"/>
        </w:rPr>
        <w:tab/>
      </w:r>
      <w:r>
        <w:rPr>
          <w:rFonts w:cs="Times New Roman" w:hint="eastAsia"/>
          <w:bCs w:val="0"/>
        </w:rPr>
        <w:tab/>
      </w:r>
      <w:r>
        <w:rPr>
          <w:rFonts w:cs="Times New Roman" w:hint="eastAsia"/>
          <w:bCs w:val="0"/>
        </w:rPr>
        <w:tab/>
      </w:r>
      <w:r>
        <w:rPr>
          <w:rFonts w:cs="Times New Roman" w:hint="eastAsia"/>
        </w:rPr>
        <w:t>(3)A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</w:rPr>
        <w:tab/>
      </w:r>
    </w:p>
    <w:p w14:paraId="43C2A843" w14:textId="77777777" w:rsidR="001E72A6" w:rsidRDefault="001E72A6" w:rsidP="001E72A6">
      <w:pPr>
        <w:spacing w:line="300" w:lineRule="auto"/>
        <w:rPr>
          <w:rFonts w:cs="Times New Roman"/>
        </w:rPr>
      </w:pPr>
      <w:r>
        <w:rPr>
          <w:rFonts w:cs="Times New Roman" w:hint="eastAsia"/>
        </w:rPr>
        <w:t>7</w:t>
      </w:r>
      <w:r>
        <w:rPr>
          <w:rFonts w:ascii="宋体" w:hAnsi="宋体" w:hint="eastAsia"/>
        </w:rPr>
        <w:t>．</w:t>
      </w:r>
      <w:r>
        <w:rPr>
          <w:rFonts w:cs="Times New Roman" w:hint="eastAsia"/>
        </w:rPr>
        <w:t>AC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，漏选给</w:t>
      </w:r>
      <w:r>
        <w:rPr>
          <w:rFonts w:cs="Times New Roman" w:hint="eastAsia"/>
          <w:bCs w:val="0"/>
        </w:rPr>
        <w:t>2</w:t>
      </w:r>
      <w:r>
        <w:rPr>
          <w:rFonts w:cs="Times New Roman" w:hint="eastAsia"/>
          <w:bCs w:val="0"/>
        </w:rPr>
        <w:t>分，错选不给分）</w:t>
      </w:r>
    </w:p>
    <w:p w14:paraId="1DBDEE0E" w14:textId="77777777" w:rsidR="001E72A6" w:rsidRDefault="001E72A6" w:rsidP="001E72A6">
      <w:pPr>
        <w:adjustRightInd w:val="0"/>
        <w:spacing w:line="300" w:lineRule="auto"/>
        <w:rPr>
          <w:rFonts w:ascii="宋体" w:hAnsi="宋体" w:hint="eastAsia"/>
        </w:rPr>
      </w:pPr>
    </w:p>
    <w:p w14:paraId="1A624F27" w14:textId="77777777" w:rsidR="001E72A6" w:rsidRDefault="001E72A6" w:rsidP="001E72A6">
      <w:pPr>
        <w:adjustRightInd w:val="0"/>
        <w:spacing w:line="300" w:lineRule="auto"/>
        <w:rPr>
          <w:rFonts w:ascii="宋体" w:hAnsi="宋体" w:hint="eastAsia"/>
        </w:rPr>
      </w:pPr>
      <w:r>
        <w:rPr>
          <w:rFonts w:ascii="黑体" w:eastAsia="黑体" w:hAnsi="黑体" w:cs="Times New Roman" w:hint="eastAsia"/>
          <w:sz w:val="24"/>
          <w:szCs w:val="24"/>
        </w:rPr>
        <w:t>三</w:t>
      </w:r>
      <w:r>
        <w:rPr>
          <w:rFonts w:ascii="黑体" w:eastAsia="黑体" w:hAnsi="黑体" w:cs="Times New Roman" w:hint="eastAsia"/>
          <w:sz w:val="24"/>
          <w:szCs w:val="24"/>
        </w:rPr>
        <w:tab/>
        <w:t>乒乓球的运动</w:t>
      </w:r>
    </w:p>
    <w:p w14:paraId="48834A42" w14:textId="77777777" w:rsidR="001E72A6" w:rsidRDefault="001E72A6" w:rsidP="001E72A6">
      <w:pPr>
        <w:adjustRightInd w:val="0"/>
        <w:spacing w:line="300" w:lineRule="auto"/>
        <w:rPr>
          <w:rFonts w:cs="Times New Roman"/>
        </w:rPr>
      </w:pPr>
      <w:r>
        <w:rPr>
          <w:rFonts w:cs="Times New Roman" w:hint="eastAsia"/>
        </w:rPr>
        <w:t>8</w:t>
      </w:r>
      <w:r>
        <w:rPr>
          <w:rFonts w:ascii="宋体" w:hAnsi="宋体" w:hint="eastAsia"/>
        </w:rPr>
        <w:t>．</w:t>
      </w:r>
      <w:r>
        <w:rPr>
          <w:rFonts w:cs="Times New Roman" w:hint="eastAsia"/>
        </w:rPr>
        <w:t>C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</w:p>
    <w:p w14:paraId="6FC49D91" w14:textId="77777777" w:rsidR="001E72A6" w:rsidRDefault="001E72A6" w:rsidP="001E72A6">
      <w:pPr>
        <w:adjustRightInd w:val="0"/>
        <w:spacing w:line="300" w:lineRule="auto"/>
        <w:rPr>
          <w:rFonts w:cs="Times New Roman"/>
        </w:rPr>
      </w:pPr>
      <w:r>
        <w:rPr>
          <w:rFonts w:cs="Times New Roman" w:hint="eastAsia"/>
        </w:rPr>
        <w:t>9</w:t>
      </w:r>
      <w:r>
        <w:rPr>
          <w:rFonts w:ascii="宋体" w:hAnsi="宋体" w:hint="eastAsia"/>
        </w:rPr>
        <w:t>．</w:t>
      </w:r>
      <w:r>
        <w:rPr>
          <w:rFonts w:cs="Times New Roman" w:hint="eastAsia"/>
        </w:rPr>
        <w:t>0.27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2.6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4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</w:rPr>
        <w:tab/>
      </w:r>
    </w:p>
    <w:p w14:paraId="64DDAA7A" w14:textId="77777777" w:rsidR="001E72A6" w:rsidRDefault="001E72A6" w:rsidP="001E72A6">
      <w:pPr>
        <w:autoSpaceDE w:val="0"/>
        <w:autoSpaceDN w:val="0"/>
        <w:adjustRightInd w:val="0"/>
        <w:spacing w:line="300" w:lineRule="auto"/>
        <w:textAlignment w:val="baseline"/>
        <w:rPr>
          <w:rFonts w:cs="Times New Roman"/>
        </w:rPr>
      </w:pPr>
      <w:r>
        <w:rPr>
          <w:rFonts w:cs="Times New Roman"/>
          <w:bCs w:val="0"/>
        </w:rPr>
        <w:t>1</w:t>
      </w:r>
      <w:r>
        <w:rPr>
          <w:rFonts w:cs="Times New Roman" w:hint="eastAsia"/>
          <w:bCs w:val="0"/>
        </w:rPr>
        <w:t>0</w:t>
      </w:r>
      <w:r>
        <w:rPr>
          <w:rFonts w:ascii="宋体" w:hAnsi="宋体" w:hint="eastAsia"/>
          <w:bCs w:val="0"/>
        </w:rPr>
        <w:t>．</w:t>
      </w:r>
      <w:r>
        <w:rPr>
          <w:rFonts w:cs="Times New Roman"/>
          <w:bCs w:val="0"/>
        </w:rPr>
        <w:t>(</w:t>
      </w:r>
      <w:r>
        <w:rPr>
          <w:rFonts w:cs="Times New Roman" w:hint="eastAsia"/>
          <w:bCs w:val="0"/>
        </w:rPr>
        <w:t>1</w:t>
      </w:r>
      <w:r>
        <w:rPr>
          <w:rFonts w:cs="Times New Roman"/>
          <w:bCs w:val="0"/>
        </w:rPr>
        <w:t>)</w:t>
      </w:r>
      <w:r>
        <w:rPr>
          <w:rFonts w:cs="Times New Roman" w:hint="eastAsia"/>
          <w:bCs w:val="0"/>
        </w:rPr>
        <w:t>乒乓球做自由落体</w:t>
      </w:r>
      <w:bookmarkStart w:id="39" w:name="OLE_LINK59"/>
      <w:r>
        <w:rPr>
          <w:rFonts w:cs="Times New Roman" w:hint="eastAsia"/>
          <w:bCs w:val="0"/>
        </w:rPr>
        <w:t>运动，</w:t>
      </w:r>
      <w:bookmarkEnd w:id="39"/>
      <w:r>
        <w:rPr>
          <w:rFonts w:cs="Times New Roman"/>
          <w:bCs w:val="0"/>
          <w:position w:val="-10"/>
        </w:rPr>
        <w:object w:dxaOrig="801" w:dyaOrig="325" w14:anchorId="1F586F69">
          <v:shape id="_x0000_i1149" type="#_x0000_t75" style="width:40.1pt;height:16.45pt" o:ole="">
            <v:imagedata r:id="rId168" o:title=""/>
          </v:shape>
          <o:OLEObject Type="Embed" ProgID="Equation.3" ShapeID="_x0000_i1149" DrawAspect="Content" ObjectID="_1831484171" r:id="rId169"/>
        </w:object>
      </w:r>
      <w:r>
        <w:rPr>
          <w:rFonts w:cs="Times New Roman" w:hint="eastAsia"/>
          <w:bCs w:val="0"/>
        </w:rPr>
        <w:t>，</w:t>
      </w:r>
      <w:r>
        <w:rPr>
          <w:rFonts w:cs="Times New Roman"/>
          <w:bCs w:val="0"/>
          <w:position w:val="-12"/>
        </w:rPr>
        <w:object w:dxaOrig="920" w:dyaOrig="342" w14:anchorId="1EB6C492">
          <v:shape id="_x0000_i1150" type="#_x0000_t75" style="width:46.05pt;height:17.1pt" o:ole="">
            <v:imagedata r:id="rId170" o:title=""/>
          </v:shape>
          <o:OLEObject Type="Embed" ProgID="Equation.3" ShapeID="_x0000_i1150" DrawAspect="Content" ObjectID="_1831484172" r:id="rId171"/>
        </w:object>
      </w:r>
      <w:r>
        <w:rPr>
          <w:rFonts w:cs="Times New Roman" w:hint="eastAsia"/>
          <w:bCs w:val="0"/>
          <w:iCs/>
        </w:rPr>
        <w:t>（</w:t>
      </w:r>
      <w:r>
        <w:rPr>
          <w:rFonts w:cs="Times New Roman" w:hint="eastAsia"/>
          <w:bCs w:val="0"/>
          <w:iCs/>
        </w:rPr>
        <w:t>2</w:t>
      </w:r>
      <w:r>
        <w:rPr>
          <w:rFonts w:cs="Times New Roman" w:hint="eastAsia"/>
          <w:bCs w:val="0"/>
          <w:iCs/>
        </w:rPr>
        <w:t>分）</w:t>
      </w:r>
    </w:p>
    <w:p w14:paraId="26E1EC41" w14:textId="77777777" w:rsidR="001E72A6" w:rsidRDefault="001E72A6" w:rsidP="001E72A6">
      <w:pPr>
        <w:adjustRightInd w:val="0"/>
        <w:spacing w:line="300" w:lineRule="auto"/>
        <w:jc w:val="left"/>
        <w:rPr>
          <w:rFonts w:cs="Times New Roman"/>
          <w:iCs/>
        </w:rPr>
      </w:pPr>
      <w:r>
        <w:rPr>
          <w:rFonts w:cs="Times New Roman"/>
          <w:bCs w:val="0"/>
        </w:rPr>
        <w:t>(2)</w:t>
      </w:r>
      <w:bookmarkStart w:id="40" w:name="OLE_LINK20"/>
      <w:r>
        <w:rPr>
          <w:rFonts w:cs="Times New Roman" w:hint="eastAsia"/>
          <w:bCs w:val="0"/>
        </w:rPr>
        <w:t>由</w:t>
      </w:r>
      <w:r>
        <w:rPr>
          <w:rFonts w:cs="Times New Roman" w:hint="eastAsia"/>
          <w:bCs w:val="0"/>
          <w:color w:val="000000" w:themeColor="text1"/>
        </w:rPr>
        <w:t>反弹后的最大高度为</w:t>
      </w:r>
      <w:r>
        <w:rPr>
          <w:rFonts w:cs="Times New Roman" w:hint="eastAsia"/>
          <w:bCs w:val="0"/>
          <w:i/>
          <w:iCs/>
          <w:color w:val="000000" w:themeColor="text1"/>
        </w:rPr>
        <w:t>h</w:t>
      </w:r>
      <w:r>
        <w:rPr>
          <w:rFonts w:cs="Times New Roman" w:hint="eastAsia"/>
          <w:bCs w:val="0"/>
          <w:color w:val="000000" w:themeColor="text1"/>
          <w:vertAlign w:val="subscript"/>
        </w:rPr>
        <w:t>2</w:t>
      </w:r>
      <w:r>
        <w:rPr>
          <w:rFonts w:cs="Times New Roman" w:hint="eastAsia"/>
          <w:bCs w:val="0"/>
          <w:color w:val="000000" w:themeColor="text1"/>
        </w:rPr>
        <w:t>，得</w:t>
      </w:r>
      <w:bookmarkEnd w:id="40"/>
      <w:r>
        <w:rPr>
          <w:rFonts w:cs="Times New Roman"/>
          <w:bCs w:val="0"/>
          <w:position w:val="-12"/>
        </w:rPr>
        <w:object w:dxaOrig="955" w:dyaOrig="342" w14:anchorId="649FDC12">
          <v:shape id="_x0000_i1151" type="#_x0000_t75" style="width:47.65pt;height:17.1pt" o:ole="">
            <v:imagedata r:id="rId172" o:title=""/>
          </v:shape>
          <o:OLEObject Type="Embed" ProgID="Equation.3" ShapeID="_x0000_i1151" DrawAspect="Content" ObjectID="_1831484173" r:id="rId173"/>
        </w:object>
      </w:r>
      <w:r>
        <w:rPr>
          <w:rFonts w:cs="Times New Roman" w:hint="eastAsia"/>
          <w:bCs w:val="0"/>
          <w:iCs/>
        </w:rPr>
        <w:t>（</w:t>
      </w:r>
      <w:r>
        <w:rPr>
          <w:rFonts w:cs="Times New Roman" w:hint="eastAsia"/>
          <w:bCs w:val="0"/>
          <w:iCs/>
        </w:rPr>
        <w:t>1</w:t>
      </w:r>
      <w:r>
        <w:rPr>
          <w:rFonts w:cs="Times New Roman" w:hint="eastAsia"/>
          <w:bCs w:val="0"/>
          <w:iCs/>
        </w:rPr>
        <w:t>分）</w:t>
      </w:r>
    </w:p>
    <w:p w14:paraId="44313C99" w14:textId="77777777" w:rsidR="001E72A6" w:rsidRDefault="001E72A6" w:rsidP="001E72A6">
      <w:pPr>
        <w:adjustRightInd w:val="0"/>
        <w:spacing w:line="300" w:lineRule="auto"/>
        <w:rPr>
          <w:rFonts w:cs="Times New Roman"/>
        </w:rPr>
      </w:pPr>
      <w:r>
        <w:rPr>
          <w:rFonts w:cs="Times New Roman" w:hint="eastAsia"/>
          <w:bCs w:val="0"/>
        </w:rPr>
        <w:t>以竖直向上（或竖直向下）为正方向</w:t>
      </w:r>
    </w:p>
    <w:p w14:paraId="2FEEA242" w14:textId="77777777" w:rsidR="001E72A6" w:rsidRDefault="001E72A6" w:rsidP="001E72A6">
      <w:pPr>
        <w:adjustRightInd w:val="0"/>
        <w:spacing w:line="300" w:lineRule="auto"/>
        <w:rPr>
          <w:rFonts w:cs="Times New Roman"/>
        </w:rPr>
      </w:pPr>
      <w:r>
        <w:rPr>
          <w:rFonts w:cs="Times New Roman" w:hint="eastAsia"/>
          <w:bCs w:val="0"/>
        </w:rPr>
        <w:t>根据</w:t>
      </w:r>
      <w:r>
        <w:rPr>
          <w:rFonts w:cs="Times New Roman" w:hint="eastAsia"/>
          <w:bCs w:val="0"/>
          <w:iCs/>
        </w:rPr>
        <w:t>动量定理</w:t>
      </w:r>
      <w:bookmarkStart w:id="41" w:name="OLE_LINK8"/>
      <w:r>
        <w:rPr>
          <w:rFonts w:cs="Times New Roman"/>
          <w:bCs w:val="0"/>
          <w:position w:val="-12"/>
        </w:rPr>
        <w:object w:dxaOrig="1171" w:dyaOrig="305" w14:anchorId="63CA7FDE">
          <v:shape id="_x0000_i1152" type="#_x0000_t75" style="width:58.5pt;height:15.45pt" o:ole="">
            <v:imagedata r:id="rId174" o:title=""/>
          </v:shape>
          <o:OLEObject Type="Embed" ProgID="Equation.3" ShapeID="_x0000_i1152" DrawAspect="Content" ObjectID="_1831484174" r:id="rId175"/>
        </w:objec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1</w:t>
      </w:r>
      <w:r>
        <w:rPr>
          <w:rFonts w:cs="Times New Roman" w:hint="eastAsia"/>
          <w:bCs w:val="0"/>
        </w:rPr>
        <w:t>分）</w:t>
      </w:r>
      <w:bookmarkEnd w:id="41"/>
    </w:p>
    <w:p w14:paraId="70D38E4C" w14:textId="77777777" w:rsidR="001E72A6" w:rsidRDefault="001E72A6" w:rsidP="001E72A6">
      <w:pPr>
        <w:adjustRightInd w:val="0"/>
        <w:spacing w:line="300" w:lineRule="auto"/>
        <w:jc w:val="left"/>
        <w:rPr>
          <w:rFonts w:cs="Times New Roman"/>
          <w:i/>
          <w:iCs/>
        </w:rPr>
      </w:pPr>
      <w:r>
        <w:rPr>
          <w:rFonts w:cs="Times New Roman" w:hint="eastAsia"/>
          <w:bCs w:val="0"/>
          <w:position w:val="-10"/>
        </w:rPr>
        <w:object w:dxaOrig="1761" w:dyaOrig="292" w14:anchorId="6A9865FA">
          <v:shape id="_x0000_i1153" type="#_x0000_t75" style="width:87.8pt;height:14.8pt" o:ole="">
            <v:imagedata r:id="rId176" o:title=""/>
          </v:shape>
          <o:OLEObject Type="Embed" ProgID="Equation.3" ShapeID="_x0000_i1153" DrawAspect="Content" ObjectID="_1831484175" r:id="rId177"/>
        </w:object>
      </w:r>
      <w:r>
        <w:rPr>
          <w:rFonts w:cs="Times New Roman" w:hint="eastAsia"/>
          <w:bCs w:val="0"/>
        </w:rPr>
        <w:t>（或</w:t>
      </w:r>
      <w:r>
        <w:rPr>
          <w:rFonts w:cs="Times New Roman" w:hint="eastAsia"/>
          <w:bCs w:val="0"/>
          <w:position w:val="-10"/>
        </w:rPr>
        <w:object w:dxaOrig="2067" w:dyaOrig="292" w14:anchorId="738D0B19">
          <v:shape id="_x0000_i1154" type="#_x0000_t75" style="width:103.25pt;height:14.8pt" o:ole="">
            <v:imagedata r:id="rId178" o:title=""/>
          </v:shape>
          <o:OLEObject Type="Embed" ProgID="Equation.3" ShapeID="_x0000_i1154" DrawAspect="Content" ObjectID="_1831484176" r:id="rId179"/>
        </w:object>
      </w:r>
      <w:r>
        <w:rPr>
          <w:rFonts w:cs="Times New Roman" w:hint="eastAsia"/>
          <w:bCs w:val="0"/>
        </w:rPr>
        <w:t>）</w:t>
      </w:r>
    </w:p>
    <w:p w14:paraId="7F06EF05" w14:textId="77777777" w:rsidR="001E72A6" w:rsidRDefault="001E72A6" w:rsidP="001E72A6">
      <w:pPr>
        <w:adjustRightInd w:val="0"/>
        <w:spacing w:line="300" w:lineRule="auto"/>
        <w:rPr>
          <w:rFonts w:cs="Times New Roman"/>
          <w:b/>
          <w:bCs w:val="0"/>
          <w:i/>
          <w:iCs/>
        </w:rPr>
      </w:pPr>
      <w:r>
        <w:rPr>
          <w:rFonts w:cs="Times New Roman" w:hint="eastAsia"/>
          <w:bCs w:val="0"/>
        </w:rPr>
        <w:t>得</w:t>
      </w:r>
      <w:r>
        <w:rPr>
          <w:rFonts w:cs="Times New Roman" w:hint="eastAsia"/>
          <w:bCs w:val="0"/>
          <w:position w:val="-24"/>
        </w:rPr>
        <w:object w:dxaOrig="2381" w:dyaOrig="592" w14:anchorId="04EFB1C6">
          <v:shape id="_x0000_i1155" type="#_x0000_t75" style="width:119pt;height:29.6pt" o:ole="">
            <v:imagedata r:id="rId180" o:title=""/>
          </v:shape>
          <o:OLEObject Type="Embed" ProgID="Equation.3" ShapeID="_x0000_i1155" DrawAspect="Content" ObjectID="_1831484177" r:id="rId181"/>
        </w:object>
      </w:r>
      <w:r>
        <w:rPr>
          <w:rFonts w:cs="Times New Roman"/>
          <w:bCs w:val="0"/>
        </w:rPr>
        <w:t>（</w:t>
      </w:r>
      <w:r>
        <w:rPr>
          <w:rFonts w:cs="Times New Roman"/>
          <w:bCs w:val="0"/>
        </w:rPr>
        <w:t>2</w:t>
      </w:r>
      <w:r>
        <w:rPr>
          <w:rFonts w:cs="Times New Roman"/>
          <w:bCs w:val="0"/>
        </w:rPr>
        <w:t>分）</w:t>
      </w:r>
    </w:p>
    <w:p w14:paraId="480C84EF" w14:textId="77777777" w:rsidR="001E72A6" w:rsidRDefault="001E72A6" w:rsidP="001E72A6">
      <w:pPr>
        <w:adjustRightInd w:val="0"/>
        <w:spacing w:line="300" w:lineRule="auto"/>
        <w:rPr>
          <w:rFonts w:ascii="宋体" w:hAnsi="宋体" w:hint="eastAsia"/>
        </w:rPr>
      </w:pPr>
      <w:r>
        <w:rPr>
          <w:rFonts w:cs="Times New Roman" w:hint="eastAsia"/>
        </w:rPr>
        <w:t>11</w:t>
      </w:r>
      <w:r>
        <w:rPr>
          <w:rFonts w:ascii="宋体" w:hAnsi="宋体" w:hint="eastAsia"/>
        </w:rPr>
        <w:t>．</w:t>
      </w:r>
      <w:r>
        <w:rPr>
          <w:rFonts w:cs="Times New Roman"/>
        </w:rPr>
        <w:t>(</w:t>
      </w:r>
      <w:r>
        <w:rPr>
          <w:rFonts w:cs="Times New Roman" w:hint="eastAsia"/>
        </w:rPr>
        <w:t>1</w:t>
      </w:r>
      <w:r>
        <w:rPr>
          <w:rFonts w:cs="Times New Roman"/>
        </w:rPr>
        <w:t>)</w:t>
      </w:r>
      <w:r>
        <w:rPr>
          <w:rFonts w:cs="Times New Roman" w:hint="eastAsia"/>
        </w:rPr>
        <w:t>0.4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(2)</w:t>
      </w:r>
      <w:r>
        <w:rPr>
          <w:rFonts w:cs="Times New Roman" w:hint="eastAsia"/>
        </w:rPr>
        <w:t>B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  <w:bCs w:val="0"/>
        </w:rPr>
        <w:tab/>
      </w:r>
      <w:r>
        <w:rPr>
          <w:rFonts w:cs="Times New Roman" w:hint="eastAsia"/>
          <w:bCs w:val="0"/>
        </w:rPr>
        <w:tab/>
      </w:r>
      <w:r>
        <w:rPr>
          <w:rFonts w:cs="Times New Roman" w:hint="eastAsia"/>
          <w:bCs w:val="0"/>
        </w:rPr>
        <w:tab/>
      </w:r>
      <w:r>
        <w:rPr>
          <w:rFonts w:cs="Times New Roman"/>
        </w:rPr>
        <w:t>(</w:t>
      </w:r>
      <w:r>
        <w:rPr>
          <w:rFonts w:cs="Times New Roman" w:hint="eastAsia"/>
        </w:rPr>
        <w:t>3</w:t>
      </w:r>
      <w:r>
        <w:rPr>
          <w:rFonts w:cs="Times New Roman"/>
        </w:rPr>
        <w:t>)</w:t>
      </w:r>
      <w:r>
        <w:rPr>
          <w:rFonts w:cs="Times New Roman" w:hint="eastAsia"/>
        </w:rPr>
        <w:t>A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</w:p>
    <w:p w14:paraId="235490E1" w14:textId="77777777" w:rsidR="001E72A6" w:rsidRDefault="001E72A6" w:rsidP="001E72A6">
      <w:pPr>
        <w:adjustRightInd w:val="0"/>
        <w:spacing w:line="300" w:lineRule="auto"/>
        <w:rPr>
          <w:rFonts w:ascii="宋体" w:hAnsi="宋体" w:hint="eastAsia"/>
        </w:rPr>
      </w:pPr>
    </w:p>
    <w:p w14:paraId="7E46C939" w14:textId="77777777" w:rsidR="001E72A6" w:rsidRDefault="001E72A6" w:rsidP="001E72A6">
      <w:pPr>
        <w:adjustRightInd w:val="0"/>
        <w:spacing w:line="300" w:lineRule="auto"/>
        <w:rPr>
          <w:rFonts w:ascii="宋体" w:hAnsi="宋体" w:hint="eastAsia"/>
        </w:rPr>
      </w:pPr>
      <w:r>
        <w:rPr>
          <w:rFonts w:ascii="黑体" w:eastAsia="黑体" w:hAnsi="黑体" w:cs="Times New Roman" w:hint="eastAsia"/>
          <w:sz w:val="24"/>
          <w:szCs w:val="24"/>
        </w:rPr>
        <w:t>四</w:t>
      </w:r>
      <w:r>
        <w:rPr>
          <w:rFonts w:ascii="黑体" w:eastAsia="黑体" w:hAnsi="黑体" w:cs="Times New Roman" w:hint="eastAsia"/>
          <w:sz w:val="24"/>
          <w:szCs w:val="24"/>
        </w:rPr>
        <w:tab/>
        <w:t>智能健康管理</w:t>
      </w:r>
    </w:p>
    <w:p w14:paraId="7CA28677" w14:textId="77777777" w:rsidR="001E72A6" w:rsidRDefault="001E72A6" w:rsidP="001E72A6">
      <w:pPr>
        <w:spacing w:line="300" w:lineRule="auto"/>
        <w:rPr>
          <w:rFonts w:cs="Times New Roman"/>
          <w:color w:val="000000" w:themeColor="text1"/>
        </w:rPr>
      </w:pPr>
      <w:r>
        <w:rPr>
          <w:rFonts w:cs="Times New Roman" w:hint="eastAsia"/>
        </w:rPr>
        <w:t>12</w:t>
      </w:r>
      <w:r>
        <w:rPr>
          <w:rFonts w:cs="Times New Roman" w:hint="eastAsia"/>
        </w:rPr>
        <w:t>．</w:t>
      </w:r>
      <w:r>
        <w:rPr>
          <w:rFonts w:cs="Times New Roman"/>
        </w:rPr>
        <w:t>(</w:t>
      </w:r>
      <w:r>
        <w:rPr>
          <w:rFonts w:cs="Times New Roman" w:hint="eastAsia"/>
        </w:rPr>
        <w:t>1</w:t>
      </w:r>
      <w:r>
        <w:rPr>
          <w:rFonts w:cs="Times New Roman"/>
        </w:rPr>
        <w:t>)</w:t>
      </w:r>
      <w:r>
        <w:rPr>
          <w:rFonts w:cs="Times New Roman" w:hint="eastAsia"/>
        </w:rPr>
        <w:t>A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>
        <w:rPr>
          <w:rFonts w:cs="Times New Roman"/>
          <w:color w:val="000000" w:themeColor="text1"/>
        </w:rPr>
        <w:t>(2)</w:t>
      </w:r>
      <w:r>
        <w:rPr>
          <w:rFonts w:cs="Times New Roman" w:hint="eastAsia"/>
          <w:color w:val="000000" w:themeColor="text1"/>
        </w:rPr>
        <w:t>30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2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  <w:color w:val="000000" w:themeColor="text1"/>
        </w:rPr>
        <w:tab/>
      </w:r>
      <w:r>
        <w:rPr>
          <w:rFonts w:cs="Times New Roman" w:hint="eastAsia"/>
          <w:color w:val="000000" w:themeColor="text1"/>
        </w:rPr>
        <w:tab/>
      </w:r>
    </w:p>
    <w:p w14:paraId="020D7FB1" w14:textId="77777777" w:rsidR="001E72A6" w:rsidRDefault="001E72A6" w:rsidP="001E72A6">
      <w:pPr>
        <w:spacing w:line="300" w:lineRule="auto"/>
        <w:rPr>
          <w:rFonts w:cs="Times New Roman"/>
        </w:rPr>
      </w:pPr>
      <w:r>
        <w:rPr>
          <w:rFonts w:cs="Times New Roman"/>
        </w:rPr>
        <w:lastRenderedPageBreak/>
        <w:t>1</w:t>
      </w:r>
      <w:r>
        <w:rPr>
          <w:rFonts w:cs="Times New Roman" w:hint="eastAsia"/>
        </w:rPr>
        <w:t>3</w:t>
      </w:r>
      <w:r>
        <w:rPr>
          <w:rFonts w:cs="Times New Roman" w:hint="eastAsia"/>
        </w:rPr>
        <w:t>．</w:t>
      </w:r>
      <w:r>
        <w:rPr>
          <w:rFonts w:cs="Times New Roman" w:hint="eastAsia"/>
        </w:rPr>
        <w:t>A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</w:p>
    <w:p w14:paraId="5AE85189" w14:textId="77777777" w:rsidR="001E72A6" w:rsidRDefault="001E72A6" w:rsidP="001E72A6">
      <w:pPr>
        <w:spacing w:line="300" w:lineRule="auto"/>
        <w:rPr>
          <w:rFonts w:cs="Times New Roman"/>
        </w:rPr>
      </w:pPr>
      <w:bookmarkStart w:id="42" w:name="OLE_LINK15"/>
      <w:r>
        <w:rPr>
          <w:rFonts w:cs="Times New Roman" w:hint="eastAsia"/>
        </w:rPr>
        <w:t>14</w:t>
      </w:r>
      <w:bookmarkStart w:id="43" w:name="OLE_LINK24"/>
      <w:r>
        <w:rPr>
          <w:rFonts w:cs="Times New Roman" w:hint="eastAsia"/>
        </w:rPr>
        <w:t>．</w:t>
      </w:r>
      <w:bookmarkEnd w:id="42"/>
      <w:bookmarkEnd w:id="43"/>
      <w:r>
        <w:rPr>
          <w:rFonts w:cs="Times New Roman" w:hint="eastAsia"/>
        </w:rPr>
        <w:t>44:1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0.02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4</w:t>
      </w:r>
      <w:r>
        <w:rPr>
          <w:rFonts w:cs="Times New Roman" w:hint="eastAsia"/>
          <w:bCs w:val="0"/>
        </w:rPr>
        <w:t>分）</w:t>
      </w:r>
      <w:r>
        <w:rPr>
          <w:rFonts w:cs="Times New Roman"/>
        </w:rPr>
        <w:tab/>
      </w:r>
    </w:p>
    <w:p w14:paraId="1D8CE35E" w14:textId="77777777" w:rsidR="001E72A6" w:rsidRDefault="001E72A6" w:rsidP="001E72A6">
      <w:pPr>
        <w:spacing w:line="300" w:lineRule="auto"/>
        <w:rPr>
          <w:rFonts w:cs="Times New Roman"/>
        </w:rPr>
      </w:pPr>
      <w:r>
        <w:rPr>
          <w:rFonts w:cs="Times New Roman"/>
        </w:rPr>
        <w:t>15</w:t>
      </w:r>
      <w:r>
        <w:rPr>
          <w:rFonts w:cs="Times New Roman" w:hint="eastAsia"/>
        </w:rPr>
        <w:t>．</w:t>
      </w:r>
      <w:r>
        <w:rPr>
          <w:rFonts w:cs="Times New Roman"/>
        </w:rPr>
        <w:t>(</w:t>
      </w:r>
      <w:r>
        <w:rPr>
          <w:rFonts w:cs="Times New Roman" w:hint="eastAsia"/>
        </w:rPr>
        <w:t>1</w:t>
      </w:r>
      <w:r>
        <w:rPr>
          <w:rFonts w:cs="Times New Roman"/>
        </w:rPr>
        <w:t>)</w:t>
      </w:r>
      <w:r>
        <w:rPr>
          <w:rFonts w:cs="Times New Roman" w:hint="eastAsia"/>
        </w:rPr>
        <w:t>C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  <w:bCs w:val="0"/>
        </w:rPr>
        <w:tab/>
      </w:r>
      <w:r>
        <w:rPr>
          <w:rFonts w:cs="Times New Roman" w:hint="eastAsia"/>
          <w:bCs w:val="0"/>
        </w:rPr>
        <w:tab/>
      </w:r>
      <w:r>
        <w:rPr>
          <w:rFonts w:cs="Times New Roman" w:hint="eastAsia"/>
        </w:rPr>
        <w:tab/>
      </w:r>
      <w:r>
        <w:rPr>
          <w:rFonts w:cs="Times New Roman"/>
        </w:rPr>
        <w:t>(2)</w:t>
      </w:r>
      <w:r>
        <w:rPr>
          <w:rFonts w:cs="Times New Roman" w:hint="eastAsia"/>
        </w:rPr>
        <w:t>3.0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2.0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4</w:t>
      </w:r>
      <w:r>
        <w:rPr>
          <w:rFonts w:cs="Times New Roman" w:hint="eastAsia"/>
          <w:bCs w:val="0"/>
        </w:rPr>
        <w:t>分）</w:t>
      </w:r>
    </w:p>
    <w:p w14:paraId="40FB5B86" w14:textId="77777777" w:rsidR="001E72A6" w:rsidRDefault="001E72A6" w:rsidP="001E72A6">
      <w:pPr>
        <w:adjustRightInd w:val="0"/>
        <w:spacing w:line="300" w:lineRule="auto"/>
        <w:rPr>
          <w:rFonts w:ascii="宋体" w:hAnsi="宋体" w:hint="eastAsia"/>
        </w:rPr>
      </w:pPr>
    </w:p>
    <w:p w14:paraId="05F2FD5F" w14:textId="77777777" w:rsidR="001E72A6" w:rsidRDefault="001E72A6" w:rsidP="001E72A6">
      <w:pPr>
        <w:adjustRightInd w:val="0"/>
        <w:spacing w:line="300" w:lineRule="auto"/>
        <w:rPr>
          <w:rFonts w:ascii="宋体" w:hAnsi="宋体" w:hint="eastAsia"/>
        </w:rPr>
      </w:pPr>
      <w:r>
        <w:rPr>
          <w:rFonts w:ascii="黑体" w:eastAsia="黑体" w:hAnsi="黑体" w:cs="Times New Roman" w:hint="eastAsia"/>
          <w:sz w:val="24"/>
          <w:szCs w:val="24"/>
        </w:rPr>
        <w:t>五</w:t>
      </w:r>
      <w:r>
        <w:rPr>
          <w:rFonts w:ascii="黑体" w:eastAsia="黑体" w:hAnsi="黑体" w:cs="Times New Roman" w:hint="eastAsia"/>
          <w:sz w:val="24"/>
          <w:szCs w:val="24"/>
        </w:rPr>
        <w:tab/>
        <w:t>电容器与粒子加速器</w:t>
      </w:r>
    </w:p>
    <w:p w14:paraId="55EEE93F" w14:textId="77777777" w:rsidR="001E72A6" w:rsidRDefault="001E72A6" w:rsidP="001E72A6">
      <w:pPr>
        <w:spacing w:line="300" w:lineRule="auto"/>
        <w:rPr>
          <w:rFonts w:cs="Times New Roman"/>
        </w:rPr>
      </w:pPr>
      <w:bookmarkStart w:id="44" w:name="OLE_LINK23"/>
      <w:r>
        <w:rPr>
          <w:rFonts w:cs="Times New Roman" w:hint="eastAsia"/>
        </w:rPr>
        <w:t>1</w:t>
      </w:r>
      <w:bookmarkEnd w:id="44"/>
      <w:r>
        <w:rPr>
          <w:rFonts w:cs="Times New Roman" w:hint="eastAsia"/>
        </w:rPr>
        <w:t>6</w:t>
      </w:r>
      <w:r>
        <w:rPr>
          <w:rFonts w:cs="Times New Roman" w:hint="eastAsia"/>
        </w:rPr>
        <w:t>．</w:t>
      </w:r>
      <w:r>
        <w:rPr>
          <w:rFonts w:cs="Times New Roman"/>
        </w:rPr>
        <w:t>(</w:t>
      </w:r>
      <w:r>
        <w:rPr>
          <w:rFonts w:cs="Times New Roman" w:hint="eastAsia"/>
        </w:rPr>
        <w:t>1</w:t>
      </w:r>
      <w:r>
        <w:rPr>
          <w:rFonts w:cs="Times New Roman"/>
        </w:rPr>
        <w:t>)</w:t>
      </w:r>
      <w:r>
        <w:rPr>
          <w:rFonts w:cs="宋体" w:hint="eastAsia"/>
          <w:color w:val="000000" w:themeColor="text1"/>
          <w:szCs w:val="21"/>
        </w:rPr>
        <w:t>6.3</w:t>
      </w:r>
      <w:r>
        <w:rPr>
          <w:rFonts w:cs="宋体" w:hint="eastAsia"/>
          <w:color w:val="000000" w:themeColor="text1"/>
          <w:szCs w:val="21"/>
        </w:rPr>
        <w:t>×</w:t>
      </w:r>
      <w:r>
        <w:rPr>
          <w:rFonts w:cs="宋体" w:hint="eastAsia"/>
          <w:color w:val="000000" w:themeColor="text1"/>
          <w:szCs w:val="21"/>
        </w:rPr>
        <w:t>10</w:t>
      </w:r>
      <w:r>
        <w:rPr>
          <w:rFonts w:cs="宋体" w:hint="eastAsia"/>
          <w:color w:val="000000" w:themeColor="text1"/>
          <w:szCs w:val="21"/>
          <w:vertAlign w:val="superscript"/>
        </w:rPr>
        <w:t>-3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  <w:bCs w:val="0"/>
        </w:rPr>
        <w:tab/>
      </w:r>
      <w:r>
        <w:rPr>
          <w:rFonts w:cs="宋体"/>
          <w:color w:val="000000" w:themeColor="text1"/>
          <w:szCs w:val="21"/>
        </w:rPr>
        <w:t>(2)</w:t>
      </w:r>
      <w:r>
        <w:rPr>
          <w:rFonts w:cs="Times New Roman" w:hint="eastAsia"/>
        </w:rPr>
        <w:t>D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）</w:t>
      </w: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</w:p>
    <w:p w14:paraId="4976F785" w14:textId="77777777" w:rsidR="001E72A6" w:rsidRDefault="001E72A6" w:rsidP="001E72A6">
      <w:pPr>
        <w:spacing w:line="300" w:lineRule="auto"/>
        <w:rPr>
          <w:rFonts w:cs="Times New Roman"/>
        </w:rPr>
      </w:pPr>
      <w:r>
        <w:rPr>
          <w:rFonts w:cs="Times New Roman"/>
        </w:rPr>
        <w:t>1</w:t>
      </w:r>
      <w:r>
        <w:rPr>
          <w:rFonts w:cs="Times New Roman" w:hint="eastAsia"/>
        </w:rPr>
        <w:t>7</w:t>
      </w:r>
      <w:r>
        <w:rPr>
          <w:rFonts w:cs="Times New Roman" w:hint="eastAsia"/>
        </w:rPr>
        <w:t>．</w:t>
      </w:r>
      <w:bookmarkStart w:id="45" w:name="OLE_LINK16"/>
      <w:r>
        <w:rPr>
          <w:rFonts w:cs="Times New Roman" w:hint="eastAsia"/>
        </w:rPr>
        <w:t>A</w:t>
      </w:r>
      <w:bookmarkEnd w:id="45"/>
      <w:r>
        <w:rPr>
          <w:rFonts w:cs="Times New Roman" w:hint="eastAsia"/>
        </w:rPr>
        <w:t>D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3</w:t>
      </w:r>
      <w:r>
        <w:rPr>
          <w:rFonts w:cs="Times New Roman" w:hint="eastAsia"/>
          <w:bCs w:val="0"/>
        </w:rPr>
        <w:t>分，漏选给</w:t>
      </w:r>
      <w:r>
        <w:rPr>
          <w:rFonts w:cs="Times New Roman" w:hint="eastAsia"/>
          <w:bCs w:val="0"/>
        </w:rPr>
        <w:t>2</w:t>
      </w:r>
      <w:r>
        <w:rPr>
          <w:rFonts w:cs="Times New Roman" w:hint="eastAsia"/>
          <w:bCs w:val="0"/>
        </w:rPr>
        <w:t>分，错选不给分）</w:t>
      </w:r>
    </w:p>
    <w:p w14:paraId="740276CA" w14:textId="77777777" w:rsidR="001E72A6" w:rsidRDefault="001E72A6" w:rsidP="001E72A6">
      <w:pPr>
        <w:spacing w:line="300" w:lineRule="auto"/>
        <w:rPr>
          <w:rFonts w:cs="Times New Roman"/>
          <w:i/>
          <w:szCs w:val="21"/>
        </w:rPr>
      </w:pPr>
      <w:r>
        <w:rPr>
          <w:rFonts w:cs="Times New Roman" w:hint="eastAsia"/>
          <w:szCs w:val="21"/>
        </w:rPr>
        <w:t>18</w:t>
      </w:r>
      <w:r>
        <w:rPr>
          <w:rFonts w:cs="Times New Roman" w:hint="eastAsia"/>
          <w:szCs w:val="21"/>
        </w:rPr>
        <w:t>．</w:t>
      </w:r>
      <w:r>
        <w:rPr>
          <w:rFonts w:cs="Times New Roman"/>
          <w:szCs w:val="21"/>
        </w:rPr>
        <w:t>(</w:t>
      </w:r>
      <w:r>
        <w:rPr>
          <w:rFonts w:cs="Times New Roman" w:hint="eastAsia"/>
          <w:szCs w:val="21"/>
        </w:rPr>
        <w:t>1</w:t>
      </w:r>
      <w:r>
        <w:rPr>
          <w:rFonts w:cs="Times New Roman"/>
          <w:szCs w:val="21"/>
        </w:rPr>
        <w:t>)</w:t>
      </w:r>
      <w:r>
        <w:rPr>
          <w:rFonts w:cs="Times New Roman" w:hint="eastAsia"/>
          <w:i/>
          <w:szCs w:val="21"/>
        </w:rPr>
        <w:t>kBR</w: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2</w:t>
      </w:r>
      <w:r>
        <w:rPr>
          <w:rFonts w:cs="Times New Roman" w:hint="eastAsia"/>
          <w:bCs w:val="0"/>
        </w:rPr>
        <w:t>分）</w:t>
      </w:r>
    </w:p>
    <w:p w14:paraId="1D941C8B" w14:textId="77777777" w:rsidR="001E72A6" w:rsidRDefault="001E72A6" w:rsidP="001E72A6">
      <w:pPr>
        <w:spacing w:line="300" w:lineRule="auto"/>
        <w:rPr>
          <w:rFonts w:cs="Times New Roman"/>
          <w:szCs w:val="21"/>
        </w:rPr>
      </w:pPr>
      <w:r>
        <w:rPr>
          <w:rFonts w:cs="Times New Roman"/>
          <w:bCs w:val="0"/>
          <w:szCs w:val="21"/>
        </w:rPr>
        <w:t>(</w:t>
      </w:r>
      <w:r>
        <w:rPr>
          <w:rFonts w:cs="Times New Roman" w:hint="eastAsia"/>
          <w:bCs w:val="0"/>
          <w:szCs w:val="21"/>
        </w:rPr>
        <w:t>2</w:t>
      </w:r>
      <w:r>
        <w:rPr>
          <w:rFonts w:cs="Times New Roman"/>
          <w:bCs w:val="0"/>
          <w:szCs w:val="21"/>
        </w:rPr>
        <w:t>)</w:t>
      </w:r>
      <w:r>
        <w:rPr>
          <w:rFonts w:cs="Times New Roman"/>
          <w:bCs w:val="0"/>
          <w:szCs w:val="21"/>
        </w:rPr>
        <w:t>设两盒间的电压为</w:t>
      </w:r>
      <w:r>
        <w:rPr>
          <w:rFonts w:cs="Times New Roman"/>
          <w:bCs w:val="0"/>
          <w:i/>
          <w:szCs w:val="21"/>
        </w:rPr>
        <w:t>U</w:t>
      </w:r>
      <w:r>
        <w:rPr>
          <w:rFonts w:cs="Times New Roman"/>
          <w:bCs w:val="0"/>
          <w:szCs w:val="21"/>
        </w:rPr>
        <w:t>，粒子</w:t>
      </w:r>
      <w:r>
        <w:rPr>
          <w:rFonts w:cs="Times New Roman"/>
          <w:bCs w:val="0"/>
          <w:i/>
          <w:szCs w:val="21"/>
        </w:rPr>
        <w:t>n</w:t>
      </w:r>
      <w:r>
        <w:rPr>
          <w:rFonts w:cs="Times New Roman"/>
          <w:bCs w:val="0"/>
          <w:szCs w:val="21"/>
        </w:rPr>
        <w:t>次经过加速电场</w:t>
      </w:r>
    </w:p>
    <w:p w14:paraId="5617CF65" w14:textId="77777777" w:rsidR="001E72A6" w:rsidRDefault="001E72A6" w:rsidP="001E72A6">
      <w:pPr>
        <w:pStyle w:val="af1"/>
        <w:spacing w:line="300" w:lineRule="auto"/>
        <w:ind w:left="0"/>
        <w:textAlignment w:val="baseline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对粒子在回旋加速器中运动全过程，由动能定</w:t>
      </w:r>
      <w:r>
        <w:rPr>
          <w:rFonts w:ascii="Times New Roman" w:eastAsia="宋体" w:hAnsi="Times New Roman" w:cs="Times New Roman" w:hint="eastAsia"/>
          <w:szCs w:val="21"/>
        </w:rPr>
        <w:t>理</w:t>
      </w:r>
      <w:r>
        <w:rPr>
          <w:rFonts w:ascii="Times New Roman" w:eastAsia="宋体" w:hAnsi="Times New Roman" w:cs="Times New Roman"/>
          <w:szCs w:val="21"/>
        </w:rPr>
        <w:t>可得：</w:t>
      </w:r>
      <w:r>
        <w:rPr>
          <w:rFonts w:ascii="Times New Roman" w:eastAsia="宋体" w:hAnsi="Times New Roman" w:cs="Times New Roman"/>
          <w:position w:val="-24"/>
          <w:szCs w:val="21"/>
        </w:rPr>
        <w:object w:dxaOrig="1210" w:dyaOrig="530" w14:anchorId="7A83BDC9">
          <v:shape id="_x0000_i1156" type="#_x0000_t75" style="width:60.5pt;height:26.65pt" o:ole="">
            <v:imagedata r:id="rId182" o:title=""/>
          </v:shape>
          <o:OLEObject Type="Embed" ProgID="Equation.3" ShapeID="_x0000_i1156" DrawAspect="Content" ObjectID="_1831484178" r:id="rId183"/>
        </w:objec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）</w:t>
      </w:r>
    </w:p>
    <w:p w14:paraId="6A7C39CB" w14:textId="77777777" w:rsidR="001E72A6" w:rsidRDefault="001E72A6" w:rsidP="001E72A6">
      <w:pPr>
        <w:pStyle w:val="af1"/>
        <w:spacing w:line="300" w:lineRule="auto"/>
        <w:ind w:left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粒子在磁场中做匀速圆周运动，以最大速度飞出磁场前：</w:t>
      </w:r>
      <w:r>
        <w:rPr>
          <w:rFonts w:ascii="Times New Roman" w:eastAsia="宋体" w:hAnsi="Times New Roman" w:cs="Times New Roman"/>
          <w:position w:val="-24"/>
          <w:szCs w:val="21"/>
        </w:rPr>
        <w:object w:dxaOrig="1180" w:dyaOrig="570" w14:anchorId="2B14C573">
          <v:shape id="_x0000_i1157" type="#_x0000_t75" style="width:58.85pt;height:28.25pt" o:ole="">
            <v:imagedata r:id="rId184" o:title=""/>
          </v:shape>
          <o:OLEObject Type="Embed" ProgID="Equation.3" ShapeID="_x0000_i1157" DrawAspect="Content" ObjectID="_1831484179" r:id="rId185"/>
        </w:objec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）</w:t>
      </w:r>
    </w:p>
    <w:p w14:paraId="3AC2145C" w14:textId="77777777" w:rsidR="001E72A6" w:rsidRDefault="001E72A6" w:rsidP="001E72A6">
      <w:pPr>
        <w:pStyle w:val="af1"/>
        <w:spacing w:line="300" w:lineRule="auto"/>
        <w:ind w:left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粒子在磁场</w:t>
      </w:r>
      <w:r>
        <w:rPr>
          <w:rFonts w:ascii="Times New Roman" w:eastAsia="宋体" w:hAnsi="Times New Roman" w:cs="Times New Roman" w:hint="eastAsia"/>
          <w:szCs w:val="21"/>
        </w:rPr>
        <w:t>中</w:t>
      </w:r>
      <w:r>
        <w:rPr>
          <w:rFonts w:ascii="Times New Roman" w:eastAsia="宋体" w:hAnsi="Times New Roman" w:cs="Times New Roman"/>
          <w:szCs w:val="21"/>
        </w:rPr>
        <w:t>运动</w:t>
      </w:r>
      <w:r>
        <w:rPr>
          <w:rFonts w:ascii="Times New Roman" w:eastAsia="宋体" w:hAnsi="Times New Roman" w:cs="Times New Roman" w:hint="eastAsia"/>
          <w:szCs w:val="21"/>
        </w:rPr>
        <w:t>的</w:t>
      </w:r>
      <w:r>
        <w:rPr>
          <w:rFonts w:ascii="Times New Roman" w:eastAsia="宋体" w:hAnsi="Times New Roman" w:cs="Times New Roman"/>
          <w:szCs w:val="21"/>
        </w:rPr>
        <w:t>周期：</w:t>
      </w:r>
      <w:r>
        <w:rPr>
          <w:rFonts w:ascii="Times New Roman" w:eastAsia="宋体" w:hAnsi="Times New Roman" w:cs="Times New Roman"/>
          <w:position w:val="-28"/>
          <w:szCs w:val="21"/>
        </w:rPr>
        <w:object w:dxaOrig="760" w:dyaOrig="560" w14:anchorId="56E7A950">
          <v:shape id="_x0000_i1158" type="#_x0000_t75" style="width:38.15pt;height:27.95pt" o:ole="">
            <v:imagedata r:id="rId186" o:title=""/>
          </v:shape>
          <o:OLEObject Type="Embed" ProgID="Equation.3" ShapeID="_x0000_i1158" DrawAspect="Content" ObjectID="_1831484180" r:id="rId187"/>
        </w:objec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ab/>
      </w:r>
    </w:p>
    <w:p w14:paraId="4293F1AD" w14:textId="77777777" w:rsidR="001E72A6" w:rsidRDefault="001E72A6" w:rsidP="001E72A6">
      <w:pPr>
        <w:pStyle w:val="af1"/>
        <w:spacing w:line="300" w:lineRule="auto"/>
        <w:ind w:left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粒子在磁场中运动的总时间：</w:t>
      </w:r>
      <w:r>
        <w:rPr>
          <w:rFonts w:ascii="Times New Roman" w:eastAsia="宋体" w:hAnsi="Times New Roman" w:cs="Times New Roman"/>
          <w:position w:val="-24"/>
          <w:szCs w:val="21"/>
        </w:rPr>
        <w:object w:dxaOrig="610" w:dyaOrig="530" w14:anchorId="1057486B">
          <v:shape id="_x0000_i1159" type="#_x0000_t75" style="width:30.6pt;height:26.65pt" o:ole="">
            <v:imagedata r:id="rId188" o:title=""/>
          </v:shape>
          <o:OLEObject Type="Embed" ProgID="Equation.3" ShapeID="_x0000_i1159" DrawAspect="Content" ObjectID="_1831484181" r:id="rId189"/>
        </w:objec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）</w:t>
      </w:r>
    </w:p>
    <w:p w14:paraId="40AB5509" w14:textId="77777777" w:rsidR="001E72A6" w:rsidRDefault="001E72A6" w:rsidP="001E72A6">
      <w:pPr>
        <w:adjustRightInd w:val="0"/>
        <w:spacing w:line="300" w:lineRule="auto"/>
        <w:rPr>
          <w:rFonts w:cs="Times New Roman"/>
          <w:szCs w:val="21"/>
        </w:rPr>
      </w:pPr>
      <w:r>
        <w:rPr>
          <w:rFonts w:cs="Times New Roman" w:hint="eastAsia"/>
          <w:bCs w:val="0"/>
          <w:szCs w:val="21"/>
        </w:rPr>
        <w:t>以上各式</w:t>
      </w:r>
      <w:r>
        <w:rPr>
          <w:rFonts w:cs="Times New Roman"/>
          <w:bCs w:val="0"/>
          <w:szCs w:val="21"/>
        </w:rPr>
        <w:t>联立得：</w:t>
      </w:r>
      <w:r>
        <w:rPr>
          <w:rFonts w:cs="Times New Roman"/>
          <w:bCs w:val="0"/>
          <w:position w:val="-24"/>
          <w:szCs w:val="21"/>
        </w:rPr>
        <w:object w:dxaOrig="822" w:dyaOrig="567" w14:anchorId="7F81E8FD">
          <v:shape id="_x0000_i1160" type="#_x0000_t75" style="width:40.75pt;height:28.25pt" o:ole="">
            <v:imagedata r:id="rId190" o:title=""/>
          </v:shape>
          <o:OLEObject Type="Embed" ProgID="Equation.3" ShapeID="_x0000_i1160" DrawAspect="Content" ObjectID="_1831484182" r:id="rId191"/>
        </w:object>
      </w:r>
      <w:r>
        <w:rPr>
          <w:rFonts w:cs="Times New Roman"/>
          <w:bCs w:val="0"/>
          <w:szCs w:val="21"/>
        </w:rPr>
        <w:t>与比荷无关，得证</w:t>
      </w:r>
      <w:r>
        <w:rPr>
          <w:rFonts w:cs="Times New Roman" w:hint="eastAsia"/>
          <w:bCs w:val="0"/>
          <w:szCs w:val="21"/>
        </w:rPr>
        <w:t>（</w:t>
      </w:r>
      <w:r>
        <w:rPr>
          <w:rFonts w:cs="Times New Roman"/>
          <w:bCs w:val="0"/>
          <w:szCs w:val="21"/>
        </w:rPr>
        <w:t>1</w:t>
      </w:r>
      <w:r>
        <w:rPr>
          <w:rFonts w:cs="Times New Roman"/>
          <w:bCs w:val="0"/>
          <w:szCs w:val="21"/>
        </w:rPr>
        <w:t>分</w:t>
      </w:r>
      <w:r>
        <w:rPr>
          <w:rFonts w:cs="Times New Roman" w:hint="eastAsia"/>
          <w:bCs w:val="0"/>
          <w:szCs w:val="21"/>
        </w:rPr>
        <w:t>）</w:t>
      </w:r>
    </w:p>
    <w:p w14:paraId="07EA1649" w14:textId="77777777" w:rsidR="001E72A6" w:rsidRDefault="001E72A6" w:rsidP="001E72A6">
      <w:pPr>
        <w:adjustRightInd w:val="0"/>
        <w:spacing w:line="300" w:lineRule="auto"/>
        <w:rPr>
          <w:rFonts w:ascii="黑体" w:eastAsia="黑体" w:hAnsi="黑体" w:cs="Times New Roman" w:hint="eastAsia"/>
          <w:sz w:val="24"/>
          <w:szCs w:val="24"/>
        </w:rPr>
      </w:pPr>
    </w:p>
    <w:p w14:paraId="3A65A418" w14:textId="77777777" w:rsidR="001E72A6" w:rsidRDefault="001E72A6" w:rsidP="001E72A6">
      <w:pPr>
        <w:adjustRightInd w:val="0"/>
        <w:spacing w:line="300" w:lineRule="auto"/>
        <w:rPr>
          <w:rFonts w:ascii="宋体" w:hAnsi="宋体" w:hint="eastAsia"/>
        </w:rPr>
      </w:pPr>
      <w:r>
        <w:rPr>
          <w:rFonts w:ascii="黑体" w:eastAsia="黑体" w:hAnsi="黑体" w:cs="Times New Roman" w:hint="eastAsia"/>
          <w:sz w:val="24"/>
          <w:szCs w:val="24"/>
        </w:rPr>
        <w:t>六</w:t>
      </w:r>
      <w:r>
        <w:rPr>
          <w:rFonts w:ascii="黑体" w:eastAsia="黑体" w:hAnsi="黑体" w:cs="Times New Roman" w:hint="eastAsia"/>
          <w:sz w:val="24"/>
          <w:szCs w:val="24"/>
        </w:rPr>
        <w:tab/>
        <w:t>汽车的电磁缓冲装置</w:t>
      </w:r>
    </w:p>
    <w:p w14:paraId="685501AF" w14:textId="77777777" w:rsidR="001E72A6" w:rsidRDefault="001E72A6" w:rsidP="001E72A6">
      <w:pPr>
        <w:spacing w:line="300" w:lineRule="auto"/>
      </w:pPr>
      <w:bookmarkStart w:id="46" w:name="OLE_LINK17"/>
      <w:r>
        <w:rPr>
          <w:rFonts w:cs="Times New Roman" w:hint="eastAsia"/>
        </w:rPr>
        <w:t>19</w:t>
      </w:r>
      <w:r>
        <w:rPr>
          <w:rFonts w:cs="Times New Roman" w:hint="eastAsia"/>
        </w:rPr>
        <w:t>．</w:t>
      </w:r>
      <w:bookmarkEnd w:id="46"/>
      <w:r>
        <w:rPr>
          <w:rFonts w:cs="Times New Roman"/>
          <w:position w:val="-26"/>
        </w:rPr>
        <w:object w:dxaOrig="391" w:dyaOrig="595" w14:anchorId="35D433FD">
          <v:shape id="_x0000_i1161" type="#_x0000_t75" style="width:19.4pt;height:29.6pt" o:ole="">
            <v:imagedata r:id="rId192" o:title=""/>
          </v:shape>
          <o:OLEObject Type="Embed" ProgID="Equation.KSEE3" ShapeID="_x0000_i1161" DrawAspect="Content" ObjectID="_1831484183" r:id="rId193"/>
        </w:object>
      </w:r>
      <w:r>
        <w:rPr>
          <w:rFonts w:cs="Times New Roman" w:hint="eastAsia"/>
        </w:rPr>
        <w:t>，</w:t>
      </w:r>
      <w:r>
        <w:rPr>
          <w:rFonts w:cs="Times New Roman"/>
          <w:position w:val="-26"/>
        </w:rPr>
        <w:object w:dxaOrig="663" w:dyaOrig="595" w14:anchorId="28DB30FA">
          <v:shape id="_x0000_i1162" type="#_x0000_t75" style="width:32.9pt;height:29.6pt" o:ole="">
            <v:imagedata r:id="rId194" o:title=""/>
          </v:shape>
          <o:OLEObject Type="Embed" ProgID="Equation.KSEE3" ShapeID="_x0000_i1162" DrawAspect="Content" ObjectID="_1831484184" r:id="rId195"/>
        </w:object>
      </w:r>
      <w:r>
        <w:rPr>
          <w:rFonts w:cs="Times New Roman" w:hint="eastAsia"/>
          <w:bCs w:val="0"/>
        </w:rPr>
        <w:t>（</w:t>
      </w:r>
      <w:r>
        <w:rPr>
          <w:rFonts w:cs="Times New Roman" w:hint="eastAsia"/>
          <w:bCs w:val="0"/>
        </w:rPr>
        <w:t>4</w:t>
      </w:r>
      <w:r>
        <w:rPr>
          <w:rFonts w:cs="Times New Roman" w:hint="eastAsia"/>
          <w:bCs w:val="0"/>
        </w:rPr>
        <w:t>分）</w:t>
      </w:r>
    </w:p>
    <w:p w14:paraId="202E9608" w14:textId="77777777" w:rsidR="001E72A6" w:rsidRDefault="001E72A6" w:rsidP="001E72A6">
      <w:pPr>
        <w:spacing w:line="300" w:lineRule="auto"/>
        <w:rPr>
          <w:rFonts w:cs="Times New Roman"/>
          <w:color w:val="000000" w:themeColor="text1"/>
        </w:rPr>
      </w:pPr>
      <w:r>
        <w:rPr>
          <w:rFonts w:cs="Times New Roman"/>
          <w:bCs w:val="0"/>
        </w:rPr>
        <w:t>20</w:t>
      </w:r>
      <w:r>
        <w:rPr>
          <w:rFonts w:cs="Times New Roman"/>
          <w:bCs w:val="0"/>
        </w:rPr>
        <w:t>．</w:t>
      </w:r>
      <w:r>
        <w:rPr>
          <w:rFonts w:cs="Times New Roman"/>
          <w:bCs w:val="0"/>
        </w:rPr>
        <w:t>(1)</w:t>
      </w:r>
      <w:r>
        <w:rPr>
          <w:rFonts w:cs="Times New Roman"/>
          <w:bCs w:val="0"/>
        </w:rPr>
        <w:t>图略，</w:t>
      </w:r>
      <w:r>
        <w:rPr>
          <w:rFonts w:cs="Times New Roman"/>
          <w:bCs w:val="0"/>
          <w:i/>
          <w:iCs/>
        </w:rPr>
        <w:t>c→b</w:t>
      </w:r>
      <w:r>
        <w:rPr>
          <w:rFonts w:cs="Times New Roman"/>
          <w:bCs w:val="0"/>
          <w:color w:val="000000" w:themeColor="text1"/>
        </w:rPr>
        <w:t>（</w:t>
      </w:r>
      <w:r>
        <w:rPr>
          <w:rFonts w:cs="Times New Roman"/>
          <w:bCs w:val="0"/>
          <w:color w:val="000000" w:themeColor="text1"/>
        </w:rPr>
        <w:t>2</w:t>
      </w:r>
      <w:r>
        <w:rPr>
          <w:rFonts w:cs="Times New Roman"/>
          <w:bCs w:val="0"/>
          <w:color w:val="000000" w:themeColor="text1"/>
        </w:rPr>
        <w:t>分）</w:t>
      </w:r>
    </w:p>
    <w:p w14:paraId="363E6342" w14:textId="77777777" w:rsidR="001E72A6" w:rsidRDefault="001E72A6" w:rsidP="001E72A6">
      <w:pPr>
        <w:spacing w:line="300" w:lineRule="auto"/>
        <w:rPr>
          <w:rFonts w:cs="Times New Roman"/>
        </w:rPr>
      </w:pPr>
      <w:r>
        <w:rPr>
          <w:rFonts w:cs="Times New Roman"/>
          <w:bCs w:val="0"/>
        </w:rPr>
        <w:t>(2)</w:t>
      </w:r>
      <w:r>
        <w:rPr>
          <w:rFonts w:cs="Times New Roman"/>
          <w:bCs w:val="0"/>
          <w:i/>
          <w:iCs/>
        </w:rPr>
        <w:t>bc</w:t>
      </w:r>
      <w:r>
        <w:rPr>
          <w:rFonts w:cs="Times New Roman"/>
          <w:bCs w:val="0"/>
        </w:rPr>
        <w:t>边切割磁感线的速度大小为</w:t>
      </w:r>
      <w:r>
        <w:rPr>
          <w:rFonts w:ascii="Book Antiqua" w:hAnsi="Book Antiqua" w:cs="Book Antiqua"/>
          <w:bCs w:val="0"/>
          <w:i/>
          <w:iCs/>
          <w:sz w:val="24"/>
          <w:szCs w:val="28"/>
        </w:rPr>
        <w:t>v</w:t>
      </w:r>
      <w:r>
        <w:rPr>
          <w:rFonts w:cs="Times New Roman"/>
          <w:bCs w:val="0"/>
          <w:sz w:val="24"/>
          <w:szCs w:val="28"/>
          <w:vertAlign w:val="subscript"/>
        </w:rPr>
        <w:t>0</w:t>
      </w:r>
    </w:p>
    <w:p w14:paraId="1272B737" w14:textId="77777777" w:rsidR="001E72A6" w:rsidRDefault="001E72A6" w:rsidP="001E72A6">
      <w:pPr>
        <w:spacing w:line="300" w:lineRule="auto"/>
        <w:rPr>
          <w:rFonts w:cs="Times New Roman"/>
          <w:i/>
          <w:iCs/>
        </w:rPr>
      </w:pPr>
      <w:r>
        <w:rPr>
          <w:rFonts w:cs="Times New Roman"/>
          <w:bCs w:val="0"/>
        </w:rPr>
        <w:t>由</w:t>
      </w:r>
      <w:r>
        <w:rPr>
          <w:rFonts w:cs="Times New Roman"/>
          <w:bCs w:val="0"/>
          <w:position w:val="-12"/>
        </w:rPr>
        <w:object w:dxaOrig="850" w:dyaOrig="306" w14:anchorId="7BF2A5E8">
          <v:shape id="_x0000_i1163" type="#_x0000_t75" style="width:42.4pt;height:15.45pt" o:ole="">
            <v:imagedata r:id="rId196" o:title=""/>
          </v:shape>
          <o:OLEObject Type="Embed" ProgID="Equation.KSEE3" ShapeID="_x0000_i1163" DrawAspect="Content" ObjectID="_1831484185" r:id="rId197"/>
        </w:object>
      </w:r>
      <w:r>
        <w:rPr>
          <w:rFonts w:cs="Times New Roman"/>
          <w:bCs w:val="0"/>
          <w:color w:val="000000" w:themeColor="text1"/>
        </w:rPr>
        <w:t>（</w:t>
      </w:r>
      <w:r>
        <w:rPr>
          <w:rFonts w:cs="Times New Roman"/>
          <w:bCs w:val="0"/>
          <w:color w:val="000000" w:themeColor="text1"/>
        </w:rPr>
        <w:t>1</w:t>
      </w:r>
      <w:r>
        <w:rPr>
          <w:rFonts w:cs="Times New Roman"/>
          <w:bCs w:val="0"/>
          <w:color w:val="000000" w:themeColor="text1"/>
        </w:rPr>
        <w:t>分）</w:t>
      </w:r>
      <w:r>
        <w:rPr>
          <w:rFonts w:cs="Times New Roman" w:hint="eastAsia"/>
          <w:bCs w:val="0"/>
          <w:color w:val="000000" w:themeColor="text1"/>
        </w:rPr>
        <w:tab/>
      </w:r>
      <w:r>
        <w:rPr>
          <w:rFonts w:cs="Times New Roman" w:hint="eastAsia"/>
          <w:bCs w:val="0"/>
          <w:color w:val="000000" w:themeColor="text1"/>
        </w:rPr>
        <w:tab/>
      </w:r>
      <w:r>
        <w:rPr>
          <w:rFonts w:cs="Times New Roman"/>
          <w:bCs w:val="0"/>
          <w:color w:val="000000" w:themeColor="text1"/>
          <w:position w:val="-24"/>
        </w:rPr>
        <w:object w:dxaOrig="528" w:dyaOrig="527" w14:anchorId="26D3B33D">
          <v:shape id="_x0000_i1164" type="#_x0000_t75" style="width:26.65pt;height:25.95pt" o:ole="">
            <v:imagedata r:id="rId198" o:title=""/>
          </v:shape>
          <o:OLEObject Type="Embed" ProgID="Equation.KSEE3" ShapeID="_x0000_i1164" DrawAspect="Content" ObjectID="_1831484186" r:id="rId199"/>
        </w:object>
      </w:r>
      <w:r>
        <w:rPr>
          <w:rFonts w:cs="Times New Roman"/>
          <w:bCs w:val="0"/>
          <w:color w:val="000000" w:themeColor="text1"/>
        </w:rPr>
        <w:t>（</w:t>
      </w:r>
      <w:r>
        <w:rPr>
          <w:rFonts w:cs="Times New Roman"/>
          <w:bCs w:val="0"/>
          <w:color w:val="000000" w:themeColor="text1"/>
        </w:rPr>
        <w:t>1</w:t>
      </w:r>
      <w:r>
        <w:rPr>
          <w:rFonts w:cs="Times New Roman"/>
          <w:bCs w:val="0"/>
          <w:color w:val="000000" w:themeColor="text1"/>
        </w:rPr>
        <w:t>分）</w:t>
      </w:r>
      <w:r>
        <w:rPr>
          <w:rFonts w:cs="Times New Roman" w:hint="eastAsia"/>
          <w:bCs w:val="0"/>
          <w:color w:val="000000" w:themeColor="text1"/>
        </w:rPr>
        <w:tab/>
      </w:r>
      <w:r>
        <w:rPr>
          <w:rFonts w:cs="Times New Roman" w:hint="eastAsia"/>
          <w:bCs w:val="0"/>
          <w:color w:val="000000" w:themeColor="text1"/>
        </w:rPr>
        <w:tab/>
      </w:r>
      <w:r>
        <w:rPr>
          <w:rFonts w:cs="Times New Roman"/>
          <w:bCs w:val="0"/>
          <w:color w:val="000000" w:themeColor="text1"/>
          <w:position w:val="-6"/>
        </w:rPr>
        <w:object w:dxaOrig="766" w:dyaOrig="238" w14:anchorId="228FEBAD">
          <v:shape id="_x0000_i1165" type="#_x0000_t75" style="width:38.45pt;height:11.85pt" o:ole="">
            <v:imagedata r:id="rId200" o:title=""/>
          </v:shape>
          <o:OLEObject Type="Embed" ProgID="Equation.KSEE3" ShapeID="_x0000_i1165" DrawAspect="Content" ObjectID="_1831484187" r:id="rId201"/>
        </w:object>
      </w:r>
      <w:r>
        <w:rPr>
          <w:rFonts w:cs="Times New Roman"/>
          <w:bCs w:val="0"/>
          <w:color w:val="000000" w:themeColor="text1"/>
        </w:rPr>
        <w:t>（</w:t>
      </w:r>
      <w:r>
        <w:rPr>
          <w:rFonts w:cs="Times New Roman"/>
          <w:bCs w:val="0"/>
          <w:color w:val="000000" w:themeColor="text1"/>
        </w:rPr>
        <w:t>1</w:t>
      </w:r>
      <w:r>
        <w:rPr>
          <w:rFonts w:cs="Times New Roman"/>
          <w:bCs w:val="0"/>
          <w:color w:val="000000" w:themeColor="text1"/>
        </w:rPr>
        <w:t>分）</w:t>
      </w:r>
    </w:p>
    <w:p w14:paraId="55EB8375" w14:textId="77777777" w:rsidR="001E72A6" w:rsidRDefault="001E72A6" w:rsidP="001E72A6">
      <w:pPr>
        <w:spacing w:line="300" w:lineRule="auto"/>
        <w:rPr>
          <w:rFonts w:cs="Times New Roman"/>
        </w:rPr>
      </w:pPr>
      <w:r>
        <w:rPr>
          <w:rFonts w:cs="Times New Roman"/>
          <w:bCs w:val="0"/>
        </w:rPr>
        <w:t>得</w:t>
      </w:r>
      <w:r>
        <w:rPr>
          <w:rFonts w:cs="Times New Roman"/>
          <w:bCs w:val="0"/>
          <w:position w:val="-24"/>
        </w:rPr>
        <w:object w:dxaOrig="1192" w:dyaOrig="561" w14:anchorId="06510E63">
          <v:shape id="_x0000_i1166" type="#_x0000_t75" style="width:59.5pt;height:27.95pt" o:ole="">
            <v:imagedata r:id="rId202" o:title=""/>
          </v:shape>
          <o:OLEObject Type="Embed" ProgID="Equation.KSEE3" ShapeID="_x0000_i1166" DrawAspect="Content" ObjectID="_1831484188" r:id="rId203"/>
        </w:object>
      </w:r>
      <w:r>
        <w:rPr>
          <w:rFonts w:cs="Times New Roman"/>
          <w:bCs w:val="0"/>
          <w:color w:val="000000" w:themeColor="text1"/>
        </w:rPr>
        <w:t>（</w:t>
      </w:r>
      <w:r>
        <w:rPr>
          <w:rFonts w:cs="Times New Roman"/>
          <w:bCs w:val="0"/>
          <w:color w:val="000000" w:themeColor="text1"/>
        </w:rPr>
        <w:t>1</w:t>
      </w:r>
      <w:r>
        <w:rPr>
          <w:rFonts w:cs="Times New Roman"/>
          <w:bCs w:val="0"/>
          <w:color w:val="000000" w:themeColor="text1"/>
        </w:rPr>
        <w:t>分）</w:t>
      </w:r>
    </w:p>
    <w:p w14:paraId="471F0E79" w14:textId="77777777" w:rsidR="001E72A6" w:rsidRDefault="001E72A6" w:rsidP="001E72A6">
      <w:pPr>
        <w:spacing w:line="300" w:lineRule="auto"/>
        <w:rPr>
          <w:rFonts w:cs="Times New Roman"/>
          <w:iCs/>
        </w:rPr>
      </w:pPr>
      <w:r>
        <w:rPr>
          <w:rFonts w:cs="Times New Roman"/>
          <w:bCs w:val="0"/>
        </w:rPr>
        <w:t>(</w:t>
      </w:r>
      <w:r>
        <w:rPr>
          <w:rFonts w:cs="Times New Roman" w:hint="eastAsia"/>
          <w:bCs w:val="0"/>
        </w:rPr>
        <w:t>3</w:t>
      </w:r>
      <w:r>
        <w:rPr>
          <w:rFonts w:cs="Times New Roman"/>
          <w:bCs w:val="0"/>
        </w:rPr>
        <w:t>)</w:t>
      </w:r>
      <w:r>
        <w:rPr>
          <w:rFonts w:cs="Times New Roman"/>
          <w:bCs w:val="0"/>
          <w:iCs/>
        </w:rPr>
        <w:t>最终障碍物、线框与车速度相同，设</w:t>
      </w:r>
      <w:r>
        <w:rPr>
          <w:rFonts w:cs="Times New Roman" w:hint="eastAsia"/>
          <w:bCs w:val="0"/>
          <w:iCs/>
        </w:rPr>
        <w:t>该</w:t>
      </w:r>
      <w:r>
        <w:rPr>
          <w:rFonts w:cs="Times New Roman"/>
          <w:bCs w:val="0"/>
          <w:iCs/>
        </w:rPr>
        <w:t>速度</w:t>
      </w:r>
      <w:r>
        <w:rPr>
          <w:rFonts w:cs="Times New Roman" w:hint="eastAsia"/>
          <w:bCs w:val="0"/>
          <w:iCs/>
        </w:rPr>
        <w:t>大小</w:t>
      </w:r>
      <w:r>
        <w:rPr>
          <w:rFonts w:cs="Times New Roman"/>
          <w:bCs w:val="0"/>
          <w:iCs/>
        </w:rPr>
        <w:t>为</w:t>
      </w:r>
      <w:r>
        <w:rPr>
          <w:rFonts w:ascii="Book Antiqua" w:hAnsi="Book Antiqua" w:cs="Book Antiqua"/>
          <w:bCs w:val="0"/>
          <w:i/>
          <w:iCs/>
          <w:sz w:val="24"/>
          <w:szCs w:val="28"/>
        </w:rPr>
        <w:t>v</w:t>
      </w:r>
    </w:p>
    <w:p w14:paraId="0D7B122D" w14:textId="77777777" w:rsidR="001E72A6" w:rsidRDefault="001E72A6" w:rsidP="001E72A6">
      <w:pPr>
        <w:spacing w:line="300" w:lineRule="auto"/>
        <w:rPr>
          <w:rFonts w:cs="Times New Roman"/>
          <w:iCs/>
        </w:rPr>
      </w:pPr>
      <w:r>
        <w:rPr>
          <w:rFonts w:cs="Times New Roman"/>
          <w:bCs w:val="0"/>
        </w:rPr>
        <w:t>障碍物</w:t>
      </w:r>
      <w:r>
        <w:rPr>
          <w:rFonts w:cs="Times New Roman"/>
          <w:bCs w:val="0"/>
          <w:iCs/>
        </w:rPr>
        <w:t>、线框</w:t>
      </w:r>
      <w:r>
        <w:rPr>
          <w:rFonts w:cs="Times New Roman" w:hint="eastAsia"/>
          <w:bCs w:val="0"/>
        </w:rPr>
        <w:t>与</w:t>
      </w:r>
      <w:r>
        <w:rPr>
          <w:rFonts w:cs="Times New Roman"/>
          <w:bCs w:val="0"/>
        </w:rPr>
        <w:t>车构成系统，系统所受外力的矢量和为零，因此系统</w:t>
      </w:r>
      <w:r>
        <w:rPr>
          <w:rFonts w:cs="Times New Roman"/>
          <w:bCs w:val="0"/>
          <w:iCs/>
        </w:rPr>
        <w:t>动量守恒</w:t>
      </w:r>
      <w:r>
        <w:rPr>
          <w:rFonts w:cs="Times New Roman"/>
          <w:bCs w:val="0"/>
          <w:color w:val="000000" w:themeColor="text1"/>
        </w:rPr>
        <w:t>（</w:t>
      </w:r>
      <w:r>
        <w:rPr>
          <w:rFonts w:cs="Times New Roman"/>
          <w:bCs w:val="0"/>
          <w:color w:val="000000" w:themeColor="text1"/>
        </w:rPr>
        <w:t>1</w:t>
      </w:r>
      <w:r>
        <w:rPr>
          <w:rFonts w:cs="Times New Roman"/>
          <w:bCs w:val="0"/>
          <w:color w:val="000000" w:themeColor="text1"/>
        </w:rPr>
        <w:t>分）</w:t>
      </w:r>
    </w:p>
    <w:p w14:paraId="4574F022" w14:textId="77777777" w:rsidR="001E72A6" w:rsidRDefault="001E72A6" w:rsidP="001E72A6">
      <w:pPr>
        <w:spacing w:line="300" w:lineRule="auto"/>
        <w:textAlignment w:val="baseline"/>
        <w:rPr>
          <w:rFonts w:cs="Times New Roman"/>
          <w:i/>
          <w:iCs/>
          <w:color w:val="FF0000"/>
        </w:rPr>
      </w:pPr>
      <w:r>
        <w:rPr>
          <w:rFonts w:cs="Times New Roman"/>
          <w:bCs w:val="0"/>
          <w:iCs/>
        </w:rPr>
        <w:t>以车的初速度方向为正方向，则</w:t>
      </w:r>
      <w:r>
        <w:rPr>
          <w:rFonts w:cs="Times New Roman"/>
          <w:bCs w:val="0"/>
          <w:position w:val="-12"/>
        </w:rPr>
        <w:object w:dxaOrig="1550" w:dyaOrig="306" w14:anchorId="6EA1AAD4">
          <v:shape id="_x0000_i1167" type="#_x0000_t75" style="width:77.6pt;height:15.45pt" o:ole="">
            <v:imagedata r:id="rId204" o:title=""/>
          </v:shape>
          <o:OLEObject Type="Embed" ProgID="Equation.KSEE3" ShapeID="_x0000_i1167" DrawAspect="Content" ObjectID="_1831484189" r:id="rId205"/>
        </w:object>
      </w:r>
      <w:r>
        <w:rPr>
          <w:rFonts w:cs="Times New Roman"/>
          <w:bCs w:val="0"/>
          <w:color w:val="000000" w:themeColor="text1"/>
        </w:rPr>
        <w:t>（</w:t>
      </w:r>
      <w:r>
        <w:rPr>
          <w:rFonts w:cs="Times New Roman"/>
          <w:bCs w:val="0"/>
          <w:color w:val="000000" w:themeColor="text1"/>
        </w:rPr>
        <w:t>2</w:t>
      </w:r>
      <w:r>
        <w:rPr>
          <w:rFonts w:cs="Times New Roman"/>
          <w:bCs w:val="0"/>
          <w:color w:val="000000" w:themeColor="text1"/>
        </w:rPr>
        <w:t>分）</w:t>
      </w:r>
    </w:p>
    <w:p w14:paraId="322D3380" w14:textId="77777777" w:rsidR="001E72A6" w:rsidRDefault="001E72A6" w:rsidP="001E72A6">
      <w:pPr>
        <w:spacing w:line="300" w:lineRule="auto"/>
        <w:rPr>
          <w:rFonts w:cs="Times New Roman"/>
          <w:color w:val="FF0000"/>
        </w:rPr>
      </w:pPr>
      <w:r>
        <w:rPr>
          <w:rFonts w:cs="Times New Roman"/>
          <w:bCs w:val="0"/>
          <w:position w:val="-30"/>
        </w:rPr>
        <w:object w:dxaOrig="1022" w:dyaOrig="578" w14:anchorId="4B237011">
          <v:shape id="_x0000_i1168" type="#_x0000_t75" style="width:50.95pt;height:28.95pt" o:ole="">
            <v:imagedata r:id="rId206" o:title=""/>
          </v:shape>
          <o:OLEObject Type="Embed" ProgID="Equation.KSEE3" ShapeID="_x0000_i1168" DrawAspect="Content" ObjectID="_1831484190" r:id="rId207"/>
        </w:object>
      </w:r>
    </w:p>
    <w:p w14:paraId="0B1D859A" w14:textId="77777777" w:rsidR="001E72A6" w:rsidRDefault="001E72A6" w:rsidP="001E72A6">
      <w:pPr>
        <w:spacing w:line="300" w:lineRule="auto"/>
        <w:rPr>
          <w:rFonts w:cs="Times New Roman"/>
          <w:iCs/>
        </w:rPr>
      </w:pPr>
      <w:r>
        <w:rPr>
          <w:rFonts w:cs="Times New Roman"/>
          <w:bCs w:val="0"/>
          <w:iCs/>
        </w:rPr>
        <w:t>由于线框质量不计，线框与障碍物碰撞损失的能量不计</w:t>
      </w:r>
    </w:p>
    <w:p w14:paraId="069B1F18" w14:textId="77777777" w:rsidR="001E72A6" w:rsidRDefault="001E72A6" w:rsidP="001E72A6">
      <w:pPr>
        <w:spacing w:line="300" w:lineRule="auto"/>
        <w:rPr>
          <w:rFonts w:cs="Times New Roman"/>
          <w:iCs/>
        </w:rPr>
      </w:pPr>
      <w:r>
        <w:rPr>
          <w:rFonts w:cs="Times New Roman"/>
          <w:bCs w:val="0"/>
          <w:iCs/>
        </w:rPr>
        <w:lastRenderedPageBreak/>
        <w:t>根据能量守恒定律，系统减少的机械能（或动能），转化为电路的电能，最终产生焦耳热</w:t>
      </w:r>
    </w:p>
    <w:p w14:paraId="08048D66" w14:textId="77777777" w:rsidR="001E72A6" w:rsidRDefault="001E72A6" w:rsidP="001E72A6">
      <w:pPr>
        <w:spacing w:line="300" w:lineRule="auto"/>
        <w:rPr>
          <w:rFonts w:cs="Times New Roman"/>
          <w:color w:val="000000" w:themeColor="text1"/>
        </w:rPr>
      </w:pPr>
      <w:r>
        <w:rPr>
          <w:rFonts w:cs="Times New Roman"/>
          <w:bCs w:val="0"/>
          <w:iCs/>
          <w:position w:val="-24"/>
        </w:rPr>
        <w:object w:dxaOrig="2934" w:dyaOrig="528" w14:anchorId="298F0921">
          <v:shape id="_x0000_i1169" type="#_x0000_t75" style="width:146.95pt;height:26.65pt" o:ole="">
            <v:imagedata r:id="rId208" o:title=""/>
          </v:shape>
          <o:OLEObject Type="Embed" ProgID="Equation.KSEE3" ShapeID="_x0000_i1169" DrawAspect="Content" ObjectID="_1831484191" r:id="rId209"/>
        </w:object>
      </w:r>
      <w:r>
        <w:rPr>
          <w:rFonts w:cs="Times New Roman"/>
          <w:bCs w:val="0"/>
          <w:color w:val="000000" w:themeColor="text1"/>
        </w:rPr>
        <w:t>（</w:t>
      </w:r>
      <w:r>
        <w:rPr>
          <w:rFonts w:cs="Times New Roman"/>
          <w:bCs w:val="0"/>
          <w:color w:val="000000" w:themeColor="text1"/>
        </w:rPr>
        <w:t>2</w:t>
      </w:r>
      <w:r>
        <w:rPr>
          <w:rFonts w:cs="Times New Roman"/>
          <w:bCs w:val="0"/>
          <w:color w:val="000000" w:themeColor="text1"/>
        </w:rPr>
        <w:t>分）</w:t>
      </w:r>
    </w:p>
    <w:p w14:paraId="31B145F1" w14:textId="77777777" w:rsidR="001E72A6" w:rsidRDefault="001E72A6" w:rsidP="001E72A6">
      <w:pPr>
        <w:spacing w:line="300" w:lineRule="auto"/>
        <w:rPr>
          <w:rFonts w:cs="Times New Roman"/>
          <w:color w:val="000000" w:themeColor="text1"/>
        </w:rPr>
      </w:pPr>
      <w:r>
        <w:rPr>
          <w:rFonts w:cs="Times New Roman"/>
          <w:bCs w:val="0"/>
          <w:iCs/>
          <w:position w:val="-32"/>
        </w:rPr>
        <w:object w:dxaOrig="3084" w:dyaOrig="680" w14:anchorId="6F5DFF5E">
          <v:shape id="_x0000_i1170" type="#_x0000_t75" style="width:154.2pt;height:33.85pt" o:ole="">
            <v:imagedata r:id="rId210" o:title=""/>
          </v:shape>
          <o:OLEObject Type="Embed" ProgID="Equation.KSEE3" ShapeID="_x0000_i1170" DrawAspect="Content" ObjectID="_1831484192" r:id="rId211"/>
        </w:object>
      </w:r>
      <w:r>
        <w:rPr>
          <w:rFonts w:cs="Times New Roman"/>
          <w:bCs w:val="0"/>
          <w:color w:val="000000" w:themeColor="text1"/>
        </w:rPr>
        <w:t>（</w:t>
      </w:r>
      <w:r>
        <w:rPr>
          <w:rFonts w:cs="Times New Roman" w:hint="eastAsia"/>
          <w:bCs w:val="0"/>
          <w:color w:val="000000" w:themeColor="text1"/>
        </w:rPr>
        <w:t>1</w:t>
      </w:r>
      <w:r>
        <w:rPr>
          <w:rFonts w:cs="Times New Roman"/>
          <w:bCs w:val="0"/>
          <w:color w:val="000000" w:themeColor="text1"/>
        </w:rPr>
        <w:t>分）</w:t>
      </w:r>
    </w:p>
    <w:p w14:paraId="78D4F7C1" w14:textId="77777777" w:rsidR="001E72A6" w:rsidRDefault="001E72A6" w:rsidP="001E72A6">
      <w:pPr>
        <w:spacing w:line="300" w:lineRule="auto"/>
        <w:textAlignment w:val="center"/>
        <w:rPr>
          <w:rFonts w:cs="Times New Roman"/>
          <w:iCs/>
          <w:position w:val="-32"/>
        </w:rPr>
      </w:pPr>
      <w:r>
        <w:rPr>
          <w:rFonts w:cs="Times New Roman" w:hint="eastAsia"/>
          <w:bCs w:val="0"/>
          <w:iCs/>
          <w:position w:val="-30"/>
        </w:rPr>
        <w:t>化简得</w:t>
      </w:r>
      <w:r>
        <w:rPr>
          <w:rFonts w:cs="Times New Roman"/>
          <w:bCs w:val="0"/>
          <w:iCs/>
          <w:position w:val="-30"/>
        </w:rPr>
        <w:object w:dxaOrig="1310" w:dyaOrig="629" w14:anchorId="041AA4D3">
          <v:shape id="_x0000_i1171" type="#_x0000_t75" style="width:65.75pt;height:31.25pt" o:ole="">
            <v:imagedata r:id="rId212" o:title=""/>
          </v:shape>
          <o:OLEObject Type="Embed" ProgID="Equation.KSEE3" ShapeID="_x0000_i1171" DrawAspect="Content" ObjectID="_1831484193" r:id="rId213"/>
        </w:object>
      </w:r>
    </w:p>
    <w:p w14:paraId="0AC9D825" w14:textId="77777777" w:rsidR="00CB17A9" w:rsidRDefault="00CB17A9">
      <w:pPr>
        <w:pStyle w:val="a3"/>
        <w:ind w:firstLineChars="200" w:firstLine="420"/>
        <w:rPr>
          <w:rFonts w:eastAsiaTheme="minorEastAsia" w:cs="Times New Roman"/>
        </w:rPr>
      </w:pPr>
    </w:p>
    <w:sectPr w:rsidR="00CB17A9" w:rsidSect="001E72A6">
      <w:footerReference w:type="default" r:id="rId214"/>
      <w:pgSz w:w="10433" w:h="14742"/>
      <w:pgMar w:top="1134" w:right="1134" w:bottom="1134" w:left="1134" w:header="851" w:footer="851" w:gutter="0"/>
      <w:pgNumType w:start="1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1-20T16:25:00Z" w:initials="phy">
    <w:p w14:paraId="09499E29" w14:textId="2DE65C79" w:rsidR="006D6DD7" w:rsidRDefault="00457B56">
      <w:pPr>
        <w:pStyle w:val="a3"/>
      </w:pPr>
      <w:r>
        <w:rPr>
          <w:rStyle w:val="ae"/>
        </w:rPr>
        <w:annotationRef/>
      </w:r>
      <w:r w:rsidR="006D6DD7">
        <w:rPr>
          <w:rFonts w:hint="eastAsia"/>
        </w:rPr>
        <w:t>2016</w:t>
      </w:r>
      <w:r w:rsidR="006D6DD7">
        <w:rPr>
          <w:rFonts w:hint="eastAsia"/>
        </w:rPr>
        <w:t>年</w:t>
      </w:r>
      <w:r w:rsidR="006D6DD7">
        <w:rPr>
          <w:rFonts w:hint="eastAsia"/>
        </w:rPr>
        <w:t>1</w:t>
      </w:r>
      <w:r w:rsidR="006D6DD7">
        <w:rPr>
          <w:rFonts w:hint="eastAsia"/>
        </w:rPr>
        <w:t>月</w:t>
      </w:r>
      <w:r w:rsidR="006D6DD7">
        <w:rPr>
          <w:rFonts w:hint="eastAsia"/>
        </w:rPr>
        <w:t>14</w:t>
      </w:r>
      <w:r w:rsidR="006D6DD7">
        <w:rPr>
          <w:rFonts w:hint="eastAsia"/>
        </w:rPr>
        <w:t>日</w:t>
      </w:r>
    </w:p>
    <w:p w14:paraId="7DCE30C1" w14:textId="089CFAAE" w:rsidR="00457B56" w:rsidRDefault="00457B56">
      <w:pPr>
        <w:pStyle w:val="a3"/>
      </w:pPr>
      <w:r>
        <w:rPr>
          <w:rFonts w:hint="eastAsia"/>
        </w:rPr>
        <w:t>8743</w:t>
      </w:r>
      <w:r>
        <w:rPr>
          <w:rFonts w:hint="eastAsia"/>
        </w:rPr>
        <w:t>人，</w:t>
      </w:r>
      <w:r>
        <w:rPr>
          <w:rFonts w:hint="eastAsia"/>
        </w:rPr>
        <w:t>60.78</w:t>
      </w:r>
      <w:r>
        <w:rPr>
          <w:rFonts w:hint="eastAsia"/>
        </w:rPr>
        <w:t>分</w:t>
      </w:r>
    </w:p>
  </w:comment>
  <w:comment w:id="1" w:author="physics" w:date="2026-01-20T17:46:00Z" w:initials="phy">
    <w:p w14:paraId="5B158E4B" w14:textId="77777777" w:rsidR="006D6DD7" w:rsidRDefault="00840DCF" w:rsidP="00840DCF">
      <w:r>
        <w:rPr>
          <w:rStyle w:val="ae"/>
        </w:rPr>
        <w:annotationRef/>
      </w:r>
      <w:r>
        <w:t>1</w:t>
      </w:r>
      <w:r>
        <w:t>．</w:t>
      </w:r>
      <w:r>
        <w:rPr>
          <w:rFonts w:hint="eastAsia"/>
        </w:rPr>
        <w:t>C</w:t>
      </w:r>
    </w:p>
    <w:p w14:paraId="59C331F5" w14:textId="77777777" w:rsidR="006D6DD7" w:rsidRDefault="00840DCF" w:rsidP="00840DCF">
      <w:r>
        <w:rPr>
          <w:rFonts w:hint="eastAsia"/>
        </w:rPr>
        <w:t>2</w:t>
      </w:r>
      <w:r>
        <w:t>．</w:t>
      </w:r>
      <w:r>
        <w:rPr>
          <w:rFonts w:hint="eastAsia"/>
        </w:rPr>
        <w:t>D</w:t>
      </w:r>
    </w:p>
    <w:p w14:paraId="67E68F26" w14:textId="3EFBAB21" w:rsidR="006D6DD7" w:rsidRDefault="00840DCF" w:rsidP="00840DCF">
      <w:pPr>
        <w:rPr>
          <w:rFonts w:ascii="Cambria Math" w:hAnsi="Cambria Math"/>
          <w:i/>
        </w:rPr>
      </w:pPr>
      <w:r>
        <w:rPr>
          <w:rFonts w:hint="eastAsia"/>
        </w:rPr>
        <w:t>3</w:t>
      </w:r>
      <w:r>
        <w:t>．</w:t>
      </w:r>
      <w:r w:rsidR="00D33C6D">
        <w:fldChar w:fldCharType="begin"/>
      </w:r>
      <w:r w:rsidR="00D33C6D">
        <w:instrText xml:space="preserve"> </w:instrText>
      </w:r>
      <w:r w:rsidR="00D33C6D">
        <w:rPr>
          <w:rFonts w:hint="eastAsia"/>
        </w:rPr>
        <w:instrText>EQ \F(</w:instrText>
      </w:r>
      <w:r w:rsidR="00D33C6D" w:rsidRPr="00D33C6D">
        <w:rPr>
          <w:rFonts w:hint="eastAsia"/>
          <w:i/>
          <w:iCs/>
        </w:rPr>
        <w:instrText>RS</w:instrText>
      </w:r>
      <w:r w:rsidR="00D33C6D">
        <w:rPr>
          <w:rFonts w:hint="eastAsia"/>
        </w:rPr>
        <w:instrText>,</w:instrText>
      </w:r>
      <w:r w:rsidR="00D33C6D" w:rsidRPr="00D33C6D">
        <w:rPr>
          <w:rFonts w:hint="eastAsia"/>
          <w:i/>
          <w:iCs/>
        </w:rPr>
        <w:instrText>L</w:instrText>
      </w:r>
      <w:r w:rsidR="00D33C6D">
        <w:rPr>
          <w:rFonts w:hint="eastAsia"/>
        </w:rPr>
        <w:instrText>)</w:instrText>
      </w:r>
      <w:r w:rsidR="00D33C6D">
        <w:instrText xml:space="preserve"> </w:instrText>
      </w:r>
      <w:r w:rsidR="00D33C6D">
        <w:fldChar w:fldCharType="separate"/>
      </w:r>
      <w:r w:rsidR="00D33C6D">
        <w:fldChar w:fldCharType="end"/>
      </w:r>
    </w:p>
    <w:p w14:paraId="62CF6AD5" w14:textId="302E8DEF" w:rsidR="00840DCF" w:rsidRDefault="00840DCF" w:rsidP="00840DCF">
      <w:pPr>
        <w:rPr>
          <w:szCs w:val="21"/>
        </w:rPr>
      </w:pPr>
      <w:r>
        <w:rPr>
          <w:rFonts w:hint="eastAsia"/>
        </w:rPr>
        <w:t>4</w:t>
      </w:r>
      <w:r>
        <w:t>．</w:t>
      </w:r>
      <w:r>
        <w:rPr>
          <w:rFonts w:cs="宋体" w:hint="eastAsia"/>
          <w:color w:val="000000" w:themeColor="text1"/>
          <w:szCs w:val="21"/>
        </w:rPr>
        <w:t>C</w:t>
      </w:r>
    </w:p>
    <w:p w14:paraId="600ACCE8" w14:textId="65CD1B4B" w:rsidR="00840DCF" w:rsidRDefault="006D6DD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浦东一模一</w:t>
      </w:r>
    </w:p>
  </w:comment>
  <w:comment w:id="2" w:author="physics" w:date="2026-01-20T17:46:00Z" w:initials="phy">
    <w:p w14:paraId="207F28B7" w14:textId="77777777" w:rsidR="00840DCF" w:rsidRDefault="00840DCF" w:rsidP="00840DCF">
      <w:pPr>
        <w:rPr>
          <w:i/>
          <w:iCs/>
        </w:rPr>
      </w:pPr>
      <w:r>
        <w:rPr>
          <w:rStyle w:val="ae"/>
        </w:rPr>
        <w:annotationRef/>
      </w:r>
      <w:r>
        <w:rPr>
          <w:rFonts w:hint="eastAsia"/>
        </w:rPr>
        <w:t>5</w:t>
      </w:r>
      <w:r>
        <w:rPr>
          <w:rFonts w:ascii="宋体" w:hAnsi="宋体" w:hint="eastAsia"/>
        </w:rPr>
        <w:t>．</w:t>
      </w:r>
      <w:r>
        <w:rPr>
          <w:rFonts w:hint="eastAsia"/>
          <w:i/>
          <w:iCs/>
        </w:rPr>
        <w:t>mg+ma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  <w:i/>
          <w:iCs/>
        </w:rPr>
        <w:tab/>
      </w:r>
    </w:p>
    <w:p w14:paraId="4949C5ED" w14:textId="77777777" w:rsidR="00840DCF" w:rsidRDefault="00840DCF" w:rsidP="00840DCF">
      <w:r>
        <w:rPr>
          <w:rFonts w:hint="eastAsia"/>
        </w:rPr>
        <w:t>6</w:t>
      </w:r>
      <w:r>
        <w:rPr>
          <w:rFonts w:ascii="宋体" w:hAnsi="宋体" w:hint="eastAsia"/>
        </w:rPr>
        <w:t>．（1）</w:t>
      </w:r>
      <w:r>
        <w:rPr>
          <w:rFonts w:hint="eastAsia"/>
        </w:rPr>
        <w:t>C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B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2E3AFFF2" w14:textId="77777777" w:rsidR="00840DCF" w:rsidRDefault="00840DCF" w:rsidP="00840DCF">
      <w:r>
        <w:rPr>
          <w:rFonts w:hint="eastAsia"/>
        </w:rPr>
        <w:t>7</w:t>
      </w:r>
      <w:r>
        <w:rPr>
          <w:rFonts w:ascii="宋体" w:hAnsi="宋体" w:hint="eastAsia"/>
        </w:rPr>
        <w:t>．</w:t>
      </w:r>
      <w:r>
        <w:rPr>
          <w:rFonts w:hint="eastAsia"/>
        </w:rPr>
        <w:t>AC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，漏选给</w:t>
      </w:r>
      <w:r>
        <w:rPr>
          <w:rFonts w:hint="eastAsia"/>
        </w:rPr>
        <w:t>2</w:t>
      </w:r>
      <w:r>
        <w:rPr>
          <w:rFonts w:hint="eastAsia"/>
        </w:rPr>
        <w:t>分，错选不给分）</w:t>
      </w:r>
    </w:p>
    <w:p w14:paraId="28CF45FF" w14:textId="2D2DF034" w:rsidR="00840DCF" w:rsidRDefault="006D6DD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浦东一模二</w:t>
      </w:r>
    </w:p>
  </w:comment>
  <w:comment w:id="3" w:author="physics" w:date="2026-01-20T17:48:00Z" w:initials="phy">
    <w:p w14:paraId="16D42E89" w14:textId="77777777" w:rsidR="00840DCF" w:rsidRDefault="00840DCF" w:rsidP="00840DCF">
      <w:r>
        <w:rPr>
          <w:rStyle w:val="ae"/>
        </w:rPr>
        <w:annotationRef/>
      </w:r>
      <w:r>
        <w:rPr>
          <w:rFonts w:hint="eastAsia"/>
        </w:rPr>
        <w:t>8</w:t>
      </w:r>
      <w:r>
        <w:rPr>
          <w:rFonts w:ascii="宋体" w:hAnsi="宋体" w:hint="eastAsia"/>
        </w:rPr>
        <w:t>．</w:t>
      </w:r>
      <w:r>
        <w:rPr>
          <w:rFonts w:hint="eastAsia"/>
        </w:rPr>
        <w:t>C</w:t>
      </w:r>
    </w:p>
    <w:p w14:paraId="6C7B148B" w14:textId="269C8217" w:rsidR="00840DCF" w:rsidRDefault="00840DCF" w:rsidP="00840DCF">
      <w:r>
        <w:rPr>
          <w:rFonts w:hint="eastAsia"/>
        </w:rPr>
        <w:t>9</w:t>
      </w:r>
      <w:r>
        <w:rPr>
          <w:rFonts w:ascii="宋体" w:hAnsi="宋体" w:hint="eastAsia"/>
        </w:rPr>
        <w:t>．</w:t>
      </w:r>
      <w:r>
        <w:rPr>
          <w:rFonts w:hint="eastAsia"/>
        </w:rPr>
        <w:t>0.27</w:t>
      </w:r>
      <w:r>
        <w:rPr>
          <w:rFonts w:hint="eastAsia"/>
        </w:rPr>
        <w:t>，</w:t>
      </w:r>
      <w:r>
        <w:rPr>
          <w:rFonts w:hint="eastAsia"/>
        </w:rPr>
        <w:t>2.6</w:t>
      </w:r>
    </w:p>
    <w:p w14:paraId="48D00E82" w14:textId="6B046A4B" w:rsidR="00840DCF" w:rsidRDefault="00840DCF" w:rsidP="00840DCF">
      <w:r>
        <w:t>1</w:t>
      </w:r>
      <w:r>
        <w:rPr>
          <w:rFonts w:hint="eastAsia"/>
        </w:rPr>
        <w:t>0</w:t>
      </w:r>
      <w:r>
        <w:rPr>
          <w:rFonts w:ascii="宋体" w:hAnsi="宋体" w:hint="eastAsia"/>
        </w:rPr>
        <w:t>．</w:t>
      </w:r>
      <w:r w:rsidRPr="00D70144">
        <w:rPr>
          <w:rFonts w:hint="eastAsia"/>
        </w:rPr>
        <w:t>（</w:t>
      </w:r>
      <w:r w:rsidRPr="00D70144">
        <w:rPr>
          <w:rFonts w:hint="eastAsia"/>
        </w:rPr>
        <w:t>1</w:t>
      </w:r>
      <w:r w:rsidRPr="00D70144">
        <w:rPr>
          <w:rFonts w:hint="eastAsia"/>
        </w:rPr>
        <w:t>）</w:t>
      </w:r>
      <w:r w:rsidRPr="00840DCF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2</w:instrText>
      </w:r>
      <w:r w:rsidRPr="00840DCF">
        <w:rPr>
          <w:rFonts w:hint="eastAsia"/>
          <w:i/>
          <w:iCs/>
        </w:rPr>
        <w:instrText>gh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41AD4677" w14:textId="5C3E9503" w:rsidR="00840DCF" w:rsidRPr="00840DCF" w:rsidRDefault="00840DCF" w:rsidP="00840DCF">
      <w:pPr>
        <w:rPr>
          <w:b/>
          <w:i/>
          <w:iCs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40DCF">
        <w:rPr>
          <w:rFonts w:hint="eastAsia"/>
          <w:i/>
          <w:iCs/>
        </w:rPr>
        <w:t>F</w:t>
      </w:r>
      <w:r w:rsidRPr="00840DCF">
        <w:rPr>
          <w:rFonts w:hint="eastAsia"/>
        </w:rPr>
        <w:t xml:space="preserve"> = </w:t>
      </w:r>
      <w:r w:rsidRPr="00840DCF">
        <w:rPr>
          <w:rFonts w:hint="eastAsia"/>
          <w:i/>
          <w:iCs/>
        </w:rPr>
        <w:t>mg</w:t>
      </w:r>
      <w:r w:rsidRPr="00840DCF">
        <w:rPr>
          <w:rFonts w:hint="eastAsia"/>
        </w:rPr>
        <w:t xml:space="preserve"> + </w:t>
      </w:r>
      <w:r w:rsidRPr="00840DCF">
        <w:fldChar w:fldCharType="begin"/>
      </w:r>
      <w:r w:rsidRPr="00840DCF">
        <w:instrText xml:space="preserve"> </w:instrText>
      </w:r>
      <w:r w:rsidRPr="00840DCF">
        <w:rPr>
          <w:rFonts w:hint="eastAsia"/>
        </w:rPr>
        <w:instrText>EQ \F(</w:instrText>
      </w:r>
      <w:r w:rsidRPr="00840DCF">
        <w:rPr>
          <w:rFonts w:hint="eastAsia"/>
          <w:i/>
          <w:iCs/>
        </w:rPr>
        <w:instrText>m</w:instrText>
      </w:r>
      <w:r w:rsidRPr="00840DCF">
        <w:rPr>
          <w:rFonts w:hint="eastAsia"/>
        </w:rPr>
        <w:instrText>(\R(2</w:instrText>
      </w:r>
      <w:r w:rsidRPr="00840DCF">
        <w:rPr>
          <w:rFonts w:hint="eastAsia"/>
          <w:i/>
          <w:iCs/>
        </w:rPr>
        <w:instrText>gh</w:instrText>
      </w:r>
      <w:r w:rsidRPr="00840DCF">
        <w:rPr>
          <w:rFonts w:hint="eastAsia"/>
          <w:vertAlign w:val="subscript"/>
        </w:rPr>
        <w:instrText>1</w:instrText>
      </w:r>
      <w:r w:rsidRPr="00840DCF">
        <w:rPr>
          <w:rFonts w:hint="eastAsia"/>
        </w:rPr>
        <w:instrText>) + \R(2</w:instrText>
      </w:r>
      <w:r w:rsidRPr="00840DCF">
        <w:rPr>
          <w:rFonts w:hint="eastAsia"/>
          <w:i/>
          <w:iCs/>
        </w:rPr>
        <w:instrText>gh</w:instrText>
      </w:r>
      <w:r w:rsidRPr="00840DCF">
        <w:rPr>
          <w:rFonts w:hint="eastAsia"/>
          <w:vertAlign w:val="subscript"/>
        </w:rPr>
        <w:instrText>2</w:instrText>
      </w:r>
      <w:r w:rsidRPr="00840DCF">
        <w:rPr>
          <w:rFonts w:hint="eastAsia"/>
        </w:rPr>
        <w:instrText>)),</w:instrText>
      </w:r>
      <w:r w:rsidRPr="00840DCF">
        <w:rPr>
          <w:rFonts w:hint="eastAsia"/>
          <w:i/>
          <w:iCs/>
        </w:rPr>
        <w:instrText>t</w:instrText>
      </w:r>
      <w:r w:rsidRPr="00840DCF">
        <w:rPr>
          <w:rFonts w:hint="eastAsia"/>
        </w:rPr>
        <w:instrText>)</w:instrText>
      </w:r>
      <w:r w:rsidRPr="00840DCF">
        <w:instrText xml:space="preserve"> </w:instrText>
      </w:r>
      <w:r w:rsidRPr="00840DCF">
        <w:fldChar w:fldCharType="separate"/>
      </w:r>
      <w:r w:rsidRPr="00840DCF">
        <w:fldChar w:fldCharType="end"/>
      </w:r>
    </w:p>
    <w:p w14:paraId="2F7519ED" w14:textId="2763761E" w:rsidR="00840DCF" w:rsidRDefault="00840DCF" w:rsidP="00840DCF">
      <w:r>
        <w:rPr>
          <w:rFonts w:hint="eastAsia"/>
        </w:rPr>
        <w:t>11</w:t>
      </w:r>
      <w:r>
        <w:rPr>
          <w:rFonts w:ascii="宋体" w:hAnsi="宋体" w:hint="eastAsia"/>
        </w:rPr>
        <w:t>．（1）</w:t>
      </w:r>
      <w:r>
        <w:rPr>
          <w:rFonts w:hint="eastAsia"/>
        </w:rPr>
        <w:t>0.4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A</w:t>
      </w:r>
    </w:p>
    <w:p w14:paraId="2295AD32" w14:textId="71622838" w:rsidR="00840DCF" w:rsidRDefault="006D6DD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浦东一模三</w:t>
      </w:r>
    </w:p>
  </w:comment>
  <w:comment w:id="4" w:author="physics" w:date="2026-01-20T17:45:00Z" w:initials="phy">
    <w:p w14:paraId="78411909" w14:textId="44402720" w:rsidR="00840DCF" w:rsidRDefault="00840DCF" w:rsidP="00840DCF">
      <w:pPr>
        <w:rPr>
          <w:color w:val="000000" w:themeColor="text1"/>
        </w:rPr>
      </w:pPr>
      <w:r>
        <w:rPr>
          <w:rStyle w:val="ae"/>
        </w:rPr>
        <w:annotationRef/>
      </w:r>
      <w:r>
        <w:rPr>
          <w:rFonts w:hint="eastAsia"/>
        </w:rPr>
        <w:t>12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color w:val="000000" w:themeColor="text1"/>
        </w:rPr>
        <w:t>30</w:t>
      </w:r>
    </w:p>
    <w:p w14:paraId="4C4AE0E5" w14:textId="77777777" w:rsidR="00840DCF" w:rsidRDefault="00840DCF" w:rsidP="00840DCF">
      <w:r>
        <w:t>1</w:t>
      </w:r>
      <w:r>
        <w:rPr>
          <w:rFonts w:hint="eastAsia"/>
        </w:rPr>
        <w:t>3</w:t>
      </w:r>
      <w:r>
        <w:rPr>
          <w:rFonts w:hint="eastAsia"/>
        </w:rPr>
        <w:t>．</w:t>
      </w:r>
      <w:r>
        <w:rPr>
          <w:rFonts w:hint="eastAsia"/>
        </w:rPr>
        <w:t>A</w:t>
      </w:r>
    </w:p>
    <w:p w14:paraId="746A590A" w14:textId="26D7D990" w:rsidR="00840DCF" w:rsidRDefault="00840DCF" w:rsidP="00840DCF">
      <w:r>
        <w:rPr>
          <w:rFonts w:hint="eastAsia"/>
        </w:rPr>
        <w:t>14</w:t>
      </w:r>
      <w:r>
        <w:rPr>
          <w:rFonts w:hint="eastAsia"/>
        </w:rPr>
        <w:t>．</w:t>
      </w:r>
      <w:r>
        <w:rPr>
          <w:rFonts w:hint="eastAsia"/>
        </w:rPr>
        <w:t>44</w:t>
      </w:r>
      <w:r>
        <w:rPr>
          <w:rFonts w:hint="eastAsia"/>
        </w:rPr>
        <w:t>∶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.02</w:t>
      </w:r>
    </w:p>
    <w:p w14:paraId="2EE6CEB1" w14:textId="12E3AE21" w:rsidR="00840DCF" w:rsidRDefault="00840DCF" w:rsidP="00840DCF">
      <w:r>
        <w:t>15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3.0</w:t>
      </w:r>
      <w:r>
        <w:rPr>
          <w:rFonts w:hint="eastAsia"/>
        </w:rPr>
        <w:t>，</w:t>
      </w:r>
      <w:r>
        <w:rPr>
          <w:rFonts w:hint="eastAsia"/>
        </w:rPr>
        <w:t>2.0</w:t>
      </w:r>
    </w:p>
    <w:p w14:paraId="30DD4962" w14:textId="74A0654C" w:rsidR="00840DCF" w:rsidRDefault="006D6DD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浦东一模四</w:t>
      </w:r>
    </w:p>
  </w:comment>
  <w:comment w:id="6" w:author="physics" w:date="2026-01-20T17:50:00Z" w:initials="phy">
    <w:p w14:paraId="636B7FD1" w14:textId="42125341" w:rsidR="00840DCF" w:rsidRDefault="00840DCF" w:rsidP="00840DCF">
      <w:r>
        <w:rPr>
          <w:rStyle w:val="ae"/>
        </w:rPr>
        <w:annotationRef/>
      </w:r>
      <w:r>
        <w:rPr>
          <w:rFonts w:hint="eastAsia"/>
        </w:rPr>
        <w:t>16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cs="宋体" w:hint="eastAsia"/>
          <w:color w:val="000000" w:themeColor="text1"/>
          <w:szCs w:val="21"/>
        </w:rPr>
        <w:t>6.3</w:t>
      </w:r>
      <w:r w:rsidRPr="00D70144">
        <w:rPr>
          <w:rFonts w:asciiTheme="majorBidi" w:hAnsiTheme="majorBidi" w:cstheme="majorBidi"/>
          <w:color w:val="000000" w:themeColor="text1"/>
          <w:szCs w:val="21"/>
        </w:rPr>
        <w:t>×</w:t>
      </w:r>
      <w:r>
        <w:rPr>
          <w:rFonts w:cs="宋体" w:hint="eastAsia"/>
          <w:color w:val="000000" w:themeColor="text1"/>
          <w:szCs w:val="21"/>
        </w:rPr>
        <w:t>10</w:t>
      </w:r>
      <w:r>
        <w:rPr>
          <w:rFonts w:cs="Times New Roman"/>
          <w:color w:val="000000" w:themeColor="text1"/>
          <w:szCs w:val="21"/>
          <w:vertAlign w:val="superscript"/>
        </w:rPr>
        <w:t>−</w:t>
      </w:r>
      <w:r>
        <w:rPr>
          <w:rFonts w:cs="宋体" w:hint="eastAsia"/>
          <w:color w:val="000000" w:themeColor="text1"/>
          <w:szCs w:val="21"/>
          <w:vertAlign w:val="superscript"/>
        </w:rPr>
        <w:t>3</w:t>
      </w:r>
      <w: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D</w:t>
      </w:r>
    </w:p>
    <w:p w14:paraId="4FCF6BE8" w14:textId="23A8FFD2" w:rsidR="00840DCF" w:rsidRDefault="00840DCF" w:rsidP="00840DCF">
      <w:pPr>
        <w:rPr>
          <w:szCs w:val="21"/>
        </w:rPr>
      </w:pPr>
      <w:r>
        <w:t>1</w:t>
      </w:r>
      <w:r>
        <w:rPr>
          <w:rFonts w:hint="eastAsia"/>
        </w:rPr>
        <w:t>7</w:t>
      </w:r>
      <w:r>
        <w:rPr>
          <w:rFonts w:hint="eastAsia"/>
        </w:rPr>
        <w:t>．</w:t>
      </w:r>
      <w:r>
        <w:rPr>
          <w:rFonts w:hint="eastAsia"/>
        </w:rPr>
        <w:t>AD</w:t>
      </w:r>
    </w:p>
    <w:p w14:paraId="56673812" w14:textId="7EAD0CC2" w:rsidR="00840DCF" w:rsidRDefault="00840DCF" w:rsidP="00840DCF">
      <w:pPr>
        <w:rPr>
          <w:i/>
          <w:szCs w:val="21"/>
        </w:rPr>
      </w:pPr>
      <w:r>
        <w:rPr>
          <w:rFonts w:hint="eastAsia"/>
          <w:szCs w:val="21"/>
        </w:rPr>
        <w:t>18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i/>
          <w:szCs w:val="21"/>
        </w:rPr>
        <w:t>kBR</w:t>
      </w:r>
    </w:p>
    <w:p w14:paraId="06BB6FF9" w14:textId="50F8B9E9" w:rsidR="00840DCF" w:rsidRDefault="00840DCF" w:rsidP="00840DCF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840DCF"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 xml:space="preserve"> =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</w:instrText>
      </w:r>
      <w:r>
        <w:rPr>
          <w:rFonts w:cs="Times New Roman"/>
          <w:szCs w:val="21"/>
        </w:rPr>
        <w:instrText>π</w:instrText>
      </w:r>
      <w:r w:rsidRPr="00840DCF">
        <w:rPr>
          <w:rFonts w:cs="Times New Roman" w:hint="eastAsia"/>
          <w:i/>
          <w:iCs/>
          <w:szCs w:val="21"/>
        </w:rPr>
        <w:instrText>BR</w:instrText>
      </w:r>
      <w:r>
        <w:rPr>
          <w:rFonts w:cs="Times New Roman" w:hint="eastAsia"/>
          <w:szCs w:val="21"/>
          <w:vertAlign w:val="superscript"/>
        </w:rPr>
        <w:instrText>2</w:instrText>
      </w:r>
      <w:r>
        <w:rPr>
          <w:rFonts w:cs="Times New Roman" w:hint="eastAsia"/>
          <w:szCs w:val="21"/>
        </w:rPr>
        <w:instrText>,2</w:instrText>
      </w:r>
      <w:r w:rsidRPr="00840DCF">
        <w:rPr>
          <w:rFonts w:cs="Times New Roman" w:hint="eastAsia"/>
          <w:i/>
          <w:iCs/>
          <w:szCs w:val="21"/>
        </w:rPr>
        <w:instrText>U</w:instrText>
      </w:r>
      <w:r>
        <w:rPr>
          <w:rFonts w:hint="eastAsia"/>
          <w:szCs w:val="21"/>
        </w:rPr>
        <w:instrText>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szCs w:val="21"/>
        </w:rPr>
        <w:t>与比荷无关，得证</w:t>
      </w:r>
    </w:p>
    <w:p w14:paraId="22B8FD9D" w14:textId="65380F8D" w:rsidR="00840DCF" w:rsidRDefault="006D6DD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浦东一模五</w:t>
      </w:r>
    </w:p>
  </w:comment>
  <w:comment w:id="7" w:author="physics" w:date="2026-01-20T17:54:00Z" w:initials="phy">
    <w:p w14:paraId="65FF1CC6" w14:textId="4B5B5A4E" w:rsidR="00840DCF" w:rsidRDefault="00840DCF" w:rsidP="00840DCF">
      <w:r>
        <w:rPr>
          <w:rStyle w:val="ae"/>
        </w:rPr>
        <w:annotationRef/>
      </w:r>
      <w:r>
        <w:rPr>
          <w:rFonts w:hint="eastAsia"/>
        </w:rPr>
        <w:t>19</w:t>
      </w:r>
      <w:r>
        <w:rPr>
          <w:rFonts w:hint="eastAsia"/>
        </w:rPr>
        <w:t>．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</w:instrText>
      </w:r>
      <w:r w:rsidRPr="00840DCF">
        <w:rPr>
          <w:rFonts w:hint="eastAsia"/>
          <w:i/>
          <w:iCs/>
        </w:rPr>
        <w:instrText>P</w:instrText>
      </w:r>
      <w:r>
        <w:rPr>
          <w:rFonts w:hint="eastAsia"/>
        </w:rPr>
        <w:instrText>,</w:instrText>
      </w:r>
      <w:r w:rsidRPr="00840DCF">
        <w:rPr>
          <w:rFonts w:hint="eastAsia"/>
          <w:i/>
          <w:iCs/>
        </w:rPr>
        <w:instrText>k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840DCF">
        <w:rPr>
          <w:rFonts w:hint="eastAsia"/>
          <w:i/>
          <w:iCs/>
        </w:rPr>
        <w:instrText>M</w:instrText>
      </w:r>
      <w:r>
        <w:rPr>
          <w:rFonts w:hint="eastAsia"/>
        </w:rPr>
        <w:instrText>,</w:instrText>
      </w:r>
      <w:r w:rsidRPr="00840DCF">
        <w:rPr>
          <w:rFonts w:hint="eastAsia"/>
          <w:i/>
          <w:iCs/>
        </w:rPr>
        <w:instrText>k</w:instrText>
      </w:r>
      <w:r>
        <w:rPr>
          <w:rFonts w:hint="eastAsia"/>
        </w:rPr>
        <w:instrText>)\R(\F(</w:instrText>
      </w:r>
      <w:r w:rsidRPr="00840DCF">
        <w:rPr>
          <w:rFonts w:hint="eastAsia"/>
          <w:i/>
          <w:iCs/>
        </w:rPr>
        <w:instrText>P</w:instrText>
      </w:r>
      <w:r>
        <w:rPr>
          <w:rFonts w:hint="eastAsia"/>
        </w:rPr>
        <w:instrText>,</w:instrText>
      </w:r>
      <w:r w:rsidRPr="00840DCF">
        <w:rPr>
          <w:rFonts w:hint="eastAsia"/>
          <w:i/>
          <w:iCs/>
        </w:rPr>
        <w:instrText>k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1EC5F107" w14:textId="5CC757F0" w:rsidR="00840DCF" w:rsidRDefault="00840DCF" w:rsidP="00840DCF">
      <w:pPr>
        <w:rPr>
          <w:color w:val="000000" w:themeColor="text1"/>
        </w:rPr>
      </w:pPr>
      <w:r>
        <w:t>20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图略，</w:t>
      </w:r>
      <w:r>
        <w:rPr>
          <w:i/>
          <w:iCs/>
        </w:rPr>
        <w:t>c</w:t>
      </w:r>
      <w:r>
        <w:rPr>
          <w:rFonts w:hint="eastAsia"/>
        </w:rPr>
        <w:t>→</w:t>
      </w:r>
      <w:r>
        <w:rPr>
          <w:i/>
          <w:iCs/>
        </w:rPr>
        <w:t>b</w:t>
      </w:r>
      <w:r>
        <w:rPr>
          <w:color w:val="000000" w:themeColor="text1"/>
        </w:rPr>
        <w:t xml:space="preserve"> </w:t>
      </w:r>
    </w:p>
    <w:p w14:paraId="0B87D9A8" w14:textId="3891977E" w:rsidR="00840DCF" w:rsidRDefault="00840DCF" w:rsidP="00840DCF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40DCF">
        <w:rPr>
          <w:rFonts w:hint="eastAsia"/>
          <w:i/>
          <w:iCs/>
        </w:rPr>
        <w:t>F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840DCF">
        <w:rPr>
          <w:rFonts w:hint="eastAsia"/>
          <w:i/>
          <w:iCs/>
        </w:rPr>
        <w:instrText>n</w:instrText>
      </w:r>
      <w:r>
        <w:rPr>
          <w:rFonts w:hint="eastAsia"/>
          <w:vertAlign w:val="superscript"/>
        </w:rPr>
        <w:instrText>2</w:instrText>
      </w:r>
      <w:r w:rsidRPr="00840DCF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 w:rsidRPr="00840DCF">
        <w:rPr>
          <w:rFonts w:hint="eastAsia"/>
          <w:i/>
          <w:iCs/>
        </w:rPr>
        <w:instrText>l</w:instrText>
      </w:r>
      <w:r>
        <w:rPr>
          <w:rFonts w:hint="eastAsia"/>
          <w:vertAlign w:val="superscript"/>
        </w:rPr>
        <w:instrText>2</w:instrText>
      </w:r>
      <w:r w:rsidRPr="00840DCF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</w:instrText>
      </w:r>
      <w:r w:rsidRPr="00840DCF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5A8A6324" w14:textId="48249A36" w:rsidR="00840DCF" w:rsidRDefault="00840DCF" w:rsidP="00840DCF">
      <w:pPr>
        <w:rPr>
          <w:position w:val="-32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840DCF">
        <w:rPr>
          <w:rFonts w:hint="eastAsia"/>
          <w:i/>
        </w:rPr>
        <w:t>Q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840DCF">
        <w:rPr>
          <w:rFonts w:hint="eastAsia"/>
          <w:i/>
        </w:rPr>
        <w:instrText>mM</w:instrText>
      </w:r>
      <w:r>
        <w:rPr>
          <w:rFonts w:hint="eastAsia"/>
          <w:vertAlign w:val="subscript"/>
        </w:rPr>
        <w:instrText>0</w:instrText>
      </w:r>
      <w:r w:rsidRPr="00840DCF">
        <w:rPr>
          <w:rFonts w:ascii="Book Antiqua" w:hAnsi="Book Antiqua"/>
          <w:i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2(</w:instrText>
      </w:r>
      <w:r w:rsidRPr="00840DCF">
        <w:rPr>
          <w:rFonts w:hint="eastAsia"/>
          <w:i/>
        </w:rPr>
        <w:instrText>M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 xml:space="preserve"> + </w:instrText>
      </w:r>
      <w:r w:rsidRPr="00840DCF">
        <w:rPr>
          <w:rFonts w:hint="eastAsia"/>
          <w:i/>
        </w:rPr>
        <w:instrText>m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1E8AC29F" w14:textId="12C81F0F" w:rsidR="00840DCF" w:rsidRPr="00840DCF" w:rsidRDefault="006D6DD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浦东一模六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7DCE30C1" w15:done="0"/>
  <w15:commentEx w15:paraId="600ACCE8" w15:done="0"/>
  <w15:commentEx w15:paraId="28CF45FF" w15:done="0"/>
  <w15:commentEx w15:paraId="2295AD32" w15:done="0"/>
  <w15:commentEx w15:paraId="30DD4962" w15:done="0"/>
  <w15:commentEx w15:paraId="22B8FD9D" w15:done="0"/>
  <w15:commentEx w15:paraId="1E8AC29F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65730FD8" w16cex:dateUtc="2026-01-20T08:25:00Z"/>
  <w16cex:commentExtensible w16cex:durableId="1F9FA8E0" w16cex:dateUtc="2026-01-20T09:46:00Z"/>
  <w16cex:commentExtensible w16cex:durableId="1D9B68CB" w16cex:dateUtc="2026-01-20T09:46:00Z"/>
  <w16cex:commentExtensible w16cex:durableId="27AEC3C1" w16cex:dateUtc="2026-01-20T09:48:00Z"/>
  <w16cex:commentExtensible w16cex:durableId="3CAA4530" w16cex:dateUtc="2026-01-20T09:45:00Z"/>
  <w16cex:commentExtensible w16cex:durableId="19E4F3A6" w16cex:dateUtc="2026-01-20T09:50:00Z"/>
  <w16cex:commentExtensible w16cex:durableId="63E2CF0D" w16cex:dateUtc="2026-01-20T09:54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7DCE30C1" w16cid:durableId="65730FD8"/>
  <w16cid:commentId w16cid:paraId="600ACCE8" w16cid:durableId="1F9FA8E0"/>
  <w16cid:commentId w16cid:paraId="28CF45FF" w16cid:durableId="1D9B68CB"/>
  <w16cid:commentId w16cid:paraId="2295AD32" w16cid:durableId="27AEC3C1"/>
  <w16cid:commentId w16cid:paraId="30DD4962" w16cid:durableId="3CAA4530"/>
  <w16cid:commentId w16cid:paraId="22B8FD9D" w16cid:durableId="19E4F3A6"/>
  <w16cid:commentId w16cid:paraId="1E8AC29F" w16cid:durableId="63E2CF0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B7EE55E" w14:textId="77777777" w:rsidR="00376BB6" w:rsidRDefault="00376BB6">
      <w:r>
        <w:separator/>
      </w:r>
    </w:p>
  </w:endnote>
  <w:endnote w:type="continuationSeparator" w:id="0">
    <w:p w14:paraId="7DCA84E8" w14:textId="77777777" w:rsidR="00376BB6" w:rsidRDefault="00376B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imesNewRomanPS-ItalicMT">
    <w:altName w:val="Times New Roman"/>
    <w:charset w:val="00"/>
    <w:family w:val="auto"/>
    <w:pitch w:val="default"/>
  </w:font>
  <w:font w:name="Times-Roman">
    <w:altName w:val="Times New Roman"/>
    <w:charset w:val="00"/>
    <w:family w:val="auto"/>
    <w:pitch w:val="default"/>
  </w:font>
  <w:font w:name="LKHVAB+FZSSK--GBK1-0">
    <w:altName w:val="Segoe Print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8461CA" w14:textId="77777777" w:rsidR="00CB17A9" w:rsidRDefault="00000000">
    <w:pPr>
      <w:pStyle w:val="a7"/>
      <w:snapToGrid/>
      <w:jc w:val="center"/>
    </w:pPr>
    <w:r>
      <w:rPr>
        <w:rFonts w:hint="eastAsia"/>
      </w:rPr>
      <w:t>高三</w:t>
    </w:r>
    <w:r>
      <w:t>物理</w:t>
    </w:r>
    <w:r>
      <w:rPr>
        <w:rFonts w:hint="eastAsia"/>
      </w:rPr>
      <w:t>试卷</w:t>
    </w:r>
    <w:r>
      <w:rPr>
        <w:rFonts w:hint="eastAsia"/>
      </w:rPr>
      <w:t xml:space="preserve">  </w:t>
    </w: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 </w:t>
    </w:r>
    <w:r>
      <w:rPr>
        <w:rFonts w:hint="eastAsia"/>
      </w:rPr>
      <w:t>共</w:t>
    </w:r>
    <w:r>
      <w:t>6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2EBF27" w14:textId="77777777" w:rsidR="001E72A6" w:rsidRDefault="001E72A6">
    <w:pPr>
      <w:pStyle w:val="a7"/>
      <w:snapToGrid/>
      <w:jc w:val="center"/>
    </w:pPr>
    <w:r>
      <w:rPr>
        <w:rFonts w:hint="eastAsia"/>
      </w:rPr>
      <w:t>高三</w:t>
    </w:r>
    <w:r>
      <w:t>物理</w:t>
    </w:r>
    <w:r>
      <w:rPr>
        <w:rFonts w:hint="eastAsia"/>
      </w:rPr>
      <w:t>试卷</w:t>
    </w:r>
    <w:r>
      <w:rPr>
        <w:rFonts w:hint="eastAsia"/>
      </w:rPr>
      <w:t xml:space="preserve">  </w:t>
    </w: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 </w:t>
    </w:r>
    <w:r>
      <w:rPr>
        <w:rFonts w:hint="eastAsia"/>
      </w:rPr>
      <w:t>共</w:t>
    </w:r>
    <w:r>
      <w:t>6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6245746" w14:textId="77777777" w:rsidR="00376BB6" w:rsidRDefault="00376BB6">
      <w:r>
        <w:separator/>
      </w:r>
    </w:p>
  </w:footnote>
  <w:footnote w:type="continuationSeparator" w:id="0">
    <w:p w14:paraId="72826055" w14:textId="77777777" w:rsidR="00376BB6" w:rsidRDefault="00376BB6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SystemFonts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5680"/>
    <w:rsid w:val="000052DD"/>
    <w:rsid w:val="000078FA"/>
    <w:rsid w:val="00026D0F"/>
    <w:rsid w:val="00031740"/>
    <w:rsid w:val="00032AE1"/>
    <w:rsid w:val="00047779"/>
    <w:rsid w:val="000523EB"/>
    <w:rsid w:val="00073EE7"/>
    <w:rsid w:val="00075D4E"/>
    <w:rsid w:val="000776B2"/>
    <w:rsid w:val="000855B5"/>
    <w:rsid w:val="00090589"/>
    <w:rsid w:val="00096703"/>
    <w:rsid w:val="000A1DAB"/>
    <w:rsid w:val="000B2D86"/>
    <w:rsid w:val="000B4308"/>
    <w:rsid w:val="000C2CD5"/>
    <w:rsid w:val="000C541A"/>
    <w:rsid w:val="000D5DFE"/>
    <w:rsid w:val="000E117C"/>
    <w:rsid w:val="000E30A6"/>
    <w:rsid w:val="000F41C2"/>
    <w:rsid w:val="000F4FDE"/>
    <w:rsid w:val="000F685D"/>
    <w:rsid w:val="0010465E"/>
    <w:rsid w:val="00122C09"/>
    <w:rsid w:val="001245BF"/>
    <w:rsid w:val="00125700"/>
    <w:rsid w:val="001331AE"/>
    <w:rsid w:val="00136A79"/>
    <w:rsid w:val="00141A98"/>
    <w:rsid w:val="00165708"/>
    <w:rsid w:val="00176B11"/>
    <w:rsid w:val="001B2AC5"/>
    <w:rsid w:val="001D02D1"/>
    <w:rsid w:val="001E72A6"/>
    <w:rsid w:val="001F018F"/>
    <w:rsid w:val="002023BD"/>
    <w:rsid w:val="0020543D"/>
    <w:rsid w:val="00207B00"/>
    <w:rsid w:val="00212E80"/>
    <w:rsid w:val="00213490"/>
    <w:rsid w:val="00241EDD"/>
    <w:rsid w:val="00254BE3"/>
    <w:rsid w:val="002660A7"/>
    <w:rsid w:val="002726D7"/>
    <w:rsid w:val="002A70FC"/>
    <w:rsid w:val="002A75FB"/>
    <w:rsid w:val="002C6503"/>
    <w:rsid w:val="002E432B"/>
    <w:rsid w:val="002F49A4"/>
    <w:rsid w:val="003024E9"/>
    <w:rsid w:val="00315B45"/>
    <w:rsid w:val="003174A6"/>
    <w:rsid w:val="00325871"/>
    <w:rsid w:val="003372CB"/>
    <w:rsid w:val="00342603"/>
    <w:rsid w:val="00360D68"/>
    <w:rsid w:val="00370892"/>
    <w:rsid w:val="00376BB6"/>
    <w:rsid w:val="00380875"/>
    <w:rsid w:val="00386E41"/>
    <w:rsid w:val="00391BF7"/>
    <w:rsid w:val="00393790"/>
    <w:rsid w:val="003A438F"/>
    <w:rsid w:val="003A7890"/>
    <w:rsid w:val="003B1310"/>
    <w:rsid w:val="003C1D30"/>
    <w:rsid w:val="003C30E1"/>
    <w:rsid w:val="003C3CAD"/>
    <w:rsid w:val="003D23D5"/>
    <w:rsid w:val="003E661B"/>
    <w:rsid w:val="003F73AD"/>
    <w:rsid w:val="00410E7D"/>
    <w:rsid w:val="00411F92"/>
    <w:rsid w:val="0041596A"/>
    <w:rsid w:val="00430D4C"/>
    <w:rsid w:val="00441FA0"/>
    <w:rsid w:val="004478CE"/>
    <w:rsid w:val="00451557"/>
    <w:rsid w:val="00457B56"/>
    <w:rsid w:val="00472797"/>
    <w:rsid w:val="00475A98"/>
    <w:rsid w:val="0048659E"/>
    <w:rsid w:val="00490070"/>
    <w:rsid w:val="004B1BE3"/>
    <w:rsid w:val="004C72D0"/>
    <w:rsid w:val="004D33A2"/>
    <w:rsid w:val="004D426D"/>
    <w:rsid w:val="00503E84"/>
    <w:rsid w:val="005244D9"/>
    <w:rsid w:val="005407E1"/>
    <w:rsid w:val="0054213D"/>
    <w:rsid w:val="005658AB"/>
    <w:rsid w:val="00565E0F"/>
    <w:rsid w:val="005742AE"/>
    <w:rsid w:val="00577063"/>
    <w:rsid w:val="005A041D"/>
    <w:rsid w:val="005A4378"/>
    <w:rsid w:val="005B0DE6"/>
    <w:rsid w:val="005B5487"/>
    <w:rsid w:val="005F0E17"/>
    <w:rsid w:val="005F2D35"/>
    <w:rsid w:val="00601598"/>
    <w:rsid w:val="00621CD0"/>
    <w:rsid w:val="006300E4"/>
    <w:rsid w:val="0063491A"/>
    <w:rsid w:val="006349B7"/>
    <w:rsid w:val="006361F5"/>
    <w:rsid w:val="006437D5"/>
    <w:rsid w:val="00645C2D"/>
    <w:rsid w:val="00653D93"/>
    <w:rsid w:val="00661E18"/>
    <w:rsid w:val="00666073"/>
    <w:rsid w:val="00676243"/>
    <w:rsid w:val="006876D1"/>
    <w:rsid w:val="006924D3"/>
    <w:rsid w:val="006A3679"/>
    <w:rsid w:val="006A5661"/>
    <w:rsid w:val="006B546C"/>
    <w:rsid w:val="006B558A"/>
    <w:rsid w:val="006C0CB0"/>
    <w:rsid w:val="006C2155"/>
    <w:rsid w:val="006C7294"/>
    <w:rsid w:val="006D5680"/>
    <w:rsid w:val="006D6DD7"/>
    <w:rsid w:val="006E2996"/>
    <w:rsid w:val="006E2CDA"/>
    <w:rsid w:val="006E6DBC"/>
    <w:rsid w:val="006F72D8"/>
    <w:rsid w:val="007123E4"/>
    <w:rsid w:val="00736E5E"/>
    <w:rsid w:val="00744416"/>
    <w:rsid w:val="00761ED5"/>
    <w:rsid w:val="00766D37"/>
    <w:rsid w:val="00796B1F"/>
    <w:rsid w:val="007C5D66"/>
    <w:rsid w:val="007D5194"/>
    <w:rsid w:val="007D697E"/>
    <w:rsid w:val="007E1D3D"/>
    <w:rsid w:val="00802AC8"/>
    <w:rsid w:val="00807BE7"/>
    <w:rsid w:val="00817370"/>
    <w:rsid w:val="00830CA6"/>
    <w:rsid w:val="00836A5C"/>
    <w:rsid w:val="00840DCF"/>
    <w:rsid w:val="008455E7"/>
    <w:rsid w:val="00867AEB"/>
    <w:rsid w:val="00895532"/>
    <w:rsid w:val="008B2B7A"/>
    <w:rsid w:val="008B33F5"/>
    <w:rsid w:val="008E6E33"/>
    <w:rsid w:val="00915200"/>
    <w:rsid w:val="00920D9F"/>
    <w:rsid w:val="00937C6E"/>
    <w:rsid w:val="00972B65"/>
    <w:rsid w:val="00995B3F"/>
    <w:rsid w:val="009A5235"/>
    <w:rsid w:val="009C715B"/>
    <w:rsid w:val="009D3BCA"/>
    <w:rsid w:val="009D4C31"/>
    <w:rsid w:val="009E0556"/>
    <w:rsid w:val="009E5FB1"/>
    <w:rsid w:val="009F7783"/>
    <w:rsid w:val="00A17868"/>
    <w:rsid w:val="00A372A5"/>
    <w:rsid w:val="00A43C74"/>
    <w:rsid w:val="00A43CFA"/>
    <w:rsid w:val="00A5458D"/>
    <w:rsid w:val="00A60453"/>
    <w:rsid w:val="00A648F6"/>
    <w:rsid w:val="00A76F81"/>
    <w:rsid w:val="00A77B56"/>
    <w:rsid w:val="00A84BA2"/>
    <w:rsid w:val="00A8755A"/>
    <w:rsid w:val="00A915BE"/>
    <w:rsid w:val="00AA0179"/>
    <w:rsid w:val="00AA4A67"/>
    <w:rsid w:val="00AB4730"/>
    <w:rsid w:val="00AD0D3D"/>
    <w:rsid w:val="00AD6326"/>
    <w:rsid w:val="00AE5093"/>
    <w:rsid w:val="00B1493E"/>
    <w:rsid w:val="00B15E8A"/>
    <w:rsid w:val="00B204BC"/>
    <w:rsid w:val="00B37025"/>
    <w:rsid w:val="00B43343"/>
    <w:rsid w:val="00B54B3E"/>
    <w:rsid w:val="00B6003F"/>
    <w:rsid w:val="00B6700E"/>
    <w:rsid w:val="00B7312A"/>
    <w:rsid w:val="00B817CC"/>
    <w:rsid w:val="00B84626"/>
    <w:rsid w:val="00B875C6"/>
    <w:rsid w:val="00B9196C"/>
    <w:rsid w:val="00B956A2"/>
    <w:rsid w:val="00BA1D9C"/>
    <w:rsid w:val="00BA68A8"/>
    <w:rsid w:val="00BD259A"/>
    <w:rsid w:val="00BE1B01"/>
    <w:rsid w:val="00BE2368"/>
    <w:rsid w:val="00C44B3C"/>
    <w:rsid w:val="00C74149"/>
    <w:rsid w:val="00C83293"/>
    <w:rsid w:val="00CB17A9"/>
    <w:rsid w:val="00CB2FBC"/>
    <w:rsid w:val="00CC02A1"/>
    <w:rsid w:val="00CF426A"/>
    <w:rsid w:val="00D12619"/>
    <w:rsid w:val="00D318B1"/>
    <w:rsid w:val="00D33C6D"/>
    <w:rsid w:val="00D42E10"/>
    <w:rsid w:val="00D4341A"/>
    <w:rsid w:val="00D45CFE"/>
    <w:rsid w:val="00D578FB"/>
    <w:rsid w:val="00D60C40"/>
    <w:rsid w:val="00D70144"/>
    <w:rsid w:val="00DA2EBF"/>
    <w:rsid w:val="00DA6DF1"/>
    <w:rsid w:val="00DC162F"/>
    <w:rsid w:val="00DC2E90"/>
    <w:rsid w:val="00DC6FD0"/>
    <w:rsid w:val="00DD4460"/>
    <w:rsid w:val="00DD5A7C"/>
    <w:rsid w:val="00DD7B22"/>
    <w:rsid w:val="00DE2AB4"/>
    <w:rsid w:val="00DE5AC8"/>
    <w:rsid w:val="00DF437E"/>
    <w:rsid w:val="00E078B1"/>
    <w:rsid w:val="00E16AFA"/>
    <w:rsid w:val="00E21BC6"/>
    <w:rsid w:val="00E30FE5"/>
    <w:rsid w:val="00E36DB3"/>
    <w:rsid w:val="00E44775"/>
    <w:rsid w:val="00E47DEF"/>
    <w:rsid w:val="00E753D9"/>
    <w:rsid w:val="00E76375"/>
    <w:rsid w:val="00E83B75"/>
    <w:rsid w:val="00EF6AE5"/>
    <w:rsid w:val="00F40541"/>
    <w:rsid w:val="00F70BE0"/>
    <w:rsid w:val="00FA2C04"/>
    <w:rsid w:val="00FC67E4"/>
    <w:rsid w:val="00FD3026"/>
    <w:rsid w:val="00FF3749"/>
    <w:rsid w:val="00FF56D7"/>
    <w:rsid w:val="02021905"/>
    <w:rsid w:val="023A4BFB"/>
    <w:rsid w:val="024F2845"/>
    <w:rsid w:val="02821A5E"/>
    <w:rsid w:val="034F1524"/>
    <w:rsid w:val="035735B5"/>
    <w:rsid w:val="03B10EED"/>
    <w:rsid w:val="03BE360A"/>
    <w:rsid w:val="03EE3C4B"/>
    <w:rsid w:val="052508F7"/>
    <w:rsid w:val="0576445C"/>
    <w:rsid w:val="06224067"/>
    <w:rsid w:val="06961245"/>
    <w:rsid w:val="07231C42"/>
    <w:rsid w:val="07990616"/>
    <w:rsid w:val="081B102B"/>
    <w:rsid w:val="08A92ADB"/>
    <w:rsid w:val="095F763D"/>
    <w:rsid w:val="097A1E0F"/>
    <w:rsid w:val="09BC2CCC"/>
    <w:rsid w:val="09BF3401"/>
    <w:rsid w:val="0A7C443D"/>
    <w:rsid w:val="0B955D21"/>
    <w:rsid w:val="0BFA364D"/>
    <w:rsid w:val="0D38442D"/>
    <w:rsid w:val="0DCC0486"/>
    <w:rsid w:val="0F084088"/>
    <w:rsid w:val="0F384BB8"/>
    <w:rsid w:val="10EA5A3E"/>
    <w:rsid w:val="10ED552F"/>
    <w:rsid w:val="11A402E3"/>
    <w:rsid w:val="11D5049D"/>
    <w:rsid w:val="11D84431"/>
    <w:rsid w:val="12280F14"/>
    <w:rsid w:val="138959E3"/>
    <w:rsid w:val="143530C2"/>
    <w:rsid w:val="14FD4986"/>
    <w:rsid w:val="16AF3A2E"/>
    <w:rsid w:val="16F2564D"/>
    <w:rsid w:val="179D1A5D"/>
    <w:rsid w:val="18075128"/>
    <w:rsid w:val="182201B4"/>
    <w:rsid w:val="18567E5D"/>
    <w:rsid w:val="18FD4018"/>
    <w:rsid w:val="1B545460"/>
    <w:rsid w:val="1B741E25"/>
    <w:rsid w:val="1C136791"/>
    <w:rsid w:val="1C355BA8"/>
    <w:rsid w:val="1D6B6159"/>
    <w:rsid w:val="1D882867"/>
    <w:rsid w:val="1DBB1C85"/>
    <w:rsid w:val="1E643353"/>
    <w:rsid w:val="1E734B49"/>
    <w:rsid w:val="1EEA12FF"/>
    <w:rsid w:val="1F92612A"/>
    <w:rsid w:val="1FAD0CAB"/>
    <w:rsid w:val="1FDB15BE"/>
    <w:rsid w:val="20050D4C"/>
    <w:rsid w:val="200A44E6"/>
    <w:rsid w:val="20735A50"/>
    <w:rsid w:val="20743577"/>
    <w:rsid w:val="20CA13E8"/>
    <w:rsid w:val="21F030D1"/>
    <w:rsid w:val="221A1EFC"/>
    <w:rsid w:val="22600256"/>
    <w:rsid w:val="22F93BE0"/>
    <w:rsid w:val="23256DAA"/>
    <w:rsid w:val="23C860B3"/>
    <w:rsid w:val="243A6885"/>
    <w:rsid w:val="24765B0F"/>
    <w:rsid w:val="24F15F26"/>
    <w:rsid w:val="24F60E88"/>
    <w:rsid w:val="24FD1D8D"/>
    <w:rsid w:val="258724D7"/>
    <w:rsid w:val="25F969F8"/>
    <w:rsid w:val="26087698"/>
    <w:rsid w:val="270C5D4D"/>
    <w:rsid w:val="2739340E"/>
    <w:rsid w:val="283C4029"/>
    <w:rsid w:val="28B07116"/>
    <w:rsid w:val="2996107E"/>
    <w:rsid w:val="29B570DA"/>
    <w:rsid w:val="2B05199B"/>
    <w:rsid w:val="2BEE242F"/>
    <w:rsid w:val="2C574478"/>
    <w:rsid w:val="2C813B70"/>
    <w:rsid w:val="2D796670"/>
    <w:rsid w:val="2D877E30"/>
    <w:rsid w:val="2E3D58F0"/>
    <w:rsid w:val="2EB155A5"/>
    <w:rsid w:val="2EFF4953"/>
    <w:rsid w:val="2F3445FD"/>
    <w:rsid w:val="2FAA7FCD"/>
    <w:rsid w:val="2FB4573E"/>
    <w:rsid w:val="31403C23"/>
    <w:rsid w:val="31AD7591"/>
    <w:rsid w:val="31B9703B"/>
    <w:rsid w:val="32136B55"/>
    <w:rsid w:val="32D560F7"/>
    <w:rsid w:val="32F26CA9"/>
    <w:rsid w:val="34A66BD3"/>
    <w:rsid w:val="34C46B99"/>
    <w:rsid w:val="36287EA7"/>
    <w:rsid w:val="37B207B5"/>
    <w:rsid w:val="37BC7885"/>
    <w:rsid w:val="37E868CC"/>
    <w:rsid w:val="37F92887"/>
    <w:rsid w:val="381F4931"/>
    <w:rsid w:val="386F66A6"/>
    <w:rsid w:val="3B7566C9"/>
    <w:rsid w:val="3C566B25"/>
    <w:rsid w:val="3D0777F5"/>
    <w:rsid w:val="41406E31"/>
    <w:rsid w:val="41AF045B"/>
    <w:rsid w:val="42471B37"/>
    <w:rsid w:val="42937435"/>
    <w:rsid w:val="42C13A57"/>
    <w:rsid w:val="42E83C24"/>
    <w:rsid w:val="42F73E67"/>
    <w:rsid w:val="43093040"/>
    <w:rsid w:val="43A37B4B"/>
    <w:rsid w:val="44935E12"/>
    <w:rsid w:val="44AE49FA"/>
    <w:rsid w:val="456C546E"/>
    <w:rsid w:val="469320F9"/>
    <w:rsid w:val="477A0590"/>
    <w:rsid w:val="47CA7D9C"/>
    <w:rsid w:val="4839240D"/>
    <w:rsid w:val="48547F3A"/>
    <w:rsid w:val="48AA3091"/>
    <w:rsid w:val="4A266DE0"/>
    <w:rsid w:val="4A436B62"/>
    <w:rsid w:val="4A852E89"/>
    <w:rsid w:val="4A9D70A2"/>
    <w:rsid w:val="4B0E52C3"/>
    <w:rsid w:val="4B277167"/>
    <w:rsid w:val="4C371778"/>
    <w:rsid w:val="4D113D78"/>
    <w:rsid w:val="4E254C41"/>
    <w:rsid w:val="4F961967"/>
    <w:rsid w:val="4FF97471"/>
    <w:rsid w:val="50720FD1"/>
    <w:rsid w:val="50CA6D69"/>
    <w:rsid w:val="512D6CA6"/>
    <w:rsid w:val="53753280"/>
    <w:rsid w:val="546932E9"/>
    <w:rsid w:val="54F46459"/>
    <w:rsid w:val="55200E06"/>
    <w:rsid w:val="55823A64"/>
    <w:rsid w:val="55A7171D"/>
    <w:rsid w:val="55C56259"/>
    <w:rsid w:val="564F44D3"/>
    <w:rsid w:val="567B29B7"/>
    <w:rsid w:val="56C15694"/>
    <w:rsid w:val="5804772E"/>
    <w:rsid w:val="58231915"/>
    <w:rsid w:val="59A10231"/>
    <w:rsid w:val="5A027254"/>
    <w:rsid w:val="5A403EEE"/>
    <w:rsid w:val="5B6E1EEF"/>
    <w:rsid w:val="5B77764A"/>
    <w:rsid w:val="5B861030"/>
    <w:rsid w:val="5BB97AB4"/>
    <w:rsid w:val="5BD7618C"/>
    <w:rsid w:val="5D7243BE"/>
    <w:rsid w:val="5FF234C9"/>
    <w:rsid w:val="60D37213"/>
    <w:rsid w:val="616B35FF"/>
    <w:rsid w:val="61B01959"/>
    <w:rsid w:val="61F050AA"/>
    <w:rsid w:val="62C21944"/>
    <w:rsid w:val="62EA0E9B"/>
    <w:rsid w:val="633A772C"/>
    <w:rsid w:val="651D2E62"/>
    <w:rsid w:val="65E16737"/>
    <w:rsid w:val="670C7856"/>
    <w:rsid w:val="698E07D2"/>
    <w:rsid w:val="69A2427D"/>
    <w:rsid w:val="6AC83870"/>
    <w:rsid w:val="6AEF72F0"/>
    <w:rsid w:val="6D48513C"/>
    <w:rsid w:val="6DC04CD2"/>
    <w:rsid w:val="6E1868BC"/>
    <w:rsid w:val="6E45668C"/>
    <w:rsid w:val="6E9879FD"/>
    <w:rsid w:val="6F5E54CB"/>
    <w:rsid w:val="707079CC"/>
    <w:rsid w:val="70B4359C"/>
    <w:rsid w:val="71082014"/>
    <w:rsid w:val="71084B1C"/>
    <w:rsid w:val="71D92806"/>
    <w:rsid w:val="71FE226D"/>
    <w:rsid w:val="72924762"/>
    <w:rsid w:val="73CD5D51"/>
    <w:rsid w:val="745A5550"/>
    <w:rsid w:val="7467643D"/>
    <w:rsid w:val="74A5359C"/>
    <w:rsid w:val="75436915"/>
    <w:rsid w:val="759058D2"/>
    <w:rsid w:val="75F31A02"/>
    <w:rsid w:val="765860E0"/>
    <w:rsid w:val="76E16154"/>
    <w:rsid w:val="793A0A3A"/>
    <w:rsid w:val="795E13EA"/>
    <w:rsid w:val="79A74F98"/>
    <w:rsid w:val="79CC5832"/>
    <w:rsid w:val="7AB7745D"/>
    <w:rsid w:val="7AF80155"/>
    <w:rsid w:val="7BBF2A6D"/>
    <w:rsid w:val="7D586412"/>
    <w:rsid w:val="7DB859C6"/>
    <w:rsid w:val="7DD520D4"/>
    <w:rsid w:val="7DF804B8"/>
    <w:rsid w:val="7F2C15B3"/>
    <w:rsid w:val="7F402DD9"/>
    <w:rsid w:val="7F813DC3"/>
    <w:rsid w:val="7F8A3392"/>
    <w:rsid w:val="7FE26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BDFC6E0"/>
  <w15:docId w15:val="{32655DAD-999F-4AF2-8FE9-0E4FF3FAB8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uiPriority="99" w:qFormat="1"/>
    <w:lsdException w:name="caption" w:semiHidden="1" w:unhideWhenUsed="1" w:qFormat="1"/>
    <w:lsdException w:name="annotation reference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uiPriority="99" w:unhideWhenUsed="1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E72A6"/>
    <w:pPr>
      <w:widowControl w:val="0"/>
      <w:jc w:val="both"/>
    </w:pPr>
    <w:rPr>
      <w:rFonts w:cstheme="minorBidi"/>
      <w:bCs/>
      <w:kern w:val="44"/>
      <w:sz w:val="21"/>
      <w:szCs w:val="44"/>
    </w:rPr>
  </w:style>
  <w:style w:type="paragraph" w:styleId="1">
    <w:name w:val="heading 1"/>
    <w:basedOn w:val="a"/>
    <w:next w:val="a"/>
    <w:uiPriority w:val="9"/>
    <w:qFormat/>
    <w:rsid w:val="001E72A6"/>
    <w:pPr>
      <w:keepNext/>
      <w:keepLines/>
      <w:spacing w:before="75" w:after="75"/>
      <w:jc w:val="center"/>
      <w:outlineLvl w:val="0"/>
    </w:pPr>
    <w:rPr>
      <w:rFonts w:eastAsia="黑体"/>
      <w:bCs w:val="0"/>
      <w:sz w:val="32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75" w:after="75"/>
      <w:jc w:val="center"/>
      <w:outlineLvl w:val="1"/>
    </w:pPr>
    <w:rPr>
      <w:rFonts w:eastAsia="黑体" w:cstheme="majorBidi"/>
      <w:bCs w:val="0"/>
      <w:sz w:val="28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qFormat/>
    <w:pPr>
      <w:jc w:val="left"/>
    </w:p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9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a">
    <w:name w:val="annotation subject"/>
    <w:basedOn w:val="a3"/>
    <w:next w:val="a3"/>
    <w:link w:val="ab"/>
    <w:qFormat/>
    <w:rPr>
      <w:b/>
    </w:rPr>
  </w:style>
  <w:style w:type="character" w:styleId="ac">
    <w:name w:val="Emphasis"/>
    <w:basedOn w:val="a0"/>
    <w:qFormat/>
    <w:rPr>
      <w:i/>
    </w:rPr>
  </w:style>
  <w:style w:type="character" w:styleId="ad">
    <w:name w:val="Hyperlink"/>
    <w:basedOn w:val="a0"/>
    <w:qFormat/>
    <w:rPr>
      <w:color w:val="0026E5" w:themeColor="hyperlink"/>
      <w:u w:val="single"/>
    </w:rPr>
  </w:style>
  <w:style w:type="character" w:styleId="ae">
    <w:name w:val="annotation reference"/>
    <w:basedOn w:val="a0"/>
    <w:qFormat/>
    <w:rPr>
      <w:sz w:val="21"/>
      <w:szCs w:val="21"/>
    </w:rPr>
  </w:style>
  <w:style w:type="paragraph" w:customStyle="1" w:styleId="af">
    <w:name w:val="题干"/>
    <w:basedOn w:val="a"/>
    <w:qFormat/>
    <w:pPr>
      <w:ind w:firstLine="420"/>
    </w:pPr>
    <w:rPr>
      <w:rFonts w:eastAsia="楷体"/>
    </w:rPr>
  </w:style>
  <w:style w:type="paragraph" w:customStyle="1" w:styleId="10">
    <w:name w:val="列表段落1"/>
    <w:basedOn w:val="a"/>
    <w:uiPriority w:val="99"/>
    <w:qFormat/>
    <w:pPr>
      <w:ind w:firstLineChars="200" w:firstLine="420"/>
    </w:pPr>
  </w:style>
  <w:style w:type="character" w:customStyle="1" w:styleId="a8">
    <w:name w:val="页脚 字符"/>
    <w:basedOn w:val="a0"/>
    <w:link w:val="a7"/>
    <w:uiPriority w:val="99"/>
    <w:qFormat/>
    <w:rPr>
      <w:rFonts w:eastAsia="华文中宋" w:cstheme="minorBidi"/>
      <w:bCs/>
      <w:kern w:val="44"/>
      <w:sz w:val="18"/>
      <w:szCs w:val="44"/>
    </w:rPr>
  </w:style>
  <w:style w:type="character" w:styleId="af0">
    <w:name w:val="Placeholder Text"/>
    <w:basedOn w:val="a0"/>
    <w:uiPriority w:val="99"/>
    <w:unhideWhenUsed/>
    <w:qFormat/>
    <w:rPr>
      <w:color w:val="666666"/>
    </w:rPr>
  </w:style>
  <w:style w:type="character" w:customStyle="1" w:styleId="a4">
    <w:name w:val="批注文字 字符"/>
    <w:basedOn w:val="a0"/>
    <w:link w:val="a3"/>
    <w:qFormat/>
    <w:rPr>
      <w:rFonts w:eastAsia="华文中宋" w:cstheme="minorBidi"/>
      <w:bCs/>
      <w:kern w:val="44"/>
      <w:sz w:val="21"/>
      <w:szCs w:val="44"/>
    </w:rPr>
  </w:style>
  <w:style w:type="character" w:customStyle="1" w:styleId="ab">
    <w:name w:val="批注主题 字符"/>
    <w:basedOn w:val="a4"/>
    <w:link w:val="aa"/>
    <w:qFormat/>
    <w:rPr>
      <w:rFonts w:eastAsia="华文中宋" w:cstheme="minorBidi"/>
      <w:b/>
      <w:bCs/>
      <w:kern w:val="44"/>
      <w:sz w:val="21"/>
      <w:szCs w:val="44"/>
    </w:rPr>
  </w:style>
  <w:style w:type="character" w:customStyle="1" w:styleId="a6">
    <w:name w:val="批注框文本 字符"/>
    <w:basedOn w:val="a0"/>
    <w:link w:val="a5"/>
    <w:qFormat/>
    <w:rPr>
      <w:rFonts w:eastAsia="华文中宋" w:cstheme="minorBidi"/>
      <w:bCs/>
      <w:kern w:val="44"/>
      <w:sz w:val="18"/>
      <w:szCs w:val="18"/>
    </w:rPr>
  </w:style>
  <w:style w:type="character" w:customStyle="1" w:styleId="cosd-markdown-search-more">
    <w:name w:val="cosd-markdown-search-more"/>
    <w:basedOn w:val="a0"/>
  </w:style>
  <w:style w:type="paragraph" w:styleId="af1">
    <w:name w:val="List Paragraph"/>
    <w:basedOn w:val="a"/>
    <w:uiPriority w:val="34"/>
    <w:qFormat/>
    <w:rsid w:val="001E72A6"/>
    <w:pPr>
      <w:spacing w:line="278" w:lineRule="auto"/>
      <w:ind w:left="720"/>
      <w:contextualSpacing/>
      <w:jc w:val="left"/>
    </w:pPr>
    <w:rPr>
      <w:rFonts w:asciiTheme="minorHAnsi" w:eastAsiaTheme="minorEastAsia" w:hAnsiTheme="minorHAnsi"/>
      <w:bCs w:val="0"/>
      <w:kern w:val="2"/>
      <w:sz w:val="22"/>
      <w:szCs w:val="24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2.png"/><Relationship Id="rId159" Type="http://schemas.openxmlformats.org/officeDocument/2006/relationships/image" Target="media/image78.png"/><Relationship Id="rId170" Type="http://schemas.openxmlformats.org/officeDocument/2006/relationships/image" Target="media/image86.wmf"/><Relationship Id="rId191" Type="http://schemas.openxmlformats.org/officeDocument/2006/relationships/oleObject" Target="embeddings/oleObject82.bin"/><Relationship Id="rId205" Type="http://schemas.openxmlformats.org/officeDocument/2006/relationships/oleObject" Target="embeddings/oleObject89.bin"/><Relationship Id="rId107" Type="http://schemas.openxmlformats.org/officeDocument/2006/relationships/oleObject" Target="embeddings/oleObject48.bin"/><Relationship Id="rId11" Type="http://schemas.microsoft.com/office/2016/09/relationships/commentsIds" Target="commentsIds.xml"/><Relationship Id="rId32" Type="http://schemas.openxmlformats.org/officeDocument/2006/relationships/oleObject" Target="embeddings/oleObject8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56.wmf"/><Relationship Id="rId149" Type="http://schemas.openxmlformats.org/officeDocument/2006/relationships/image" Target="media/image69.png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69.bin"/><Relationship Id="rId181" Type="http://schemas.openxmlformats.org/officeDocument/2006/relationships/oleObject" Target="embeddings/oleObject77.bin"/><Relationship Id="rId216" Type="http://schemas.microsoft.com/office/2011/relationships/people" Target="people.xml"/><Relationship Id="rId22" Type="http://schemas.openxmlformats.org/officeDocument/2006/relationships/oleObject" Target="embeddings/oleObject3.bin"/><Relationship Id="rId43" Type="http://schemas.openxmlformats.org/officeDocument/2006/relationships/oleObject" Target="embeddings/oleObject13.bin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3.png"/><Relationship Id="rId85" Type="http://schemas.openxmlformats.org/officeDocument/2006/relationships/image" Target="media/image37.wmf"/><Relationship Id="rId150" Type="http://schemas.openxmlformats.org/officeDocument/2006/relationships/image" Target="media/image70.png"/><Relationship Id="rId171" Type="http://schemas.openxmlformats.org/officeDocument/2006/relationships/oleObject" Target="embeddings/oleObject72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12" Type="http://schemas.microsoft.com/office/2018/08/relationships/commentsExtensible" Target="commentsExtensible.xml"/><Relationship Id="rId33" Type="http://schemas.openxmlformats.org/officeDocument/2006/relationships/image" Target="media/image13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19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64.wmf"/><Relationship Id="rId161" Type="http://schemas.openxmlformats.org/officeDocument/2006/relationships/image" Target="media/image79.png"/><Relationship Id="rId182" Type="http://schemas.openxmlformats.org/officeDocument/2006/relationships/image" Target="media/image92.wmf"/><Relationship Id="rId217" Type="http://schemas.openxmlformats.org/officeDocument/2006/relationships/theme" Target="theme/theme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5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57.wmf"/><Relationship Id="rId151" Type="http://schemas.openxmlformats.org/officeDocument/2006/relationships/image" Target="media/image71.png"/><Relationship Id="rId172" Type="http://schemas.openxmlformats.org/officeDocument/2006/relationships/image" Target="media/image87.wmf"/><Relationship Id="rId193" Type="http://schemas.openxmlformats.org/officeDocument/2006/relationships/oleObject" Target="embeddings/oleObject83.bin"/><Relationship Id="rId207" Type="http://schemas.openxmlformats.org/officeDocument/2006/relationships/oleObject" Target="embeddings/oleObject90.bin"/><Relationship Id="rId13" Type="http://schemas.openxmlformats.org/officeDocument/2006/relationships/image" Target="media/image1.png"/><Relationship Id="rId109" Type="http://schemas.openxmlformats.org/officeDocument/2006/relationships/image" Target="media/image48.wmf"/><Relationship Id="rId34" Type="http://schemas.openxmlformats.org/officeDocument/2006/relationships/oleObject" Target="embeddings/oleObject9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4.bin"/><Relationship Id="rId7" Type="http://schemas.openxmlformats.org/officeDocument/2006/relationships/footnotes" Target="footnotes.xml"/><Relationship Id="rId162" Type="http://schemas.openxmlformats.org/officeDocument/2006/relationships/image" Target="media/image80.png"/><Relationship Id="rId183" Type="http://schemas.openxmlformats.org/officeDocument/2006/relationships/oleObject" Target="embeddings/oleObject78.bin"/><Relationship Id="rId24" Type="http://schemas.openxmlformats.org/officeDocument/2006/relationships/oleObject" Target="embeddings/oleObject4.bin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6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2.png"/><Relationship Id="rId173" Type="http://schemas.openxmlformats.org/officeDocument/2006/relationships/oleObject" Target="embeddings/oleObject73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14" Type="http://schemas.openxmlformats.org/officeDocument/2006/relationships/image" Target="media/image2.png"/><Relationship Id="rId30" Type="http://schemas.openxmlformats.org/officeDocument/2006/relationships/oleObject" Target="embeddings/oleObject7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4.wmf"/><Relationship Id="rId142" Type="http://schemas.openxmlformats.org/officeDocument/2006/relationships/image" Target="media/image65.wmf"/><Relationship Id="rId163" Type="http://schemas.openxmlformats.org/officeDocument/2006/relationships/image" Target="media/image81.png"/><Relationship Id="rId184" Type="http://schemas.openxmlformats.org/officeDocument/2006/relationships/image" Target="media/image93.wmf"/><Relationship Id="rId189" Type="http://schemas.openxmlformats.org/officeDocument/2006/relationships/oleObject" Target="embeddings/oleObject81.bin"/><Relationship Id="rId3" Type="http://schemas.openxmlformats.org/officeDocument/2006/relationships/customXml" Target="../customXml/item3.xml"/><Relationship Id="rId214" Type="http://schemas.openxmlformats.org/officeDocument/2006/relationships/footer" Target="footer2.xml"/><Relationship Id="rId25" Type="http://schemas.openxmlformats.org/officeDocument/2006/relationships/image" Target="media/image9.wmf"/><Relationship Id="rId46" Type="http://schemas.openxmlformats.org/officeDocument/2006/relationships/oleObject" Target="embeddings/oleObject15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1.png"/><Relationship Id="rId158" Type="http://schemas.openxmlformats.org/officeDocument/2006/relationships/image" Target="media/image77.png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image" Target="media/image73.png"/><Relationship Id="rId174" Type="http://schemas.openxmlformats.org/officeDocument/2006/relationships/image" Target="media/image88.wmf"/><Relationship Id="rId179" Type="http://schemas.openxmlformats.org/officeDocument/2006/relationships/oleObject" Target="embeddings/oleObject76.bin"/><Relationship Id="rId195" Type="http://schemas.openxmlformats.org/officeDocument/2006/relationships/oleObject" Target="embeddings/oleObject84.bin"/><Relationship Id="rId209" Type="http://schemas.openxmlformats.org/officeDocument/2006/relationships/oleObject" Target="embeddings/oleObject91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15" Type="http://schemas.openxmlformats.org/officeDocument/2006/relationships/image" Target="media/image3.jpg"/><Relationship Id="rId36" Type="http://schemas.openxmlformats.org/officeDocument/2006/relationships/oleObject" Target="embeddings/oleObject10.bin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0.bin"/><Relationship Id="rId10" Type="http://schemas.microsoft.com/office/2011/relationships/commentsExtended" Target="commentsExtended.xml"/><Relationship Id="rId31" Type="http://schemas.openxmlformats.org/officeDocument/2006/relationships/image" Target="media/image12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68.png"/><Relationship Id="rId164" Type="http://schemas.openxmlformats.org/officeDocument/2006/relationships/image" Target="media/image82.png"/><Relationship Id="rId169" Type="http://schemas.openxmlformats.org/officeDocument/2006/relationships/oleObject" Target="embeddings/oleObject71.bin"/><Relationship Id="rId185" Type="http://schemas.openxmlformats.org/officeDocument/2006/relationships/oleObject" Target="embeddings/oleObject79.bin"/><Relationship Id="rId4" Type="http://schemas.openxmlformats.org/officeDocument/2006/relationships/styles" Target="styles.xml"/><Relationship Id="rId9" Type="http://schemas.openxmlformats.org/officeDocument/2006/relationships/comments" Target="comments.xml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fontTable" Target="fontTable.xml"/><Relationship Id="rId26" Type="http://schemas.openxmlformats.org/officeDocument/2006/relationships/oleObject" Target="embeddings/oleObject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7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png"/><Relationship Id="rId175" Type="http://schemas.openxmlformats.org/officeDocument/2006/relationships/oleObject" Target="embeddings/oleObject74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4.jpeg"/><Relationship Id="rId37" Type="http://schemas.openxmlformats.org/officeDocument/2006/relationships/image" Target="media/image15.png"/><Relationship Id="rId58" Type="http://schemas.openxmlformats.org/officeDocument/2006/relationships/oleObject" Target="embeddings/oleObject21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83.jpeg"/><Relationship Id="rId186" Type="http://schemas.openxmlformats.org/officeDocument/2006/relationships/image" Target="media/image94.wmf"/><Relationship Id="rId211" Type="http://schemas.openxmlformats.org/officeDocument/2006/relationships/oleObject" Target="embeddings/oleObject9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34" Type="http://schemas.openxmlformats.org/officeDocument/2006/relationships/footer" Target="footer1.xml"/><Relationship Id="rId80" Type="http://schemas.openxmlformats.org/officeDocument/2006/relationships/oleObject" Target="embeddings/oleObject33.bin"/><Relationship Id="rId155" Type="http://schemas.openxmlformats.org/officeDocument/2006/relationships/image" Target="media/image75.png"/><Relationship Id="rId176" Type="http://schemas.openxmlformats.org/officeDocument/2006/relationships/image" Target="media/image89.wmf"/><Relationship Id="rId197" Type="http://schemas.openxmlformats.org/officeDocument/2006/relationships/oleObject" Target="embeddings/oleObject85.bin"/><Relationship Id="rId201" Type="http://schemas.openxmlformats.org/officeDocument/2006/relationships/oleObject" Target="embeddings/oleObject87.bin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66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8" Type="http://schemas.openxmlformats.org/officeDocument/2006/relationships/oleObject" Target="embeddings/oleObject6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2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59.png"/><Relationship Id="rId156" Type="http://schemas.openxmlformats.org/officeDocument/2006/relationships/image" Target="media/image76.wmf"/><Relationship Id="rId177" Type="http://schemas.openxmlformats.org/officeDocument/2006/relationships/oleObject" Target="embeddings/oleObject75.bin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1.bin"/><Relationship Id="rId50" Type="http://schemas.openxmlformats.org/officeDocument/2006/relationships/oleObject" Target="embeddings/oleObject17.bin"/><Relationship Id="rId104" Type="http://schemas.openxmlformats.org/officeDocument/2006/relationships/image" Target="media/image46.wmf"/><Relationship Id="rId125" Type="http://schemas.openxmlformats.org/officeDocument/2006/relationships/image" Target="media/image55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70.bin"/><Relationship Id="rId188" Type="http://schemas.openxmlformats.org/officeDocument/2006/relationships/image" Target="media/image95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93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image" Target="media/image60.png"/><Relationship Id="rId157" Type="http://schemas.openxmlformats.org/officeDocument/2006/relationships/oleObject" Target="embeddings/oleObject68.bin"/><Relationship Id="rId178" Type="http://schemas.openxmlformats.org/officeDocument/2006/relationships/image" Target="media/image90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86.bin"/><Relationship Id="rId203" Type="http://schemas.openxmlformats.org/officeDocument/2006/relationships/oleObject" Target="embeddings/oleObject88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contractReview xmlns="http://schemas.wps.cn/vas-ai-hub/contract-review">
  <reviewItems>
    <reviewItem>
      <errorID>482ac838-33c0-4c90-85cc-118b762380e1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2206E36</paraID>
      <start>0</start>
      <end>2</end>
      <status>ignored</status>
      <modifiedWord/>
      <trackRevisions>false</trackRevisions>
    </reviewItem>
    <reviewItem>
      <errorID>d3c285a5-d2b6-4dae-a465-24594548362b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78F7DF1</paraID>
      <start>0</start>
      <end>2</end>
      <status>unmodified</status>
      <modifiedWord/>
      <trackRevisions>false</trackRevisions>
    </reviewItem>
    <reviewItem>
      <errorID>9e30b85f-63d7-44a7-8ba7-70c0124ea4e5</errorID>
      <errorWord>，</errorWord>
      <group>L1_Word</group>
      <groupName>字词问题</groupName>
      <ability>L2_Typo</ability>
      <abilityName>字词错误</abilityName>
      <candidateList>
        <item>，必</item>
      </candidateList>
      <explain/>
      <paraID>278F7DF1</paraID>
      <start>38</start>
      <end>39</end>
      <status>unmodified</status>
      <modifiedWord/>
      <trackRevisions>false</trackRevisions>
    </reviewItem>
    <reviewItem>
      <errorID>a04db34f-f9d4-468e-a602-44bcb4d5f1b8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BED0806</paraID>
      <start>0</start>
      <end>2</end>
      <status>unmodified</status>
      <modifiedWord/>
      <trackRevisions>false</trackRevisions>
    </reviewItem>
    <reviewItem>
      <errorID>3ae1da3f-19c7-43eb-aa50-d2dde314fafe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5AED61A</paraID>
      <start>0</start>
      <end>2</end>
      <status>unmodified</status>
      <modifiedWord/>
      <trackRevisions>false</trackRevisions>
    </reviewItem>
    <reviewItem>
      <errorID>9ee1a9af-3b41-435d-a3ed-2a768642075c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E8768C5</paraID>
      <start>1</start>
      <end>3</end>
      <status>unmodified</status>
      <modifiedWord/>
      <trackRevisions>false</trackRevisions>
    </reviewItem>
    <reviewItem>
      <errorID>422f3944-7a5e-4727-8635-9d8e500a66d7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AACC8C2</paraID>
      <start>0</start>
      <end>2</end>
      <status>unmodified</status>
      <modifiedWord/>
      <trackRevisions>false</trackRevisions>
    </reviewItem>
    <reviewItem>
      <errorID>acc15cc1-b293-4464-9359-156ae4f43b6c</errorID>
      <errorWord>摆长</errorWord>
      <group>L1_Word</group>
      <groupName>字词问题</groupName>
      <ability>L2_Typo</ability>
      <abilityName>字词错误</abilityName>
      <candidateList>
        <item>波长</item>
      </candidateList>
      <explain/>
      <paraID>1AACC8C2</paraID>
      <start>75</start>
      <end>77</end>
      <status>unmodified</status>
      <modifiedWord/>
      <trackRevisions>false</trackRevisions>
    </reviewItem>
    <reviewItem>
      <errorID>b13e51bc-f330-4315-b698-ee89a9378307</errorID>
      <errorWord>4．</errorWord>
      <group>L1_Format</group>
      <groupName>格式问题</groupName>
      <ability>L2_Ordinal</ability>
      <abilityName>序号格式</abilityName>
      <candidateList>
        <item>4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19E75E4</paraID>
      <start>1</start>
      <end>3</end>
      <status>unmodified</status>
      <modifiedWord/>
      <trackRevisions>false</trackRevisions>
    </reviewItem>
    <reviewItem>
      <errorID>848ac3a8-b8e7-4dba-8de6-8103c6a7a10b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719E75E4</paraID>
      <start>9</start>
      <end>10</end>
      <status>unmodified</status>
      <modifiedWord/>
      <trackRevisions>false</trackRevisions>
    </reviewItem>
    <reviewItem>
      <errorID>18f78138-e0d3-423c-854e-0b0f5d7b9bed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719E75E4</paraID>
      <start>11</start>
      <end>12</end>
      <status>unmodified</status>
      <modifiedWord/>
      <trackRevisions>false</trackRevisions>
    </reviewItem>
    <reviewItem>
      <errorID>d723cfaf-9081-451d-abdc-467fbdf2e624</errorID>
      <errorWord>光强传感器</errorWord>
      <group>L1_Knowledge</group>
      <groupName>知识性问题</groupName>
      <ability>L2_Term</ability>
      <abilityName>专业术语</abilityName>
      <candidateList>
        <item>光纤传感器</item>
      </candidateList>
      <explain/>
      <paraID>719E75E4</paraID>
      <start>35</start>
      <end>40</end>
      <status>unmodified</status>
      <modifiedWord/>
      <trackRevisions>false</trackRevisions>
    </reviewItem>
    <reviewItem>
      <errorID>3d790106-267c-4cfe-88b6-12de5727fefd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719E75E4</paraID>
      <start>51</start>
      <end>52</end>
      <status>unmodified</status>
      <modifiedWord/>
      <trackRevisions>false</trackRevisions>
    </reviewItem>
    <reviewItem>
      <errorID>f3673368-0026-4271-8f16-eaebf7e28c7b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719E75E4</paraID>
      <start>53</start>
      <end>54</end>
      <status>unmodified</status>
      <modifiedWord/>
      <trackRevisions>false</trackRevisions>
    </reviewItem>
    <reviewItem>
      <errorID>1bb59c75-1015-4542-b979-dee6db23af86</errorID>
      <errorWord>5．</errorWord>
      <group>L1_Format</group>
      <groupName>格式问题</groupName>
      <ability>L2_Ordinal</ability>
      <abilityName>序号格式</abilityName>
      <candidateList>
        <item>5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58D73F7</paraID>
      <start>0</start>
      <end>2</end>
      <status>unmodified</status>
      <modifiedWord/>
      <trackRevisions>false</trackRevisions>
    </reviewItem>
    <reviewItem>
      <errorID>99ae4ee3-cef0-4e30-a1e1-9d42c8893feb</errorID>
      <errorWord>6．</errorWord>
      <group>L1_Format</group>
      <groupName>格式问题</groupName>
      <ability>L2_Ordinal</ability>
      <abilityName>序号格式</abilityName>
      <candidateList>
        <item>6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EA6B56E</paraID>
      <start>0</start>
      <end>2</end>
      <status>unmodified</status>
      <modifiedWord/>
      <trackRevisions>false</trackRevisions>
    </reviewItem>
    <reviewItem>
      <errorID>6695141d-4009-4b9e-a872-6c1e3a3e0575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C8B099D</paraID>
      <start>0</start>
      <end>3</end>
      <status>unmodified</status>
      <modifiedWord/>
      <trackRevisions>false</trackRevisions>
    </reviewItem>
    <reviewItem>
      <errorID>05fa2ae9-7391-4c97-95d2-e91cc8d39714</errorID>
      <errorWord>的</errorWord>
      <group>L1_Word</group>
      <groupName>字词问题</groupName>
      <ability>L2_Typo</ability>
      <abilityName>字词错误</abilityName>
      <candidateList>
        <item>的一</item>
      </candidateList>
      <explain/>
      <paraID>4C8B099D</paraID>
      <start>29</start>
      <end>30</end>
      <status>unmodified</status>
      <modifiedWord/>
      <trackRevisions>false</trackRevisions>
    </reviewItem>
    <reviewItem>
      <errorID>509ead7c-f5af-4671-aad1-44067cf3d424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2690013</paraID>
      <start>0</start>
      <end>3</end>
      <status>unmodified</status>
      <modifiedWord/>
      <trackRevisions>false</trackRevisions>
    </reviewItem>
    <reviewItem>
      <errorID>66be7657-7d5e-4c9d-960a-122d9d749ae2</errorID>
      <errorWord>将</errorWord>
      <group>L1_Word</group>
      <groupName>字词问题</groupName>
      <ability>L2_Typo</ability>
      <abilityName>字词错误</abilityName>
      <candidateList>
        <item>降</item>
      </candidateList>
      <explain>〈动〉❶投降：诱～｜～顺｜～将｜宁死不～。❷降伏；使驯服：～龙伏虎｜一物～一物。</explain>
      <paraID>52690013</paraID>
      <start>31</start>
      <end>32</end>
      <status>unmodified</status>
      <modifiedWord/>
      <trackRevisions>false</trackRevisions>
    </reviewItem>
    <reviewItem>
      <errorID>466953af-20dd-415a-86cd-8bcd99c3ad9c</errorID>
      <errorWord>(3)</errorWord>
      <group>L1_Format</group>
      <groupName>格式问题</groupName>
      <ability>L2_Ordinal</ability>
      <abilityName>序号格式</abilityName>
      <candidateList>
        <item>（3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D9A561D</paraID>
      <start>0</start>
      <end>3</end>
      <status>unmodified</status>
      <modifiedWord/>
      <trackRevisions>false</trackRevisions>
    </reviewItem>
    <reviewItem>
      <errorID>a43cd6d9-3c9d-4c4f-93cb-8404d87c77e2</errorID>
      <errorWord>T卫</errorWord>
      <group>L1_Word</group>
      <groupName>字词问题</groupName>
      <ability>L2_Typo</ability>
      <abilityName>字词错误</abilityName>
      <candidateList>
        <item>T</item>
      </candidateList>
      <explain/>
      <paraID>7D9A561D</paraID>
      <start>12</start>
      <end>14</end>
      <status>unmodified</status>
      <modifiedWord/>
      <trackRevisions>false</trackRevisions>
    </reviewItem>
    <reviewItem>
      <errorID>98e1b970-1d3b-4561-ad8b-8b36981a253d</errorID>
      <errorWord>7．</errorWord>
      <group>L1_Format</group>
      <groupName>格式问题</groupName>
      <ability>L2_Ordinal</ability>
      <abilityName>序号格式</abilityName>
      <candidateList>
        <item>7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E2BB73B</paraID>
      <start>0</start>
      <end>2</end>
      <status>unmodified</status>
      <modifiedWord/>
      <trackRevisions>false</trackRevisions>
    </reviewItem>
    <reviewItem>
      <errorID>ac1831ee-2f29-4dd2-8f70-3357d8ba0af3</errorID>
      <errorWord>8．</errorWord>
      <group>L1_Format</group>
      <groupName>格式问题</groupName>
      <ability>L2_Ordinal</ability>
      <abilityName>序号格式</abilityName>
      <candidateList>
        <item>8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6112391</paraID>
      <start>1</start>
      <end>3</end>
      <status>unmodified</status>
      <modifiedWord/>
      <trackRevisions>false</trackRevisions>
    </reviewItem>
    <reviewItem>
      <errorID>a0e988ba-0daf-4498-8598-30e199cc25e9</errorID>
      <errorWord>10．</errorWord>
      <group>L1_Format</group>
      <groupName>格式问题</groupName>
      <ability>L2_Ordinal</ability>
      <abilityName>序号格式</abilityName>
      <candidateList>
        <item>10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3A855FF</paraID>
      <start>0</start>
      <end>3</end>
      <status>unmodified</status>
      <modifiedWord/>
      <trackRevisions>false</trackRevisions>
    </reviewItem>
    <reviewItem>
      <errorID>cc85df4b-83ed-42fc-bebe-b067011a5c30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DE5EC86</paraID>
      <start>0</start>
      <end>3</end>
      <status>unmodified</status>
      <modifiedWord/>
      <trackRevisions>false</trackRevisions>
    </reviewItem>
    <reviewItem>
      <errorID>64b88f66-e119-4bdf-8b56-6d4638d5cd16</errorID>
      <errorWord>2)</errorWord>
      <group>L1_Format</group>
      <groupName>格式问题</groupName>
      <ability>L2_Ordinal</ability>
      <abilityName>序号格式</abilityName>
      <candidateList>
        <item>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8AFC09F</paraID>
      <start>2</start>
      <end>4</end>
      <status>unmodified</status>
      <modifiedWord/>
      <trackRevisions>false</trackRevisions>
    </reviewItem>
    <reviewItem>
      <errorID>c967ef01-09a3-4b0a-acbc-005edbe33670</errorID>
      <errorWord>11．</errorWord>
      <group>L1_Format</group>
      <groupName>格式问题</groupName>
      <ability>L2_Ordinal</ability>
      <abilityName>序号格式</abilityName>
      <candidateList>
        <item>1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97D7BFE</paraID>
      <start>0</start>
      <end>3</end>
      <status>unmodified</status>
      <modifiedWord/>
      <trackRevisions>false</trackRevisions>
    </reviewItem>
    <reviewItem>
      <errorID>c8b5ebbb-7698-4f90-8822-c9b05829c930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 97D7BFE</paraID>
      <start>78</start>
      <end>79</end>
      <status>unmodified</status>
      <modifiedWord/>
      <trackRevisions>false</trackRevisions>
    </reviewItem>
    <reviewItem>
      <errorID>2d27f4e2-58d5-46fc-90c2-3482849dd22a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 97D7BFE</paraID>
      <start>80</start>
      <end>81</end>
      <status>unmodified</status>
      <modifiedWord/>
      <trackRevisions>false</trackRevisions>
    </reviewItem>
    <reviewItem>
      <errorID>02425e78-65d7-45cf-b710-1027d8d57097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 97D7BFE</paraID>
      <start>124</start>
      <end>125</end>
      <status>unmodified</status>
      <modifiedWord/>
      <trackRevisions>false</trackRevisions>
    </reviewItem>
    <reviewItem>
      <errorID>91d52d04-fba8-4310-be21-376e58c0890c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 97D7BFE</paraID>
      <start>126</start>
      <end>127</end>
      <status>unmodified</status>
      <modifiedWord/>
      <trackRevisions>false</trackRevisions>
    </reviewItem>
    <reviewItem>
      <errorID>df5fb29c-374d-4c0d-a376-fa6e4a963472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E0A65DD</paraID>
      <start>0</start>
      <end>3</end>
      <status>unmodified</status>
      <modifiedWord/>
      <trackRevisions>false</trackRevisions>
    </reviewItem>
    <reviewItem>
      <errorID>78634c4f-459a-4194-94e2-57c719639f95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FF297AA</paraID>
      <start>0</start>
      <end>3</end>
      <status>unmodified</status>
      <modifiedWord/>
      <trackRevisions>false</trackRevisions>
    </reviewItem>
    <reviewItem>
      <errorID>50e9cfe8-1400-4f1c-9589-bbddce433fef</errorID>
      <errorWord>(3)</errorWord>
      <group>L1_Format</group>
      <groupName>格式问题</groupName>
      <ability>L2_Ordinal</ability>
      <abilityName>序号格式</abilityName>
      <candidateList>
        <item>（3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EF689FB</paraID>
      <start>0</start>
      <end>3</end>
      <status>unmodified</status>
      <modifiedWord/>
      <trackRevisions>false</trackRevisions>
    </reviewItem>
    <reviewItem>
      <errorID>ee499d07-5c42-4c6b-bba7-88d382f8847d</errorID>
      <errorWord>12．</errorWord>
      <group>L1_Format</group>
      <groupName>格式问题</groupName>
      <ability>L2_Ordinal</ability>
      <abilityName>序号格式</abilityName>
      <candidateList>
        <item>1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3ECFAA9</paraID>
      <start>0</start>
      <end>3</end>
      <status>unmodified</status>
      <modifiedWord/>
      <trackRevisions>false</trackRevisions>
    </reviewItem>
    <reviewItem>
      <errorID>8eaccedc-36ee-4185-8fd6-ccd033da4eea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 3ECFAA9</paraID>
      <start>126</start>
      <end>127</end>
      <status>unmodified</status>
      <modifiedWord/>
      <trackRevisions>false</trackRevisions>
    </reviewItem>
    <reviewItem>
      <errorID>915dacb8-c3d3-4140-a863-91a7413bdd5f</errorID>
      <errorWord>13．</errorWord>
      <group>L1_Format</group>
      <groupName>格式问题</groupName>
      <ability>L2_Ordinal</ability>
      <abilityName>序号格式</abilityName>
      <candidateList>
        <item>1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558CEAE</paraID>
      <start>1</start>
      <end>4</end>
      <status>unmodified</status>
      <modifiedWord/>
      <trackRevisions>false</trackRevisions>
    </reviewItem>
    <reviewItem>
      <errorID>4d4dd9a9-29d2-48bf-98a5-d7920f9cece0</errorID>
      <errorWord>14．</errorWord>
      <group>L1_Format</group>
      <groupName>格式问题</groupName>
      <ability>L2_Ordinal</ability>
      <abilityName>序号格式</abilityName>
      <candidateList>
        <item>14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01EF42E</paraID>
      <start>0</start>
      <end>3</end>
      <status>unmodified</status>
      <modifiedWord/>
      <trackRevisions>false</trackRevisions>
    </reviewItem>
    <reviewItem>
      <errorID>a19e9330-03c6-4ae0-b381-3077e00a4353</errorID>
      <errorWord>15．</errorWord>
      <group>L1_Format</group>
      <groupName>格式问题</groupName>
      <ability>L2_Ordinal</ability>
      <abilityName>序号格式</abilityName>
      <candidateList>
        <item>15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E8A5105</paraID>
      <start>1</start>
      <end>4</end>
      <status>unmodified</status>
      <modifiedWord/>
      <trackRevisions>false</trackRevisions>
    </reviewItem>
    <reviewItem>
      <errorID>bb7ec8a3-f779-448f-b687-0166223f4d50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 E8A5105</paraID>
      <start>47</start>
      <end>48</end>
      <status>unmodified</status>
      <modifiedWord/>
      <trackRevisions>false</trackRevisions>
    </reviewItem>
    <reviewItem>
      <errorID>9d1f6d04-682d-4fc9-96b1-a4dbc53aaf0a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 E8A5105</paraID>
      <start>49</start>
      <end>50</end>
      <status>unmodified</status>
      <modifiedWord/>
      <trackRevisions>false</trackRevisions>
    </reviewItem>
    <reviewItem>
      <errorID>423d91fe-0d57-417c-8012-1241dea8486a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B52EB28</paraID>
      <start>0</start>
      <end>3</end>
      <status>unmodified</status>
      <modifiedWord/>
      <trackRevisions>false</trackRevisions>
    </reviewItem>
    <reviewItem>
      <errorID>ad8bc65f-7a8f-442d-85b7-50da9e82e66b</errorID>
      <errorWord>2)</errorWord>
      <group>L1_Format</group>
      <groupName>格式问题</groupName>
      <ability>L2_Ordinal</ability>
      <abilityName>序号格式</abilityName>
      <candidateList>
        <item>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D7BFF52</paraID>
      <start>3</start>
      <end>5</end>
      <status>unmodified</status>
      <modifiedWord/>
      <trackRevisions>false</trackRevisions>
    </reviewItem>
    <reviewItem>
      <errorID>7cd7968a-e057-4d87-bce3-758d138fead1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7D7BFF52</paraID>
      <start>24</start>
      <end>25</end>
      <status>unmodified</status>
      <modifiedWord/>
      <trackRevisions>false</trackRevisions>
    </reviewItem>
    <reviewItem>
      <errorID>4659deb9-bc69-47b2-82b3-549d01e178c1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7D7BFF52</paraID>
      <start>26</start>
      <end>27</end>
      <status>unmodified</status>
      <modifiedWord/>
      <trackRevisions>false</trackRevisions>
    </reviewItem>
    <reviewItem>
      <errorID>0bfaf495-00c5-4394-bd4a-2f336d1ebf5e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7D7BFF52</paraID>
      <start>66</start>
      <end>67</end>
      <status>unmodified</status>
      <modifiedWord/>
      <trackRevisions>false</trackRevisions>
    </reviewItem>
    <reviewItem>
      <errorID>3240e157-1fc1-47df-8059-e932b198bdce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7D7BFF52</paraID>
      <start>68</start>
      <end>69</end>
      <status>unmodified</status>
      <modifiedWord/>
      <trackRevisions>false</trackRevisions>
    </reviewItem>
    <reviewItem>
      <errorID>3c2497f9-220d-484b-abdc-7a97d29282a6</errorID>
      <errorWord>16．</errorWord>
      <group>L1_Format</group>
      <groupName>格式问题</groupName>
      <ability>L2_Ordinal</ability>
      <abilityName>序号格式</abilityName>
      <candidateList>
        <item>16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E043714</paraID>
      <start>0</start>
      <end>3</end>
      <status>unmodified</status>
      <modifiedWord/>
      <trackRevisions>false</trackRevisions>
    </reviewItem>
    <reviewItem>
      <errorID>a81e3092-b989-4820-93f8-ddaeaee32873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2C1BE87</paraID>
      <start>0</start>
      <end>3</end>
      <status>unmodified</status>
      <modifiedWord/>
      <trackRevisions>false</trackRevisions>
    </reviewItem>
    <reviewItem>
      <errorID>e88247e1-a163-476f-9221-33a0618456c0</errorID>
      <errorWord>（</errorWord>
      <group>L1_Format</group>
      <groupName>格式问题</groupName>
      <ability>L2_HalfPunc</ability>
      <abilityName>全半角检查</abilityName>
      <candidateList>
        <item>(</item>
      </candidateList>
      <explain>文本全半角错误。</explain>
      <paraID>22C1BE87</paraID>
      <start>31</start>
      <end>32</end>
      <status>unmodified</status>
      <modifiedWord/>
      <trackRevisions>false</trackRevisions>
    </reviewItem>
    <reviewItem>
      <errorID>c2f0efbf-68a5-4fe9-94d2-e5cdfe97f743</errorID>
      <errorWord>）</errorWord>
      <group>L1_Format</group>
      <groupName>格式问题</groupName>
      <ability>L2_HalfPunc</ability>
      <abilityName>全半角检查</abilityName>
      <candidateList>
        <item>)</item>
      </candidateList>
      <explain>文本全半角错误。</explain>
      <paraID>22C1BE87</paraID>
      <start>45</start>
      <end>46</end>
      <status>unmodified</status>
      <modifiedWord/>
      <trackRevisions>false</trackRevisions>
    </reviewItem>
    <reviewItem>
      <errorID>87763dbc-110c-421a-811e-478e34dd265f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DB706B9</paraID>
      <start>0</start>
      <end>3</end>
      <status>unmodified</status>
      <modifiedWord/>
      <trackRevisions>false</trackRevisions>
    </reviewItem>
    <reviewItem>
      <errorID>cd3dc35a-5d49-46f7-8271-8bc3072cfb1d</errorID>
      <errorWord>17．</errorWord>
      <group>L1_Format</group>
      <groupName>格式问题</groupName>
      <ability>L2_Ordinal</ability>
      <abilityName>序号格式</abilityName>
      <candidateList>
        <item>17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0D9EB6B</paraID>
      <start>0</start>
      <end>3</end>
      <status>unmodified</status>
      <modifiedWord/>
      <trackRevisions>false</trackRevisions>
    </reviewItem>
    <reviewItem>
      <errorID>235330e8-5da4-4f6b-85d8-b1cfe04e9913</errorID>
      <errorWord>18．</errorWord>
      <group>L1_Format</group>
      <groupName>格式问题</groupName>
      <ability>L2_Ordinal</ability>
      <abilityName>序号格式</abilityName>
      <candidateList>
        <item>18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D158656</paraID>
      <start>1</start>
      <end>4</end>
      <status>unmodified</status>
      <modifiedWord/>
      <trackRevisions>false</trackRevisions>
    </reviewItem>
    <reviewItem>
      <errorID>174b6044-0e8b-477b-afcd-26930eeb84c3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DCF85E8</paraID>
      <start>0</start>
      <end>3</end>
      <status>unmodified</status>
      <modifiedWord/>
      <trackRevisions>false</trackRevisions>
    </reviewItem>
    <reviewItem>
      <errorID>4bedb0d1-64a5-496b-9a6e-3b64add04ed7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3E41618</paraID>
      <start>0</start>
      <end>3</end>
      <status>unmodified</status>
      <modifiedWord/>
      <trackRevisions>false</trackRevisions>
    </reviewItem>
    <reviewItem>
      <errorID>3c3a7524-c2ed-41ad-9b8d-25395b320e61</errorID>
      <errorWord>19．</errorWord>
      <group>L1_Format</group>
      <groupName>格式问题</groupName>
      <ability>L2_Ordinal</ability>
      <abilityName>序号格式</abilityName>
      <candidateList>
        <item>19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88003C1</paraID>
      <start>0</start>
      <end>3</end>
      <status>unmodified</status>
      <modifiedWord/>
      <trackRevisions>false</trackRevisions>
    </reviewItem>
    <reviewItem>
      <errorID>0236e837-d30b-4744-9b57-88b16d3e2c2c</errorID>
      <errorWord>20．</errorWord>
      <group>L1_Format</group>
      <groupName>格式问题</groupName>
      <ability>L2_Ordinal</ability>
      <abilityName>序号格式</abilityName>
      <candidateList>
        <item>20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DB661D5</paraID>
      <start>0</start>
      <end>3</end>
      <status>unmodified</status>
      <modifiedWord/>
      <trackRevisions>false</trackRevisions>
    </reviewItem>
    <reviewItem>
      <errorID>6b76eb82-ac98-4008-a2f9-77e603d03113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85DF963</paraID>
      <start>3</start>
      <end>6</end>
      <status>unmodified</status>
      <modifiedWord/>
      <trackRevisions>false</trackRevisions>
    </reviewItem>
    <reviewItem>
      <errorID>f943d8a0-e5ff-4fe6-94bb-45e8ec7ac205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835367D</paraID>
      <start>0</start>
      <end>3</end>
      <status>unmodified</status>
      <modifiedWord/>
      <trackRevisions>false</trackRevisions>
    </reviewItem>
    <reviewItem>
      <errorID>c5a92c7c-d722-46dd-beaf-9f4c28f397c0</errorID>
      <errorWord>(3)</errorWord>
      <group>L1_Format</group>
      <groupName>格式问题</groupName>
      <ability>L2_Ordinal</ability>
      <abilityName>序号格式</abilityName>
      <candidateList>
        <item>（3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C7825FD</paraID>
      <start>0</start>
      <end>3</end>
      <status>unmodified</status>
      <modifiedWord/>
      <trackRevisions>false</trackRevisions>
    </reviewItem>
    <reviewItem>
      <errorID>74193f41-0536-4da5-bac7-3bdbdf44ed0c</errorID>
      <errorWord>4)</errorWord>
      <group>L1_Format</group>
      <groupName>格式问题</groupName>
      <ability>L2_Ordinal</ability>
      <abilityName>序号格式</abilityName>
      <candidateList>
        <item>4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85626D0</paraID>
      <start>2</start>
      <end>4</end>
      <status>unmodified</status>
      <modifiedWord/>
      <trackRevisions>false</trackRevisions>
    </reviewItem>
  </reviewItems>
  <config/>
</contractReview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9D50D7B-E5A6-4507-B9A9-04799275F58E}">
  <ds:schemaRefs>
    <ds:schemaRef ds:uri="http://schemas.wps.cn/vas-ai-hub/contract-review"/>
  </ds:schemaRefs>
</ds:datastoreItem>
</file>

<file path=customXml/itemProps3.xml><?xml version="1.0" encoding="utf-8"?>
<ds:datastoreItem xmlns:ds="http://schemas.openxmlformats.org/officeDocument/2006/customXml" ds:itemID="{309138DA-BC41-4A88-885C-2CACA1AB1D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3</TotalTime>
  <Pages>21</Pages>
  <Words>2288</Words>
  <Characters>13042</Characters>
  <Application>Microsoft Office Word</Application>
  <DocSecurity>0</DocSecurity>
  <Lines>108</Lines>
  <Paragraphs>30</Paragraphs>
  <ScaleCrop>false</ScaleCrop>
  <Company>Microsoft</Company>
  <LinksUpToDate>false</LinksUpToDate>
  <CharactersWithSpaces>15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妍one</dc:creator>
  <cp:lastModifiedBy>physics</cp:lastModifiedBy>
  <cp:revision>16</cp:revision>
  <cp:lastPrinted>2026-02-01T12:09:00Z</cp:lastPrinted>
  <dcterms:created xsi:type="dcterms:W3CDTF">2026-01-20T08:13:00Z</dcterms:created>
  <dcterms:modified xsi:type="dcterms:W3CDTF">2026-02-01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657</vt:lpwstr>
  </property>
  <property fmtid="{D5CDD505-2E9C-101B-9397-08002B2CF9AE}" pid="3" name="ICV">
    <vt:lpwstr>98A76DCE6AA94CCA92AA37EF6CDE79A6_13</vt:lpwstr>
  </property>
  <property fmtid="{D5CDD505-2E9C-101B-9397-08002B2CF9AE}" pid="4" name="KSOTemplateDocerSaveRecord">
    <vt:lpwstr>eyJoZGlkIjoiNGJkNzllNjc1MTIxZDE0MDQwZWVhNTQxNzdkNTUwMGQiLCJ1c2VySWQiOiI1OTc1Mjc4NzIifQ==</vt:lpwstr>
  </property>
</Properties>
</file>